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2"/>
  </p:notesMasterIdLst>
  <p:handoutMasterIdLst>
    <p:handoutMasterId r:id="rId73"/>
  </p:handoutMasterIdLst>
  <p:sldIdLst>
    <p:sldId id="256" r:id="rId2"/>
    <p:sldId id="349" r:id="rId3"/>
    <p:sldId id="350" r:id="rId4"/>
    <p:sldId id="346" r:id="rId5"/>
    <p:sldId id="347" r:id="rId6"/>
    <p:sldId id="344" r:id="rId7"/>
    <p:sldId id="345" r:id="rId8"/>
    <p:sldId id="348" r:id="rId9"/>
    <p:sldId id="361" r:id="rId10"/>
    <p:sldId id="362" r:id="rId11"/>
    <p:sldId id="363" r:id="rId12"/>
    <p:sldId id="351" r:id="rId13"/>
    <p:sldId id="352" r:id="rId14"/>
    <p:sldId id="353" r:id="rId15"/>
    <p:sldId id="360" r:id="rId16"/>
    <p:sldId id="265" r:id="rId17"/>
    <p:sldId id="312" r:id="rId18"/>
    <p:sldId id="308" r:id="rId19"/>
    <p:sldId id="306" r:id="rId20"/>
    <p:sldId id="358" r:id="rId21"/>
    <p:sldId id="359" r:id="rId22"/>
    <p:sldId id="267" r:id="rId23"/>
    <p:sldId id="273" r:id="rId24"/>
    <p:sldId id="277" r:id="rId25"/>
    <p:sldId id="317" r:id="rId26"/>
    <p:sldId id="365" r:id="rId27"/>
    <p:sldId id="278" r:id="rId28"/>
    <p:sldId id="279" r:id="rId29"/>
    <p:sldId id="354" r:id="rId30"/>
    <p:sldId id="355" r:id="rId31"/>
    <p:sldId id="356" r:id="rId32"/>
    <p:sldId id="357" r:id="rId33"/>
    <p:sldId id="318" r:id="rId34"/>
    <p:sldId id="280" r:id="rId35"/>
    <p:sldId id="281" r:id="rId36"/>
    <p:sldId id="282" r:id="rId37"/>
    <p:sldId id="283" r:id="rId38"/>
    <p:sldId id="284" r:id="rId39"/>
    <p:sldId id="285" r:id="rId40"/>
    <p:sldId id="286" r:id="rId41"/>
    <p:sldId id="287" r:id="rId42"/>
    <p:sldId id="290" r:id="rId43"/>
    <p:sldId id="291" r:id="rId44"/>
    <p:sldId id="288" r:id="rId45"/>
    <p:sldId id="289" r:id="rId46"/>
    <p:sldId id="335" r:id="rId47"/>
    <p:sldId id="293" r:id="rId48"/>
    <p:sldId id="294" r:id="rId49"/>
    <p:sldId id="295" r:id="rId50"/>
    <p:sldId id="296" r:id="rId51"/>
    <p:sldId id="337" r:id="rId52"/>
    <p:sldId id="297" r:id="rId53"/>
    <p:sldId id="367" r:id="rId54"/>
    <p:sldId id="299" r:id="rId55"/>
    <p:sldId id="300" r:id="rId56"/>
    <p:sldId id="324" r:id="rId57"/>
    <p:sldId id="341" r:id="rId58"/>
    <p:sldId id="326" r:id="rId59"/>
    <p:sldId id="328" r:id="rId60"/>
    <p:sldId id="327" r:id="rId61"/>
    <p:sldId id="329" r:id="rId62"/>
    <p:sldId id="338" r:id="rId63"/>
    <p:sldId id="366" r:id="rId64"/>
    <p:sldId id="339" r:id="rId65"/>
    <p:sldId id="340" r:id="rId66"/>
    <p:sldId id="313" r:id="rId67"/>
    <p:sldId id="331" r:id="rId68"/>
    <p:sldId id="314" r:id="rId69"/>
    <p:sldId id="342" r:id="rId70"/>
    <p:sldId id="315" r:id="rId71"/>
  </p:sldIdLst>
  <p:sldSz cx="9144000" cy="6858000" type="screen4x3"/>
  <p:notesSz cx="9144000" cy="6858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>
          <p15:clr>
            <a:srgbClr val="A4A3A4"/>
          </p15:clr>
        </p15:guide>
        <p15:guide id="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AA676"/>
    <a:srgbClr val="32000C"/>
    <a:srgbClr val="CB6B30"/>
    <a:srgbClr val="E36243"/>
    <a:srgbClr val="FF4A7E"/>
    <a:srgbClr val="0B0B0B"/>
    <a:srgbClr val="00FF00"/>
    <a:srgbClr val="23416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823" autoAdjust="0"/>
    <p:restoredTop sz="80109" autoAdjust="0"/>
  </p:normalViewPr>
  <p:slideViewPr>
    <p:cSldViewPr>
      <p:cViewPr varScale="1">
        <p:scale>
          <a:sx n="34" d="100"/>
          <a:sy n="34" d="100"/>
        </p:scale>
        <p:origin x="556" y="40"/>
      </p:cViewPr>
      <p:guideLst>
        <p:guide orient="horz"/>
        <p:guide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122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3.wmf"/><Relationship Id="rId1" Type="http://schemas.openxmlformats.org/officeDocument/2006/relationships/image" Target="../media/image92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4" Type="http://schemas.openxmlformats.org/officeDocument/2006/relationships/image" Target="../media/image4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49.wmf"/><Relationship Id="rId4" Type="http://schemas.openxmlformats.org/officeDocument/2006/relationships/image" Target="../media/image6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4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1.wmf"/><Relationship Id="rId1" Type="http://schemas.openxmlformats.org/officeDocument/2006/relationships/image" Target="../media/image80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A0450A14-1984-4078-9E10-83FDC85EC0C0}" type="datetimeFigureOut">
              <a:rPr lang="en-US"/>
              <a:pPr>
                <a:defRPr/>
              </a:pPr>
              <a:t>2/6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1550F79F-EF92-4013-8754-5DC0A7245BD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34655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5180013" y="0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1DB36E14-FA26-4874-9D32-5FFCA3E43F60}" type="datetimeFigureOut">
              <a:rPr lang="en-US"/>
              <a:pPr>
                <a:defRPr/>
              </a:pPr>
              <a:t>2/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2857500" y="514350"/>
            <a:ext cx="3429000" cy="2571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914400" y="3257550"/>
            <a:ext cx="7315200" cy="30861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5180013" y="6513513"/>
            <a:ext cx="3962400" cy="3429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F279503E-BF1B-43C0-B836-0C9F9F6E2B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954384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109B765-9265-4293-8BCF-FC99C2E86391}" type="slidenum">
              <a:rPr lang="en-US"/>
              <a:pPr/>
              <a:t>5</a:t>
            </a:fld>
            <a:endParaRPr lang="en-US"/>
          </a:p>
        </p:txBody>
      </p:sp>
      <p:sp>
        <p:nvSpPr>
          <p:cNvPr id="389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fontScale="55000" lnSpcReduction="20000"/>
          </a:bodyPr>
          <a:lstStyle/>
          <a:p>
            <a:r>
              <a:rPr lang="en-US"/>
              <a:t>As shown at the beginning, it interesting to visualize the geometrical relationship between canonical parts. </a:t>
            </a:r>
          </a:p>
          <a:p>
            <a:endParaRPr lang="en-US"/>
          </a:p>
          <a:p>
            <a:r>
              <a:rPr lang="en-US"/>
              <a:t>Notice that:</a:t>
            </a:r>
          </a:p>
          <a:p>
            <a:pPr>
              <a:buFontTx/>
              <a:buChar char="-"/>
            </a:pPr>
            <a:r>
              <a:rPr lang="en-US"/>
              <a:t>These 2 canonical parts share the same pose. All parts that share the same pose form a canonical pose.</a:t>
            </a:r>
          </a:p>
          <a:p>
            <a:pPr>
              <a:buFontTx/>
              <a:buChar char="-"/>
            </a:pPr>
            <a:r>
              <a:rPr lang="en-US"/>
              <a:t>These are other examples of canonical poses</a:t>
            </a:r>
          </a:p>
          <a:p>
            <a:pPr>
              <a:buFontTx/>
              <a:buChar char="-"/>
            </a:pPr>
            <a:r>
              <a:rPr lang="en-US"/>
              <a:t>Part belonging to different canonical poses are linked by a full homograhic transformation</a:t>
            </a:r>
          </a:p>
          <a:p>
            <a:r>
              <a:rPr lang="en-US"/>
              <a:t>Here we see examples of canonical poses mapped into object instances</a:t>
            </a:r>
          </a:p>
          <a:p>
            <a:pPr>
              <a:buFontTx/>
              <a:buChar char="-"/>
            </a:pPr>
            <a:endParaRPr lang="en-US"/>
          </a:p>
          <a:p>
            <a:pPr>
              <a:buFontTx/>
              <a:buChar char="-"/>
            </a:pPr>
            <a:endParaRPr lang="en-US"/>
          </a:p>
          <a:p>
            <a:r>
              <a:rPr lang="en-US"/>
              <a:t>%%</a:t>
            </a:r>
          </a:p>
          <a:p>
            <a:pPr>
              <a:buFontTx/>
              <a:buChar char="-"/>
            </a:pPr>
            <a:endParaRPr lang="en-US"/>
          </a:p>
          <a:p>
            <a:pPr>
              <a:buFontTx/>
              <a:buChar char="-"/>
            </a:pPr>
            <a:r>
              <a:rPr lang="en-US"/>
              <a:t>This plane collect canonical parts that share the same pose. All this canonical parts are related by a pure translation constraint.</a:t>
            </a:r>
          </a:p>
          <a:p>
            <a:r>
              <a:rPr lang="en-US"/>
              <a:t>- These canonical parts do not share the same pose and belong to different planes. This change of pose is described by the homographic transformation Aij.</a:t>
            </a:r>
          </a:p>
          <a:p>
            <a:r>
              <a:rPr lang="en-US"/>
              <a:t>- Canonical parts that are not visible at the same time are not linked.</a:t>
            </a:r>
          </a:p>
          <a:p>
            <a:endParaRPr lang="en-US"/>
          </a:p>
          <a:p>
            <a:r>
              <a:rPr lang="en-US"/>
              <a:t>Canonical parts that share the same pose forms a single-view submodel.</a:t>
            </a:r>
          </a:p>
          <a:p>
            <a:endParaRPr lang="en-US"/>
          </a:p>
          <a:p>
            <a:endParaRPr lang="en-US"/>
          </a:p>
          <a:p>
            <a:r>
              <a:rPr lang="en-US"/>
              <a:t>%Canonical parts that share the same pose form a single view sub-model of the object class. Canonical parts that do not belong to the same plane, correspond to different %poses of the 3d object. The linkage stucture quantifies this relative change of pose through the homographic transformations. Canonical parts that are not visible at the same %time are not linked.</a:t>
            </a:r>
          </a:p>
          <a:p>
            <a:endParaRPr lang="en-US"/>
          </a:p>
          <a:p>
            <a:r>
              <a:rPr lang="en-US" b="1"/>
              <a:t>Notice this representation is </a:t>
            </a:r>
            <a:r>
              <a:rPr lang="en-US"/>
              <a:t>more flexible than a  full 3d model</a:t>
            </a:r>
            <a:r>
              <a:rPr lang="en-US" b="1"/>
              <a:t> yet, much richer than those where </a:t>
            </a:r>
            <a:r>
              <a:rPr lang="en-US"/>
              <a:t>parts are linked by 'right to left', 'up to down‘ relationship, yet. . Also it is different from aspect graph:  in that: aspect graphs are able to segment the object in stable regions across views </a:t>
            </a:r>
            <a:endParaRPr lang="en-US">
              <a:solidFill>
                <a:srgbClr val="CC0066"/>
              </a:solidFill>
            </a:endParaRPr>
          </a:p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518080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96247697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41309938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86448743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57891033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294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5813763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397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57458672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57215343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181803526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83622582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97110846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87F8B20-1B91-4C78-800C-71A1713D764A}" type="slidenum">
              <a:rPr lang="en-US"/>
              <a:pPr/>
              <a:t>7</a:t>
            </a:fld>
            <a:endParaRPr lang="en-US"/>
          </a:p>
        </p:txBody>
      </p:sp>
      <p:sp>
        <p:nvSpPr>
          <p:cNvPr id="33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2859088" y="514350"/>
            <a:ext cx="3429000" cy="2571750"/>
          </a:xfrm>
          <a:ln/>
        </p:spPr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69259642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625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4865884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728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49297356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830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8155818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9933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14743295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240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90513201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342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60147257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035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92915873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139198285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17AE7C-562B-4A6A-8F4A-8E41B6A8D52A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979516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547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2409849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727356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36202959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329346966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Your</a:t>
            </a:r>
            <a:r>
              <a:rPr lang="en-US" baseline="0" dirty="0" smtClean="0"/>
              <a:t> eyes don’t see everything at once, but they jump around.  You see only about 2 degrees with high resol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96589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E7ACDB2-7C05-4893-A468-F328219D2C7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0782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rner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97438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lobs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279503E-BF1B-43C0-B836-0C9F9F6E2B04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962990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499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20451186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 smtClean="0"/>
          </a:p>
        </p:txBody>
      </p:sp>
    </p:spTree>
    <p:extLst>
      <p:ext uri="{BB962C8B-B14F-4D97-AF65-F5344CB8AC3E}">
        <p14:creationId xmlns:p14="http://schemas.microsoft.com/office/powerpoint/2010/main" val="6639127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470025"/>
          </a:xfrm>
        </p:spPr>
        <p:txBody>
          <a:bodyPr>
            <a:normAutofit/>
          </a:bodyPr>
          <a:lstStyle>
            <a:lvl1pPr algn="ctr"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355975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158B6F-2CB1-419C-8C75-776D0348483D}" type="datetimeFigureOut">
              <a:rPr lang="en-US"/>
              <a:pPr>
                <a:defRPr/>
              </a:pPr>
              <a:t>2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43CF29-2143-4745-843A-3D13FFDFDE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748E866-C95C-48F6-BB52-09171EE7AB14}" type="datetimeFigureOut">
              <a:rPr lang="en-US"/>
              <a:pPr>
                <a:defRPr/>
              </a:pPr>
              <a:t>2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1C9DE0C-2A37-4EE3-A849-55957763AF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03A599F-D638-4F6C-B529-9E3D38E1AF6F}" type="datetimeFigureOut">
              <a:rPr lang="en-US"/>
              <a:pPr>
                <a:defRPr/>
              </a:pPr>
              <a:t>2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FF66AE-E9B7-485E-8B01-F7AB73862B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7315200" cy="6096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de-CH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267200" cy="4495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876800" y="12192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876800" y="3543300"/>
            <a:ext cx="4267200" cy="21717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de-CH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AC90A0-808A-4903-89B9-DE5BE025A022}" type="slidenum">
              <a:rPr lang="de-DE"/>
              <a:pPr>
                <a:defRPr/>
              </a:pPr>
              <a:t>‹#›</a:t>
            </a:fld>
            <a:endParaRPr lang="de-DE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de-DE"/>
              <a:t>K. Grauman, B. Leibe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914400"/>
          </a:xfrm>
        </p:spPr>
        <p:txBody>
          <a:bodyPr>
            <a:normAutofit/>
          </a:bodyPr>
          <a:lstStyle>
            <a:lvl1pPr algn="l">
              <a:defRPr sz="4000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>
            <a:normAutofit/>
          </a:bodyPr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758905-532C-42AF-AF52-583E712B8722}" type="datetimeFigureOut">
              <a:rPr lang="en-US"/>
              <a:pPr>
                <a:defRPr/>
              </a:pPr>
              <a:t>2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147F23-469E-4275-BA72-9C5EDBFB9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501C9A-8D76-4AD7-97C9-0396069C5BA1}" type="datetimeFigureOut">
              <a:rPr lang="en-US"/>
              <a:pPr>
                <a:defRPr/>
              </a:pPr>
              <a:t>2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2B07-F070-4EDB-B20E-1EF088E23C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EED0C3-F8B4-429A-9062-CA5523AE0A26}" type="datetimeFigureOut">
              <a:rPr lang="en-US"/>
              <a:pPr>
                <a:defRPr/>
              </a:pPr>
              <a:t>2/6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A5BDA5-0928-4BA4-930C-DB84DFFCC5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B62AF5-A0D0-4C2B-BF44-3021CE43B17E}" type="datetimeFigureOut">
              <a:rPr lang="en-US"/>
              <a:pPr>
                <a:defRPr/>
              </a:pPr>
              <a:t>2/6/2017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9ABC1D9-9A68-4F21-8029-F3C8C354FE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95B9B8-60F1-4A13-8852-42BF3851DF0B}" type="datetimeFigureOut">
              <a:rPr lang="en-US"/>
              <a:pPr>
                <a:defRPr/>
              </a:pPr>
              <a:t>2/6/2017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4D922A8-AD3D-4BCD-8DD0-1C9CE9AB73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7A80B19-307F-401E-89FD-62B5F1C47FD0}" type="datetimeFigureOut">
              <a:rPr lang="en-US"/>
              <a:pPr>
                <a:defRPr/>
              </a:pPr>
              <a:t>2/6/2017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FF40BB-538F-41CA-8B87-7DD12B8C263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644277-B787-4433-9EF7-87C48AB100AC}" type="datetimeFigureOut">
              <a:rPr lang="en-US"/>
              <a:pPr>
                <a:defRPr/>
              </a:pPr>
              <a:t>2/6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56C631F-FB01-4381-827A-51534D82D2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E896B9-109A-49FE-AC5D-8D738401EA78}" type="datetimeFigureOut">
              <a:rPr lang="en-US"/>
              <a:pPr>
                <a:defRPr/>
              </a:pPr>
              <a:t>2/6/2017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E3490E-0B19-41AA-88BD-F43A60A5165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0"/>
            <a:ext cx="82296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066800"/>
            <a:ext cx="82296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C8B18C6-8508-4116-A4CD-698FFF3368C0}" type="datetimeFigureOut">
              <a:rPr lang="en-US"/>
              <a:pPr>
                <a:defRPr/>
              </a:pPr>
              <a:t>2/6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1DC3187B-518C-4297-A486-8FFA291F9A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1.png"/><Relationship Id="rId4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imonslab.com/videos.html" TargetMode="External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9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3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42.png"/><Relationship Id="rId4" Type="http://schemas.openxmlformats.org/officeDocument/2006/relationships/image" Target="../media/image40.png"/><Relationship Id="rId9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png"/><Relationship Id="rId13" Type="http://schemas.openxmlformats.org/officeDocument/2006/relationships/image" Target="../media/image57.png"/><Relationship Id="rId18" Type="http://schemas.openxmlformats.org/officeDocument/2006/relationships/oleObject" Target="../embeddings/oleObject7.bin"/><Relationship Id="rId3" Type="http://schemas.openxmlformats.org/officeDocument/2006/relationships/notesSlide" Target="../notesSlides/notesSlide9.xml"/><Relationship Id="rId21" Type="http://schemas.openxmlformats.org/officeDocument/2006/relationships/image" Target="../media/image49.wmf"/><Relationship Id="rId7" Type="http://schemas.openxmlformats.org/officeDocument/2006/relationships/image" Target="../media/image51.png"/><Relationship Id="rId12" Type="http://schemas.openxmlformats.org/officeDocument/2006/relationships/image" Target="../media/image56.png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6.bin"/><Relationship Id="rId20" Type="http://schemas.openxmlformats.org/officeDocument/2006/relationships/oleObject" Target="../embeddings/oleObject8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50.png"/><Relationship Id="rId11" Type="http://schemas.openxmlformats.org/officeDocument/2006/relationships/image" Target="../media/image55.png"/><Relationship Id="rId5" Type="http://schemas.openxmlformats.org/officeDocument/2006/relationships/image" Target="../media/image46.wmf"/><Relationship Id="rId15" Type="http://schemas.openxmlformats.org/officeDocument/2006/relationships/image" Target="../media/image59.png"/><Relationship Id="rId10" Type="http://schemas.openxmlformats.org/officeDocument/2006/relationships/image" Target="../media/image54.png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53.png"/><Relationship Id="rId14" Type="http://schemas.openxmlformats.org/officeDocument/2006/relationships/image" Target="../media/image58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60.wmf"/><Relationship Id="rId11" Type="http://schemas.openxmlformats.org/officeDocument/2006/relationships/hyperlink" Target="http://en.wikipedia.org/wiki/Corner_detection" TargetMode="External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6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s.utexas.edu/~grauman/courses/fall2009/papers/local_features_synthesis_draft.pdf" TargetMode="External"/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5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5.png"/><Relationship Id="rId5" Type="http://schemas.openxmlformats.org/officeDocument/2006/relationships/image" Target="../media/image67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5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6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53.png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9.png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68.png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73.png"/><Relationship Id="rId4" Type="http://schemas.openxmlformats.org/officeDocument/2006/relationships/image" Target="../media/image35.png"/><Relationship Id="rId9" Type="http://schemas.openxmlformats.org/officeDocument/2006/relationships/image" Target="../media/image70.wmf"/><Relationship Id="rId14" Type="http://schemas.openxmlformats.org/officeDocument/2006/relationships/image" Target="../media/image72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75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4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79.png"/><Relationship Id="rId4" Type="http://schemas.openxmlformats.org/officeDocument/2006/relationships/image" Target="../media/image78.jpe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82.png"/><Relationship Id="rId11" Type="http://schemas.openxmlformats.org/officeDocument/2006/relationships/image" Target="../media/image81.wmf"/><Relationship Id="rId5" Type="http://schemas.openxmlformats.org/officeDocument/2006/relationships/image" Target="../media/image80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84.png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82.png"/><Relationship Id="rId11" Type="http://schemas.openxmlformats.org/officeDocument/2006/relationships/image" Target="../media/image86.wmf"/><Relationship Id="rId5" Type="http://schemas.openxmlformats.org/officeDocument/2006/relationships/image" Target="../media/image85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21.bin"/><Relationship Id="rId9" Type="http://schemas.openxmlformats.org/officeDocument/2006/relationships/image" Target="../media/image84.png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2.png"/><Relationship Id="rId11" Type="http://schemas.openxmlformats.org/officeDocument/2006/relationships/image" Target="../media/image88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24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84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9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82.png"/><Relationship Id="rId11" Type="http://schemas.openxmlformats.org/officeDocument/2006/relationships/image" Target="../media/image90.wmf"/><Relationship Id="rId5" Type="http://schemas.openxmlformats.org/officeDocument/2006/relationships/image" Target="../media/image8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84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png"/><Relationship Id="rId11" Type="http://schemas.openxmlformats.org/officeDocument/2006/relationships/image" Target="../media/image93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84.pn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8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2.png"/><Relationship Id="rId11" Type="http://schemas.openxmlformats.org/officeDocument/2006/relationships/image" Target="../media/image95.wmf"/><Relationship Id="rId5" Type="http://schemas.openxmlformats.org/officeDocument/2006/relationships/image" Target="../media/image94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9.bin"/><Relationship Id="rId9" Type="http://schemas.openxmlformats.org/officeDocument/2006/relationships/image" Target="../media/image84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png"/><Relationship Id="rId5" Type="http://schemas.openxmlformats.org/officeDocument/2006/relationships/image" Target="../media/image99.png"/><Relationship Id="rId4" Type="http://schemas.openxmlformats.org/officeDocument/2006/relationships/image" Target="../media/image98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notesSlide" Target="../notesSlides/notesSlide25.xml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104.png"/><Relationship Id="rId5" Type="http://schemas.openxmlformats.org/officeDocument/2006/relationships/image" Target="../media/image103.jpeg"/><Relationship Id="rId4" Type="http://schemas.openxmlformats.org/officeDocument/2006/relationships/image" Target="../media/image102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png"/><Relationship Id="rId13" Type="http://schemas.openxmlformats.org/officeDocument/2006/relationships/image" Target="../media/image96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109.png"/><Relationship Id="rId12" Type="http://schemas.openxmlformats.org/officeDocument/2006/relationships/image" Target="../media/image11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08.png"/><Relationship Id="rId11" Type="http://schemas.openxmlformats.org/officeDocument/2006/relationships/image" Target="../media/image105.wmf"/><Relationship Id="rId5" Type="http://schemas.openxmlformats.org/officeDocument/2006/relationships/image" Target="../media/image107.png"/><Relationship Id="rId10" Type="http://schemas.openxmlformats.org/officeDocument/2006/relationships/oleObject" Target="../embeddings/oleObject32.bin"/><Relationship Id="rId4" Type="http://schemas.openxmlformats.org/officeDocument/2006/relationships/image" Target="../media/image106.png"/><Relationship Id="rId9" Type="http://schemas.openxmlformats.org/officeDocument/2006/relationships/image" Target="../media/image11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7" Type="http://schemas.openxmlformats.org/officeDocument/2006/relationships/image" Target="../media/image119.png"/><Relationship Id="rId2" Type="http://schemas.openxmlformats.org/officeDocument/2006/relationships/image" Target="../media/image11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8.png"/><Relationship Id="rId5" Type="http://schemas.openxmlformats.org/officeDocument/2006/relationships/image" Target="../media/image117.png"/><Relationship Id="rId4" Type="http://schemas.openxmlformats.org/officeDocument/2006/relationships/image" Target="../media/image116.png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13" Type="http://schemas.openxmlformats.org/officeDocument/2006/relationships/image" Target="../media/image132.png"/><Relationship Id="rId18" Type="http://schemas.openxmlformats.org/officeDocument/2006/relationships/image" Target="../media/image137.png"/><Relationship Id="rId3" Type="http://schemas.openxmlformats.org/officeDocument/2006/relationships/image" Target="../media/image122.png"/><Relationship Id="rId7" Type="http://schemas.openxmlformats.org/officeDocument/2006/relationships/image" Target="../media/image126.png"/><Relationship Id="rId12" Type="http://schemas.openxmlformats.org/officeDocument/2006/relationships/image" Target="../media/image131.png"/><Relationship Id="rId17" Type="http://schemas.openxmlformats.org/officeDocument/2006/relationships/image" Target="../media/image136.png"/><Relationship Id="rId2" Type="http://schemas.openxmlformats.org/officeDocument/2006/relationships/image" Target="../media/image121.png"/><Relationship Id="rId16" Type="http://schemas.openxmlformats.org/officeDocument/2006/relationships/image" Target="../media/image13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png"/><Relationship Id="rId11" Type="http://schemas.openxmlformats.org/officeDocument/2006/relationships/image" Target="../media/image130.png"/><Relationship Id="rId5" Type="http://schemas.openxmlformats.org/officeDocument/2006/relationships/image" Target="../media/image124.png"/><Relationship Id="rId15" Type="http://schemas.openxmlformats.org/officeDocument/2006/relationships/image" Target="../media/image134.png"/><Relationship Id="rId10" Type="http://schemas.openxmlformats.org/officeDocument/2006/relationships/image" Target="../media/image129.png"/><Relationship Id="rId4" Type="http://schemas.openxmlformats.org/officeDocument/2006/relationships/image" Target="../media/image123.png"/><Relationship Id="rId9" Type="http://schemas.openxmlformats.org/officeDocument/2006/relationships/image" Target="../media/image128.png"/><Relationship Id="rId14" Type="http://schemas.openxmlformats.org/officeDocument/2006/relationships/image" Target="../media/image133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13" Type="http://schemas.openxmlformats.org/officeDocument/2006/relationships/image" Target="../media/image16.png"/><Relationship Id="rId3" Type="http://schemas.openxmlformats.org/officeDocument/2006/relationships/image" Target="../media/image6.png"/><Relationship Id="rId7" Type="http://schemas.openxmlformats.org/officeDocument/2006/relationships/image" Target="../media/image10.png"/><Relationship Id="rId12" Type="http://schemas.openxmlformats.org/officeDocument/2006/relationships/image" Target="../media/image1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9.png"/><Relationship Id="rId11" Type="http://schemas.openxmlformats.org/officeDocument/2006/relationships/image" Target="../media/image14.png"/><Relationship Id="rId5" Type="http://schemas.openxmlformats.org/officeDocument/2006/relationships/image" Target="../media/image8.png"/><Relationship Id="rId15" Type="http://schemas.openxmlformats.org/officeDocument/2006/relationships/image" Target="../media/image18.png"/><Relationship Id="rId10" Type="http://schemas.openxmlformats.org/officeDocument/2006/relationships/image" Target="../media/image13.png"/><Relationship Id="rId4" Type="http://schemas.openxmlformats.org/officeDocument/2006/relationships/image" Target="../media/image7.png"/><Relationship Id="rId9" Type="http://schemas.openxmlformats.org/officeDocument/2006/relationships/image" Target="../media/image12.png"/><Relationship Id="rId14" Type="http://schemas.openxmlformats.org/officeDocument/2006/relationships/image" Target="../media/image17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e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0.jpeg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6.png"/><Relationship Id="rId4" Type="http://schemas.openxmlformats.org/officeDocument/2006/relationships/image" Target="../media/image76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3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png"/><Relationship Id="rId2" Type="http://schemas.openxmlformats.org/officeDocument/2006/relationships/image" Target="../media/image144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7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8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slideLayout" Target="../slideLayouts/slideLayout6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png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wmf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hyperlink" Target="http://webdiis.unizar.es/~raulmur/orbslam/" TargetMode="External"/><Relationship Id="rId2" Type="http://schemas.openxmlformats.org/officeDocument/2006/relationships/hyperlink" Target="http://www.willowgarage.com/sites/default/files/orb_final.pdf" TargetMode="Externa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7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8.png"/><Relationship Id="rId5" Type="http://schemas.openxmlformats.org/officeDocument/2006/relationships/image" Target="../media/image157.png"/><Relationship Id="rId4" Type="http://schemas.openxmlformats.org/officeDocument/2006/relationships/image" Target="../media/image156.jpeg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9.pn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4.png"/><Relationship Id="rId4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Locating and Describing Interest Points</a:t>
            </a:r>
          </a:p>
        </p:txBody>
      </p:sp>
      <p:sp>
        <p:nvSpPr>
          <p:cNvPr id="3075" name="Subtitle 2"/>
          <p:cNvSpPr>
            <a:spLocks noGrp="1"/>
          </p:cNvSpPr>
          <p:nvPr>
            <p:ph type="subTitle" idx="1"/>
          </p:nvPr>
        </p:nvSpPr>
        <p:spPr>
          <a:xfrm>
            <a:off x="1447800" y="3352800"/>
            <a:ext cx="6400800" cy="29718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omputer Vision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CS 543 / ECE 549 </a:t>
            </a: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University of Illinois</a:t>
            </a:r>
          </a:p>
          <a:p>
            <a:pPr eaLnBrk="1" hangingPunct="1"/>
            <a:endParaRPr lang="en-US" dirty="0" smtClean="0">
              <a:solidFill>
                <a:schemeClr val="tx1"/>
              </a:solidFill>
            </a:endParaRPr>
          </a:p>
          <a:p>
            <a:pPr eaLnBrk="1" hangingPunct="1"/>
            <a:r>
              <a:rPr lang="en-US" dirty="0" smtClean="0">
                <a:solidFill>
                  <a:schemeClr val="tx1"/>
                </a:solidFill>
              </a:rPr>
              <a:t>Derek Hoiem</a:t>
            </a:r>
          </a:p>
        </p:txBody>
      </p:sp>
      <p:sp>
        <p:nvSpPr>
          <p:cNvPr id="3076" name="TextBox 3"/>
          <p:cNvSpPr txBox="1">
            <a:spLocks noChangeArrowheads="1"/>
          </p:cNvSpPr>
          <p:nvPr/>
        </p:nvSpPr>
        <p:spPr bwMode="auto">
          <a:xfrm>
            <a:off x="8061325" y="0"/>
            <a:ext cx="108234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/>
              <a:t>02/07/17</a:t>
            </a:r>
            <a:endParaRPr lang="en-US" dirty="0"/>
          </a:p>
        </p:txBody>
      </p:sp>
      <p:sp>
        <p:nvSpPr>
          <p:cNvPr id="3077" name="TextBox 4"/>
          <p:cNvSpPr txBox="1">
            <a:spLocks noChangeArrowheads="1"/>
          </p:cNvSpPr>
          <p:nvPr/>
        </p:nvSpPr>
        <p:spPr bwMode="auto">
          <a:xfrm>
            <a:off x="533400" y="6488113"/>
            <a:ext cx="839152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Acknowledgment: Many keypoint slides from Grauman&amp;Leibe 2008 AAAI Tutorial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2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5791200" cy="5135563"/>
          </a:xfrm>
        </p:spPr>
        <p:txBody>
          <a:bodyPr/>
          <a:lstStyle/>
          <a:p>
            <a:r>
              <a:rPr lang="en-US" dirty="0" smtClean="0"/>
              <a:t>Alignment of object edge images</a:t>
            </a:r>
          </a:p>
          <a:p>
            <a:pPr lvl="1"/>
            <a:r>
              <a:rPr lang="en-US" dirty="0" smtClean="0"/>
              <a:t>Compute a transformation that aligns two edge maps</a:t>
            </a:r>
          </a:p>
        </p:txBody>
      </p:sp>
      <p:pic>
        <p:nvPicPr>
          <p:cNvPr id="62466" name="Picture 2" descr="C:\Users\Hoiem\AppData\Local\Temp\wz9402\hw2_supp\shape_align\object1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303" y="954493"/>
            <a:ext cx="2636193" cy="18137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67" name="Picture 3" descr="C:\Users\Hoiem\AppData\Local\Temp\wz9402\hw2_supp\shape_align\object2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9" y="3436550"/>
            <a:ext cx="4419259" cy="3040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68" name="Picture 4" descr="C:\Users\Hoiem\AppData\Local\Temp\wz9402\hw2_supp\shape_align\object2t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305" y="4822778"/>
            <a:ext cx="2636192" cy="181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2469" name="Picture 5" descr="C:\Users\Hoiem\AppData\Local\Temp\wz9402\hw2_supp\shape_align\object3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54304" y="2910701"/>
            <a:ext cx="2636192" cy="1813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Left-Right Arrow 2"/>
          <p:cNvSpPr/>
          <p:nvPr/>
        </p:nvSpPr>
        <p:spPr>
          <a:xfrm>
            <a:off x="5257800" y="3817551"/>
            <a:ext cx="990600" cy="525849"/>
          </a:xfrm>
          <a:prstGeom prst="left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103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2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135563"/>
          </a:xfrm>
        </p:spPr>
        <p:txBody>
          <a:bodyPr/>
          <a:lstStyle/>
          <a:p>
            <a:r>
              <a:rPr lang="en-US" dirty="0" smtClean="0"/>
              <a:t>Initial steps of object alignment</a:t>
            </a:r>
          </a:p>
          <a:p>
            <a:pPr lvl="1"/>
            <a:r>
              <a:rPr lang="en-US" dirty="0" smtClean="0"/>
              <a:t>Derive basic equations for interest-point based alignment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971800"/>
            <a:ext cx="4819650" cy="2809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29043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class: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7543800" cy="5573078"/>
          </a:xfrm>
        </p:spPr>
        <p:txBody>
          <a:bodyPr>
            <a:normAutofit/>
          </a:bodyPr>
          <a:lstStyle/>
          <a:p>
            <a:r>
              <a:rPr lang="en-US" dirty="0" smtClean="0"/>
              <a:t>Note: “interest points” = “</a:t>
            </a:r>
            <a:r>
              <a:rPr lang="en-US" dirty="0" err="1" smtClean="0"/>
              <a:t>keypoints</a:t>
            </a:r>
            <a:r>
              <a:rPr lang="en-US" dirty="0" smtClean="0"/>
              <a:t>”, also sometimes called “features”</a:t>
            </a:r>
          </a:p>
          <a:p>
            <a:endParaRPr lang="en-US" dirty="0" smtClean="0"/>
          </a:p>
          <a:p>
            <a:r>
              <a:rPr lang="en-US" dirty="0" smtClean="0"/>
              <a:t>Many applications</a:t>
            </a:r>
            <a:endParaRPr lang="en-US" dirty="0"/>
          </a:p>
          <a:p>
            <a:pPr lvl="1"/>
            <a:r>
              <a:rPr lang="en-US" dirty="0" smtClean="0"/>
              <a:t>tracking: which points are good to track?</a:t>
            </a:r>
            <a:endParaRPr lang="en-US" dirty="0"/>
          </a:p>
          <a:p>
            <a:pPr lvl="1"/>
            <a:r>
              <a:rPr lang="en-US" dirty="0" smtClean="0"/>
              <a:t>recognition: find patches likely to tell us something about object category</a:t>
            </a:r>
          </a:p>
          <a:p>
            <a:pPr lvl="1"/>
            <a:r>
              <a:rPr lang="en-US" dirty="0" smtClean="0"/>
              <a:t>3D reconstruction: find correspondences across different view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61271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man eye movements</a:t>
            </a:r>
            <a:endParaRPr lang="en-US" dirty="0"/>
          </a:p>
        </p:txBody>
      </p:sp>
      <p:pic>
        <p:nvPicPr>
          <p:cNvPr id="55298" name="Picture 2" descr="http://www.psych.ndsu.nodak.edu/mccourt/Psy460/Eye%20movements/Yarbus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1234440"/>
            <a:ext cx="6229543" cy="4648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505200" y="5882640"/>
            <a:ext cx="22065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Yarbus</a:t>
            </a:r>
            <a:r>
              <a:rPr lang="en-US" dirty="0" smtClean="0"/>
              <a:t> eye track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2310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uman eye movements</a:t>
            </a:r>
            <a:endParaRPr lang="en-US" dirty="0"/>
          </a:p>
        </p:txBody>
      </p:sp>
      <p:pic>
        <p:nvPicPr>
          <p:cNvPr id="57346" name="Picture 2" descr="http://meiradarocha.jor.br/news/wp-content/uploads/2007/06/Yarbus_The_Visito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0086" y="800034"/>
            <a:ext cx="6629400" cy="566124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172200" y="5747266"/>
            <a:ext cx="18561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udy by </a:t>
            </a:r>
            <a:r>
              <a:rPr lang="en-US" dirty="0" err="1" smtClean="0"/>
              <a:t>Yarbus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-10886" y="6461280"/>
            <a:ext cx="60581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Change blindness: </a:t>
            </a:r>
            <a:r>
              <a:rPr lang="en-US" dirty="0" smtClean="0">
                <a:hlinkClick r:id="rId3"/>
              </a:rPr>
              <a:t>http</a:t>
            </a:r>
            <a:r>
              <a:rPr lang="en-US" dirty="0">
                <a:hlinkClick r:id="rId3"/>
              </a:rPr>
              <a:t>://www.simonslab.com/videos.htm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026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is class: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990600"/>
            <a:ext cx="4343401" cy="5573078"/>
          </a:xfrm>
        </p:spPr>
        <p:txBody>
          <a:bodyPr>
            <a:normAutofit/>
          </a:bodyPr>
          <a:lstStyle/>
          <a:p>
            <a:r>
              <a:rPr lang="en-US" dirty="0" smtClean="0"/>
              <a:t>Suppose </a:t>
            </a:r>
            <a:r>
              <a:rPr lang="en-US" dirty="0"/>
              <a:t>you have to click on some </a:t>
            </a:r>
            <a:r>
              <a:rPr lang="en-US" dirty="0" smtClean="0"/>
              <a:t>point,  </a:t>
            </a:r>
            <a:r>
              <a:rPr lang="en-US" dirty="0"/>
              <a:t>go away and come back </a:t>
            </a:r>
            <a:r>
              <a:rPr lang="en-US" dirty="0" smtClean="0"/>
              <a:t>after I deform the image, and </a:t>
            </a:r>
            <a:r>
              <a:rPr lang="en-US" dirty="0"/>
              <a:t>click on the same points </a:t>
            </a:r>
            <a:r>
              <a:rPr lang="en-US" dirty="0" smtClean="0"/>
              <a:t>again.  </a:t>
            </a:r>
          </a:p>
          <a:p>
            <a:pPr lvl="1"/>
            <a:r>
              <a:rPr lang="en-US" dirty="0" smtClean="0"/>
              <a:t>Which </a:t>
            </a:r>
            <a:r>
              <a:rPr lang="en-US" dirty="0"/>
              <a:t>points would you choose?</a:t>
            </a:r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4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6063" y="1223446"/>
            <a:ext cx="3191578" cy="2485309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14825777">
            <a:off x="5189274" y="3888101"/>
            <a:ext cx="3546167" cy="2463560"/>
          </a:xfrm>
          <a:prstGeom prst="rect">
            <a:avLst/>
          </a:prstGeom>
          <a:noFill/>
          <a:ln w="12700" cap="sq">
            <a:solidFill>
              <a:srgbClr val="002060"/>
            </a:solidFill>
            <a:miter lim="800000"/>
            <a:headEnd type="none" w="sm" len="sm"/>
            <a:tailEnd type="none" w="sm" len="sm"/>
          </a:ln>
          <a:scene3d>
            <a:camera prst="orthographicFront">
              <a:rot lat="20783509" lon="19661947" rev="17225537"/>
            </a:camera>
            <a:lightRig rig="threePt" dir="t"/>
          </a:scene3d>
        </p:spPr>
      </p:pic>
      <p:sp>
        <p:nvSpPr>
          <p:cNvPr id="7" name="TextBox 6"/>
          <p:cNvSpPr txBox="1"/>
          <p:nvPr/>
        </p:nvSpPr>
        <p:spPr>
          <a:xfrm>
            <a:off x="6477000" y="838200"/>
            <a:ext cx="9284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riginal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687089" y="6194346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forme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282923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verview of Keypoint Matching</a:t>
            </a:r>
            <a:endParaRPr lang="de-CH" smtClean="0"/>
          </a:p>
        </p:txBody>
      </p:sp>
      <p:sp>
        <p:nvSpPr>
          <p:cNvPr id="103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5" name="Picture 4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2850" y="4573588"/>
            <a:ext cx="863600" cy="86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25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5663" y="4573588"/>
            <a:ext cx="933450" cy="866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7" name="AutoShape 83"/>
          <p:cNvSpPr>
            <a:spLocks noChangeArrowheads="1"/>
          </p:cNvSpPr>
          <p:nvPr/>
        </p:nvSpPr>
        <p:spPr bwMode="auto">
          <a:xfrm>
            <a:off x="3121025" y="4860925"/>
            <a:ext cx="612775" cy="252413"/>
          </a:xfrm>
          <a:prstGeom prst="leftRightArrow">
            <a:avLst>
              <a:gd name="adj1" fmla="val 50000"/>
              <a:gd name="adj2" fmla="val 48553"/>
            </a:avLst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2" name="Group 105"/>
          <p:cNvGrpSpPr>
            <a:grpSpLocks/>
          </p:cNvGrpSpPr>
          <p:nvPr/>
        </p:nvGrpSpPr>
        <p:grpSpPr bwMode="auto">
          <a:xfrm>
            <a:off x="1968500" y="4213225"/>
            <a:ext cx="828675" cy="1020763"/>
            <a:chOff x="2771775" y="4797425"/>
            <a:chExt cx="828675" cy="1020657"/>
          </a:xfrm>
        </p:grpSpPr>
        <p:grpSp>
          <p:nvGrpSpPr>
            <p:cNvPr id="16467" name="Group 52"/>
            <p:cNvGrpSpPr>
              <a:grpSpLocks/>
            </p:cNvGrpSpPr>
            <p:nvPr/>
          </p:nvGrpSpPr>
          <p:grpSpPr bwMode="auto">
            <a:xfrm>
              <a:off x="2771775" y="5265735"/>
              <a:ext cx="828675" cy="552347"/>
              <a:chOff x="1859" y="3339"/>
              <a:chExt cx="363" cy="301"/>
            </a:xfrm>
          </p:grpSpPr>
          <p:sp>
            <p:nvSpPr>
              <p:cNvPr id="16469" name="Line 53"/>
              <p:cNvSpPr>
                <a:spLocks noChangeShapeType="1"/>
              </p:cNvSpPr>
              <p:nvPr/>
            </p:nvSpPr>
            <p:spPr bwMode="auto">
              <a:xfrm>
                <a:off x="1859" y="3362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70" name="Line 54"/>
              <p:cNvSpPr>
                <a:spLocks noChangeShapeType="1"/>
              </p:cNvSpPr>
              <p:nvPr/>
            </p:nvSpPr>
            <p:spPr bwMode="auto">
              <a:xfrm>
                <a:off x="1859" y="3640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71" name="Rectangle 55"/>
              <p:cNvSpPr>
                <a:spLocks noChangeArrowheads="1"/>
              </p:cNvSpPr>
              <p:nvPr/>
            </p:nvSpPr>
            <p:spPr bwMode="auto">
              <a:xfrm>
                <a:off x="188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2" name="Rectangle 56"/>
              <p:cNvSpPr>
                <a:spLocks noChangeArrowheads="1"/>
              </p:cNvSpPr>
              <p:nvPr/>
            </p:nvSpPr>
            <p:spPr bwMode="auto">
              <a:xfrm>
                <a:off x="1904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3" name="Rectangle 57"/>
              <p:cNvSpPr>
                <a:spLocks noChangeArrowheads="1"/>
              </p:cNvSpPr>
              <p:nvPr/>
            </p:nvSpPr>
            <p:spPr bwMode="auto">
              <a:xfrm>
                <a:off x="1927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4" name="Rectangle 58"/>
              <p:cNvSpPr>
                <a:spLocks noChangeArrowheads="1"/>
              </p:cNvSpPr>
              <p:nvPr/>
            </p:nvSpPr>
            <p:spPr bwMode="auto">
              <a:xfrm>
                <a:off x="1950" y="3430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5" name="Rectangle 59"/>
              <p:cNvSpPr>
                <a:spLocks noChangeArrowheads="1"/>
              </p:cNvSpPr>
              <p:nvPr/>
            </p:nvSpPr>
            <p:spPr bwMode="auto">
              <a:xfrm>
                <a:off x="1972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6" name="Rectangle 60"/>
              <p:cNvSpPr>
                <a:spLocks noChangeArrowheads="1"/>
              </p:cNvSpPr>
              <p:nvPr/>
            </p:nvSpPr>
            <p:spPr bwMode="auto">
              <a:xfrm>
                <a:off x="1995" y="3385"/>
                <a:ext cx="23" cy="249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7" name="Rectangle 61"/>
              <p:cNvSpPr>
                <a:spLocks noChangeArrowheads="1"/>
              </p:cNvSpPr>
              <p:nvPr/>
            </p:nvSpPr>
            <p:spPr bwMode="auto">
              <a:xfrm>
                <a:off x="2018" y="3362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8" name="Rectangle 62"/>
              <p:cNvSpPr>
                <a:spLocks noChangeArrowheads="1"/>
              </p:cNvSpPr>
              <p:nvPr/>
            </p:nvSpPr>
            <p:spPr bwMode="auto">
              <a:xfrm>
                <a:off x="2040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79" name="Rectangle 63"/>
              <p:cNvSpPr>
                <a:spLocks noChangeArrowheads="1"/>
              </p:cNvSpPr>
              <p:nvPr/>
            </p:nvSpPr>
            <p:spPr bwMode="auto">
              <a:xfrm>
                <a:off x="2063" y="3339"/>
                <a:ext cx="23" cy="295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80" name="Rectangle 64"/>
              <p:cNvSpPr>
                <a:spLocks noChangeArrowheads="1"/>
              </p:cNvSpPr>
              <p:nvPr/>
            </p:nvSpPr>
            <p:spPr bwMode="auto">
              <a:xfrm>
                <a:off x="2086" y="3362"/>
                <a:ext cx="23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81" name="Rectangle 65"/>
              <p:cNvSpPr>
                <a:spLocks noChangeArrowheads="1"/>
              </p:cNvSpPr>
              <p:nvPr/>
            </p:nvSpPr>
            <p:spPr bwMode="auto">
              <a:xfrm>
                <a:off x="2108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82" name="Rectangle 66"/>
              <p:cNvSpPr>
                <a:spLocks noChangeArrowheads="1"/>
              </p:cNvSpPr>
              <p:nvPr/>
            </p:nvSpPr>
            <p:spPr bwMode="auto">
              <a:xfrm>
                <a:off x="2131" y="3498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6468" name="Object 2"/>
            <p:cNvGraphicFramePr>
              <a:graphicFrameLocks noChangeAspect="1"/>
            </p:cNvGraphicFramePr>
            <p:nvPr/>
          </p:nvGraphicFramePr>
          <p:xfrm>
            <a:off x="2951163" y="4797425"/>
            <a:ext cx="349250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0" name="Equation" r:id="rId5" imgW="190335" imgH="215713" progId="Equation.3">
                    <p:embed/>
                  </p:oleObj>
                </mc:Choice>
                <mc:Fallback>
                  <p:oleObj name="Equation" r:id="rId5" imgW="190335" imgH="215713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1163" y="4797425"/>
                          <a:ext cx="349250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106"/>
          <p:cNvGrpSpPr>
            <a:grpSpLocks/>
          </p:cNvGrpSpPr>
          <p:nvPr/>
        </p:nvGrpSpPr>
        <p:grpSpPr bwMode="auto">
          <a:xfrm>
            <a:off x="4157663" y="4249738"/>
            <a:ext cx="757237" cy="982662"/>
            <a:chOff x="4967288" y="4833938"/>
            <a:chExt cx="757237" cy="982688"/>
          </a:xfrm>
        </p:grpSpPr>
        <p:grpSp>
          <p:nvGrpSpPr>
            <p:cNvPr id="16451" name="Group 67"/>
            <p:cNvGrpSpPr>
              <a:grpSpLocks/>
            </p:cNvGrpSpPr>
            <p:nvPr/>
          </p:nvGrpSpPr>
          <p:grpSpPr bwMode="auto">
            <a:xfrm>
              <a:off x="4967288" y="5300665"/>
              <a:ext cx="757237" cy="515961"/>
              <a:chOff x="3515" y="3498"/>
              <a:chExt cx="363" cy="278"/>
            </a:xfrm>
          </p:grpSpPr>
          <p:sp>
            <p:nvSpPr>
              <p:cNvPr id="16453" name="Line 68"/>
              <p:cNvSpPr>
                <a:spLocks noChangeShapeType="1"/>
              </p:cNvSpPr>
              <p:nvPr/>
            </p:nvSpPr>
            <p:spPr bwMode="auto">
              <a:xfrm>
                <a:off x="3515" y="3498"/>
                <a:ext cx="0" cy="272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triangl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4" name="Line 69"/>
              <p:cNvSpPr>
                <a:spLocks noChangeShapeType="1"/>
              </p:cNvSpPr>
              <p:nvPr/>
            </p:nvSpPr>
            <p:spPr bwMode="auto">
              <a:xfrm>
                <a:off x="3515" y="3776"/>
                <a:ext cx="363" cy="0"/>
              </a:xfrm>
              <a:prstGeom prst="line">
                <a:avLst/>
              </a:pr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5" name="Rectangle 70"/>
              <p:cNvSpPr>
                <a:spLocks noChangeArrowheads="1"/>
              </p:cNvSpPr>
              <p:nvPr/>
            </p:nvSpPr>
            <p:spPr bwMode="auto">
              <a:xfrm>
                <a:off x="3538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6" name="Rectangle 71"/>
              <p:cNvSpPr>
                <a:spLocks noChangeArrowheads="1"/>
              </p:cNvSpPr>
              <p:nvPr/>
            </p:nvSpPr>
            <p:spPr bwMode="auto">
              <a:xfrm>
                <a:off x="3560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7" name="Rectangle 72"/>
              <p:cNvSpPr>
                <a:spLocks noChangeArrowheads="1"/>
              </p:cNvSpPr>
              <p:nvPr/>
            </p:nvSpPr>
            <p:spPr bwMode="auto">
              <a:xfrm>
                <a:off x="3583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8" name="Rectangle 73"/>
              <p:cNvSpPr>
                <a:spLocks noChangeArrowheads="1"/>
              </p:cNvSpPr>
              <p:nvPr/>
            </p:nvSpPr>
            <p:spPr bwMode="auto">
              <a:xfrm>
                <a:off x="3606" y="3566"/>
                <a:ext cx="23" cy="204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59" name="Rectangle 74"/>
              <p:cNvSpPr>
                <a:spLocks noChangeArrowheads="1"/>
              </p:cNvSpPr>
              <p:nvPr/>
            </p:nvSpPr>
            <p:spPr bwMode="auto">
              <a:xfrm>
                <a:off x="3628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0" name="Rectangle 75"/>
              <p:cNvSpPr>
                <a:spLocks noChangeArrowheads="1"/>
              </p:cNvSpPr>
              <p:nvPr/>
            </p:nvSpPr>
            <p:spPr bwMode="auto">
              <a:xfrm>
                <a:off x="3651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1" name="Rectangle 76"/>
              <p:cNvSpPr>
                <a:spLocks noChangeArrowheads="1"/>
              </p:cNvSpPr>
              <p:nvPr/>
            </p:nvSpPr>
            <p:spPr bwMode="auto">
              <a:xfrm>
                <a:off x="3674" y="3498"/>
                <a:ext cx="22" cy="272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2" name="Rectangle 77"/>
              <p:cNvSpPr>
                <a:spLocks noChangeArrowheads="1"/>
              </p:cNvSpPr>
              <p:nvPr/>
            </p:nvSpPr>
            <p:spPr bwMode="auto">
              <a:xfrm>
                <a:off x="3696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3" name="Rectangle 78"/>
              <p:cNvSpPr>
                <a:spLocks noChangeArrowheads="1"/>
              </p:cNvSpPr>
              <p:nvPr/>
            </p:nvSpPr>
            <p:spPr bwMode="auto">
              <a:xfrm>
                <a:off x="3719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4" name="Rectangle 79"/>
              <p:cNvSpPr>
                <a:spLocks noChangeArrowheads="1"/>
              </p:cNvSpPr>
              <p:nvPr/>
            </p:nvSpPr>
            <p:spPr bwMode="auto">
              <a:xfrm>
                <a:off x="3742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5" name="Rectangle 80"/>
              <p:cNvSpPr>
                <a:spLocks noChangeArrowheads="1"/>
              </p:cNvSpPr>
              <p:nvPr/>
            </p:nvSpPr>
            <p:spPr bwMode="auto">
              <a:xfrm>
                <a:off x="3764" y="3634"/>
                <a:ext cx="23" cy="136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  <p:sp>
            <p:nvSpPr>
              <p:cNvPr id="16466" name="Rectangle 81"/>
              <p:cNvSpPr>
                <a:spLocks noChangeArrowheads="1"/>
              </p:cNvSpPr>
              <p:nvPr/>
            </p:nvSpPr>
            <p:spPr bwMode="auto">
              <a:xfrm>
                <a:off x="3787" y="3543"/>
                <a:ext cx="23" cy="227"/>
              </a:xfrm>
              <a:prstGeom prst="rect">
                <a:avLst/>
              </a:prstGeom>
              <a:solidFill>
                <a:schemeClr val="bg2"/>
              </a:solidFill>
              <a:ln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:ln>
            </p:spPr>
            <p:txBody>
              <a:bodyPr wrap="none" anchor="ctr"/>
              <a:lstStyle/>
              <a:p>
                <a:pPr eaLnBrk="0" hangingPunct="0"/>
                <a:endParaRPr lang="de-CH"/>
              </a:p>
            </p:txBody>
          </p:sp>
        </p:grpSp>
        <p:graphicFrame>
          <p:nvGraphicFramePr>
            <p:cNvPr id="16452" name="Object 3"/>
            <p:cNvGraphicFramePr>
              <a:graphicFrameLocks noChangeAspect="1"/>
            </p:cNvGraphicFramePr>
            <p:nvPr/>
          </p:nvGraphicFramePr>
          <p:xfrm>
            <a:off x="5111750" y="4833938"/>
            <a:ext cx="349250" cy="395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551" name="Equation" r:id="rId7" imgW="190335" imgH="215713" progId="Equation.3">
                    <p:embed/>
                  </p:oleObj>
                </mc:Choice>
                <mc:Fallback>
                  <p:oleObj name="Equation" r:id="rId7" imgW="190335" imgH="215713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4833938"/>
                          <a:ext cx="349250" cy="3952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16393" name="Picture 25" descr="obj14__0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 rot="-1019039">
            <a:off x="3644900" y="1530350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" name="Rectangle 42"/>
          <p:cNvSpPr>
            <a:spLocks noChangeArrowheads="1"/>
          </p:cNvSpPr>
          <p:nvPr/>
        </p:nvSpPr>
        <p:spPr bwMode="auto">
          <a:xfrm rot="-6419039">
            <a:off x="4877594" y="3150394"/>
            <a:ext cx="519113" cy="4921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6" name="Group 107"/>
          <p:cNvGrpSpPr>
            <a:grpSpLocks/>
          </p:cNvGrpSpPr>
          <p:nvPr/>
        </p:nvGrpSpPr>
        <p:grpSpPr bwMode="auto">
          <a:xfrm rot="-1019039">
            <a:off x="4005263" y="2078038"/>
            <a:ext cx="1560512" cy="1771650"/>
            <a:chOff x="5087938" y="2849563"/>
            <a:chExt cx="1333500" cy="1511678"/>
          </a:xfrm>
        </p:grpSpPr>
        <p:grpSp>
          <p:nvGrpSpPr>
            <p:cNvPr id="16429" name="Group 35"/>
            <p:cNvGrpSpPr>
              <a:grpSpLocks/>
            </p:cNvGrpSpPr>
            <p:nvPr/>
          </p:nvGrpSpPr>
          <p:grpSpPr bwMode="auto">
            <a:xfrm rot="-5400000">
              <a:off x="6348413" y="3101975"/>
              <a:ext cx="73025" cy="73025"/>
              <a:chOff x="1292" y="2205"/>
              <a:chExt cx="46" cy="46"/>
            </a:xfrm>
          </p:grpSpPr>
          <p:sp>
            <p:nvSpPr>
              <p:cNvPr id="16449" name="Line 36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50" name="Line 37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30" name="Group 101"/>
            <p:cNvGrpSpPr>
              <a:grpSpLocks/>
            </p:cNvGrpSpPr>
            <p:nvPr/>
          </p:nvGrpSpPr>
          <p:grpSpPr bwMode="auto">
            <a:xfrm>
              <a:off x="5087938" y="2849563"/>
              <a:ext cx="1320665" cy="1511678"/>
              <a:chOff x="5087938" y="2849563"/>
              <a:chExt cx="1320665" cy="1511678"/>
            </a:xfrm>
          </p:grpSpPr>
          <p:grpSp>
            <p:nvGrpSpPr>
              <p:cNvPr id="16431" name="Group 26"/>
              <p:cNvGrpSpPr>
                <a:grpSpLocks/>
              </p:cNvGrpSpPr>
              <p:nvPr/>
            </p:nvGrpSpPr>
            <p:grpSpPr bwMode="auto">
              <a:xfrm rot="-5400000">
                <a:off x="5124450" y="4000500"/>
                <a:ext cx="73025" cy="73025"/>
                <a:chOff x="1292" y="2205"/>
                <a:chExt cx="46" cy="46"/>
              </a:xfrm>
            </p:grpSpPr>
            <p:sp>
              <p:nvSpPr>
                <p:cNvPr id="16447" name="Line 27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2" name="Group 29"/>
              <p:cNvGrpSpPr>
                <a:grpSpLocks/>
              </p:cNvGrpSpPr>
              <p:nvPr/>
            </p:nvGrpSpPr>
            <p:grpSpPr bwMode="auto">
              <a:xfrm rot="-5400000">
                <a:off x="5411788" y="3713163"/>
                <a:ext cx="73025" cy="73025"/>
                <a:chOff x="1292" y="2205"/>
                <a:chExt cx="46" cy="46"/>
              </a:xfrm>
            </p:grpSpPr>
            <p:sp>
              <p:nvSpPr>
                <p:cNvPr id="16445" name="Line 30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6" name="Line 31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3" name="Group 32"/>
              <p:cNvGrpSpPr>
                <a:grpSpLocks/>
              </p:cNvGrpSpPr>
              <p:nvPr/>
            </p:nvGrpSpPr>
            <p:grpSpPr bwMode="auto">
              <a:xfrm rot="-5400000">
                <a:off x="5986463" y="2849563"/>
                <a:ext cx="73025" cy="73025"/>
                <a:chOff x="1292" y="2205"/>
                <a:chExt cx="46" cy="46"/>
              </a:xfrm>
            </p:grpSpPr>
            <p:sp>
              <p:nvSpPr>
                <p:cNvPr id="16443" name="Line 33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4" name="Line 34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4" name="Group 38"/>
              <p:cNvGrpSpPr>
                <a:grpSpLocks/>
              </p:cNvGrpSpPr>
              <p:nvPr/>
            </p:nvGrpSpPr>
            <p:grpSpPr bwMode="auto">
              <a:xfrm rot="-5400000">
                <a:off x="5087938" y="2957513"/>
                <a:ext cx="73025" cy="73025"/>
                <a:chOff x="1292" y="2205"/>
                <a:chExt cx="46" cy="46"/>
              </a:xfrm>
            </p:grpSpPr>
            <p:sp>
              <p:nvSpPr>
                <p:cNvPr id="16441" name="Line 39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2" name="Line 40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16435" name="Group 43"/>
              <p:cNvGrpSpPr>
                <a:grpSpLocks/>
              </p:cNvGrpSpPr>
              <p:nvPr/>
            </p:nvGrpSpPr>
            <p:grpSpPr bwMode="auto">
              <a:xfrm rot="-5400000">
                <a:off x="5916613" y="4005263"/>
                <a:ext cx="73025" cy="73025"/>
                <a:chOff x="1292" y="2205"/>
                <a:chExt cx="46" cy="46"/>
              </a:xfrm>
            </p:grpSpPr>
            <p:sp>
              <p:nvSpPr>
                <p:cNvPr id="16439" name="Line 44"/>
                <p:cNvSpPr>
                  <a:spLocks noChangeShapeType="1"/>
                </p:cNvSpPr>
                <p:nvPr/>
              </p:nvSpPr>
              <p:spPr bwMode="auto">
                <a:xfrm>
                  <a:off x="1292" y="2205"/>
                  <a:ext cx="46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440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293" y="2205"/>
                  <a:ext cx="45" cy="46"/>
                </a:xfrm>
                <a:prstGeom prst="line">
                  <a:avLst/>
                </a:prstGeom>
                <a:noFill/>
                <a:ln w="25400" cap="sq">
                  <a:solidFill>
                    <a:srgbClr val="FFFF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6436" name="Rectangle 88"/>
              <p:cNvSpPr>
                <a:spLocks noChangeArrowheads="1"/>
              </p:cNvSpPr>
              <p:nvPr/>
            </p:nvSpPr>
            <p:spPr bwMode="auto">
              <a:xfrm>
                <a:off x="5219834" y="4046158"/>
                <a:ext cx="361681" cy="31508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1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437" name="Rectangle 89"/>
              <p:cNvSpPr>
                <a:spLocks noChangeArrowheads="1"/>
              </p:cNvSpPr>
              <p:nvPr/>
            </p:nvSpPr>
            <p:spPr bwMode="auto">
              <a:xfrm>
                <a:off x="6011997" y="4009647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2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  <p:sp>
            <p:nvSpPr>
              <p:cNvPr id="16438" name="Rectangle 90"/>
              <p:cNvSpPr>
                <a:spLocks noChangeArrowheads="1"/>
              </p:cNvSpPr>
              <p:nvPr/>
            </p:nvSpPr>
            <p:spPr bwMode="auto">
              <a:xfrm>
                <a:off x="6046922" y="2857122"/>
                <a:ext cx="361681" cy="315084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pl-PL">
                    <a:solidFill>
                      <a:srgbClr val="FFFF00"/>
                    </a:solidFill>
                  </a:rPr>
                  <a:t>B</a:t>
                </a:r>
                <a:r>
                  <a:rPr lang="pl-PL" baseline="-25000">
                    <a:solidFill>
                      <a:srgbClr val="FFFF00"/>
                    </a:solidFill>
                  </a:rPr>
                  <a:t>3</a:t>
                </a:r>
                <a:endParaRPr lang="en-US">
                  <a:solidFill>
                    <a:srgbClr val="FFFF00"/>
                  </a:solidFill>
                </a:endParaRPr>
              </a:p>
            </p:txBody>
          </p:sp>
        </p:grpSp>
      </p:grpSp>
      <p:pic>
        <p:nvPicPr>
          <p:cNvPr id="16396" name="Picture 5" descr="obj14__0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15975" y="1824038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1069975" y="2722563"/>
            <a:ext cx="442913" cy="4206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15" name="Group 100"/>
          <p:cNvGrpSpPr>
            <a:grpSpLocks/>
          </p:cNvGrpSpPr>
          <p:nvPr/>
        </p:nvGrpSpPr>
        <p:grpSpPr bwMode="auto">
          <a:xfrm>
            <a:off x="1247775" y="2016125"/>
            <a:ext cx="1612900" cy="1406525"/>
            <a:chOff x="2051050" y="2600325"/>
            <a:chExt cx="1612552" cy="1406525"/>
          </a:xfrm>
        </p:grpSpPr>
        <p:grpSp>
          <p:nvGrpSpPr>
            <p:cNvPr id="16408" name="Group 7"/>
            <p:cNvGrpSpPr>
              <a:grpSpLocks/>
            </p:cNvGrpSpPr>
            <p:nvPr/>
          </p:nvGrpSpPr>
          <p:grpSpPr bwMode="auto">
            <a:xfrm>
              <a:off x="2051050" y="3500438"/>
              <a:ext cx="73025" cy="73025"/>
              <a:chOff x="1292" y="2205"/>
              <a:chExt cx="46" cy="46"/>
            </a:xfrm>
          </p:grpSpPr>
          <p:sp>
            <p:nvSpPr>
              <p:cNvPr id="16427" name="Line 8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8" name="Line 9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09" name="Group 10"/>
            <p:cNvGrpSpPr>
              <a:grpSpLocks/>
            </p:cNvGrpSpPr>
            <p:nvPr/>
          </p:nvGrpSpPr>
          <p:grpSpPr bwMode="auto">
            <a:xfrm>
              <a:off x="2087563" y="2708275"/>
              <a:ext cx="73025" cy="73025"/>
              <a:chOff x="1292" y="2205"/>
              <a:chExt cx="46" cy="46"/>
            </a:xfrm>
          </p:grpSpPr>
          <p:sp>
            <p:nvSpPr>
              <p:cNvPr id="16425" name="Line 11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6" name="Line 12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0" name="Group 13"/>
            <p:cNvGrpSpPr>
              <a:grpSpLocks/>
            </p:cNvGrpSpPr>
            <p:nvPr/>
          </p:nvGrpSpPr>
          <p:grpSpPr bwMode="auto">
            <a:xfrm>
              <a:off x="2374900" y="2995613"/>
              <a:ext cx="73025" cy="73025"/>
              <a:chOff x="1292" y="2205"/>
              <a:chExt cx="46" cy="46"/>
            </a:xfrm>
          </p:grpSpPr>
          <p:sp>
            <p:nvSpPr>
              <p:cNvPr id="16423" name="Line 14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4" name="Line 15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1" name="Group 16"/>
            <p:cNvGrpSpPr>
              <a:grpSpLocks/>
            </p:cNvGrpSpPr>
            <p:nvPr/>
          </p:nvGrpSpPr>
          <p:grpSpPr bwMode="auto">
            <a:xfrm>
              <a:off x="3238500" y="3571875"/>
              <a:ext cx="73025" cy="73025"/>
              <a:chOff x="1292" y="2205"/>
              <a:chExt cx="46" cy="46"/>
            </a:xfrm>
          </p:grpSpPr>
          <p:sp>
            <p:nvSpPr>
              <p:cNvPr id="16421" name="Line 17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2" name="Line 18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2" name="Group 19"/>
            <p:cNvGrpSpPr>
              <a:grpSpLocks/>
            </p:cNvGrpSpPr>
            <p:nvPr/>
          </p:nvGrpSpPr>
          <p:grpSpPr bwMode="auto">
            <a:xfrm>
              <a:off x="2986088" y="3933825"/>
              <a:ext cx="73025" cy="73025"/>
              <a:chOff x="1292" y="2205"/>
              <a:chExt cx="46" cy="46"/>
            </a:xfrm>
          </p:grpSpPr>
          <p:sp>
            <p:nvSpPr>
              <p:cNvPr id="16419" name="Line 20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20" name="Line 21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6413" name="Group 22"/>
            <p:cNvGrpSpPr>
              <a:grpSpLocks/>
            </p:cNvGrpSpPr>
            <p:nvPr/>
          </p:nvGrpSpPr>
          <p:grpSpPr bwMode="auto">
            <a:xfrm>
              <a:off x="3130550" y="2673350"/>
              <a:ext cx="73025" cy="73025"/>
              <a:chOff x="1292" y="2205"/>
              <a:chExt cx="46" cy="46"/>
            </a:xfrm>
          </p:grpSpPr>
          <p:sp>
            <p:nvSpPr>
              <p:cNvPr id="16417" name="Line 23"/>
              <p:cNvSpPr>
                <a:spLocks noChangeShapeType="1"/>
              </p:cNvSpPr>
              <p:nvPr/>
            </p:nvSpPr>
            <p:spPr bwMode="auto">
              <a:xfrm>
                <a:off x="1292" y="2205"/>
                <a:ext cx="46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6418" name="Line 24"/>
              <p:cNvSpPr>
                <a:spLocks noChangeShapeType="1"/>
              </p:cNvSpPr>
              <p:nvPr/>
            </p:nvSpPr>
            <p:spPr bwMode="auto">
              <a:xfrm flipH="1">
                <a:off x="1293" y="2205"/>
                <a:ext cx="45" cy="46"/>
              </a:xfrm>
              <a:prstGeom prst="line">
                <a:avLst/>
              </a:prstGeom>
              <a:noFill/>
              <a:ln w="25400" cap="sq">
                <a:solidFill>
                  <a:srgbClr val="FFFF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414" name="Rectangle 91"/>
            <p:cNvSpPr>
              <a:spLocks noChangeArrowheads="1"/>
            </p:cNvSpPr>
            <p:nvPr/>
          </p:nvSpPr>
          <p:spPr bwMode="auto">
            <a:xfrm>
              <a:off x="2124075" y="2600325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1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6415" name="Rectangle 92"/>
            <p:cNvSpPr>
              <a:spLocks noChangeArrowheads="1"/>
            </p:cNvSpPr>
            <p:nvPr/>
          </p:nvSpPr>
          <p:spPr bwMode="auto">
            <a:xfrm>
              <a:off x="2051050" y="3429000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2</a:t>
              </a:r>
              <a:endParaRPr lang="en-US">
                <a:solidFill>
                  <a:srgbClr val="FFFF00"/>
                </a:solidFill>
              </a:endParaRPr>
            </a:p>
          </p:txBody>
        </p:sp>
        <p:sp>
          <p:nvSpPr>
            <p:cNvPr id="16416" name="Rectangle 93"/>
            <p:cNvSpPr>
              <a:spLocks noChangeArrowheads="1"/>
            </p:cNvSpPr>
            <p:nvPr/>
          </p:nvSpPr>
          <p:spPr bwMode="auto">
            <a:xfrm>
              <a:off x="3240088" y="3500438"/>
              <a:ext cx="423514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pl-PL">
                  <a:solidFill>
                    <a:srgbClr val="FFFF00"/>
                  </a:solidFill>
                </a:rPr>
                <a:t>A</a:t>
              </a:r>
              <a:r>
                <a:rPr lang="pl-PL" baseline="-25000">
                  <a:solidFill>
                    <a:srgbClr val="FFFF00"/>
                  </a:solidFill>
                </a:rPr>
                <a:t>3</a:t>
              </a:r>
              <a:endParaRPr lang="en-US">
                <a:solidFill>
                  <a:srgbClr val="FFFF00"/>
                </a:solidFill>
              </a:endParaRPr>
            </a:p>
          </p:txBody>
        </p:sp>
      </p:grpSp>
      <p:graphicFrame>
        <p:nvGraphicFramePr>
          <p:cNvPr id="99" name="Object 5"/>
          <p:cNvGraphicFramePr>
            <a:graphicFrameLocks noChangeAspect="1"/>
          </p:cNvGraphicFramePr>
          <p:nvPr/>
        </p:nvGraphicFramePr>
        <p:xfrm>
          <a:off x="2738438" y="5508625"/>
          <a:ext cx="1449387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2" name="Equation" r:id="rId11" imgW="863225" imgH="215806" progId="Equation.3">
                  <p:embed/>
                </p:oleObj>
              </mc:Choice>
              <mc:Fallback>
                <p:oleObj name="Equation" r:id="rId11" imgW="863225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8438" y="5508625"/>
                        <a:ext cx="1449387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" name="Line 96"/>
          <p:cNvSpPr>
            <a:spLocks noChangeShapeType="1"/>
          </p:cNvSpPr>
          <p:nvPr/>
        </p:nvSpPr>
        <p:spPr bwMode="auto">
          <a:xfrm>
            <a:off x="1504950" y="2954338"/>
            <a:ext cx="3395663" cy="511175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50" name="Line 46"/>
          <p:cNvSpPr>
            <a:spLocks noChangeShapeType="1"/>
          </p:cNvSpPr>
          <p:nvPr/>
        </p:nvSpPr>
        <p:spPr bwMode="auto">
          <a:xfrm>
            <a:off x="1284288" y="3205163"/>
            <a:ext cx="36512" cy="1260475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3" name="Line 46"/>
          <p:cNvSpPr>
            <a:spLocks noChangeShapeType="1"/>
          </p:cNvSpPr>
          <p:nvPr/>
        </p:nvSpPr>
        <p:spPr bwMode="auto">
          <a:xfrm>
            <a:off x="5265738" y="3684588"/>
            <a:ext cx="182562" cy="89535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17" name="Text Box 26"/>
          <p:cNvSpPr txBox="1">
            <a:spLocks noChangeArrowheads="1"/>
          </p:cNvSpPr>
          <p:nvPr/>
        </p:nvSpPr>
        <p:spPr bwMode="auto">
          <a:xfrm>
            <a:off x="6288088" y="1019175"/>
            <a:ext cx="35052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1. Find a set of   </a:t>
            </a:r>
            <a:br>
              <a:rPr lang="en-US" sz="2100" b="1"/>
            </a:br>
            <a:r>
              <a:rPr lang="en-US" sz="2100" b="1"/>
              <a:t>    distinctive key-</a:t>
            </a:r>
            <a:br>
              <a:rPr lang="en-US" sz="2100" b="1"/>
            </a:br>
            <a:r>
              <a:rPr lang="en-US" sz="2100" b="1"/>
              <a:t>    points </a:t>
            </a:r>
            <a:endParaRPr lang="en-US" b="1"/>
          </a:p>
        </p:txBody>
      </p:sp>
      <p:sp>
        <p:nvSpPr>
          <p:cNvPr id="118" name="Text Box 26"/>
          <p:cNvSpPr txBox="1">
            <a:spLocks noChangeArrowheads="1"/>
          </p:cNvSpPr>
          <p:nvPr/>
        </p:nvSpPr>
        <p:spPr bwMode="auto">
          <a:xfrm>
            <a:off x="6288088" y="3387725"/>
            <a:ext cx="2782887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3. Extract and </a:t>
            </a:r>
            <a:br>
              <a:rPr lang="en-US" sz="2100" b="1"/>
            </a:br>
            <a:r>
              <a:rPr lang="en-US" sz="2100" b="1"/>
              <a:t>    normalize the    </a:t>
            </a:r>
            <a:br>
              <a:rPr lang="en-US" sz="2100" b="1"/>
            </a:br>
            <a:r>
              <a:rPr lang="en-US" sz="2100" b="1"/>
              <a:t>    region content  </a:t>
            </a:r>
            <a:endParaRPr lang="en-US" b="1"/>
          </a:p>
        </p:txBody>
      </p:sp>
      <p:sp>
        <p:nvSpPr>
          <p:cNvPr id="119" name="Text Box 26"/>
          <p:cNvSpPr txBox="1">
            <a:spLocks noChangeArrowheads="1"/>
          </p:cNvSpPr>
          <p:nvPr/>
        </p:nvSpPr>
        <p:spPr bwMode="auto">
          <a:xfrm>
            <a:off x="6288088" y="2182813"/>
            <a:ext cx="311150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2. Define a region </a:t>
            </a:r>
            <a:br>
              <a:rPr lang="en-US" sz="2100" b="1"/>
            </a:br>
            <a:r>
              <a:rPr lang="en-US" sz="2100" b="1"/>
              <a:t>    around each </a:t>
            </a:r>
            <a:br>
              <a:rPr lang="en-US" sz="2100" b="1"/>
            </a:br>
            <a:r>
              <a:rPr lang="en-US" sz="2100" b="1"/>
              <a:t>    keypoint   </a:t>
            </a:r>
            <a:endParaRPr lang="en-US" b="1"/>
          </a:p>
        </p:txBody>
      </p:sp>
      <p:sp>
        <p:nvSpPr>
          <p:cNvPr id="120" name="Text Box 26"/>
          <p:cNvSpPr txBox="1">
            <a:spLocks noChangeArrowheads="1"/>
          </p:cNvSpPr>
          <p:nvPr/>
        </p:nvSpPr>
        <p:spPr bwMode="auto">
          <a:xfrm>
            <a:off x="6288088" y="4560888"/>
            <a:ext cx="3001962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4. Compute a local </a:t>
            </a:r>
            <a:br>
              <a:rPr lang="en-US" sz="2100" b="1"/>
            </a:br>
            <a:r>
              <a:rPr lang="en-US" sz="2100" b="1"/>
              <a:t>    descriptor from the </a:t>
            </a:r>
            <a:br>
              <a:rPr lang="en-US" sz="2100" b="1"/>
            </a:br>
            <a:r>
              <a:rPr lang="en-US" sz="2100" b="1"/>
              <a:t>    normalized region</a:t>
            </a:r>
            <a:endParaRPr lang="en-US" b="1"/>
          </a:p>
        </p:txBody>
      </p:sp>
      <p:sp>
        <p:nvSpPr>
          <p:cNvPr id="121" name="Text Box 26"/>
          <p:cNvSpPr txBox="1">
            <a:spLocks noChangeArrowheads="1"/>
          </p:cNvSpPr>
          <p:nvPr/>
        </p:nvSpPr>
        <p:spPr bwMode="auto">
          <a:xfrm>
            <a:off x="6288088" y="5791200"/>
            <a:ext cx="3001962" cy="7413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5. Match local </a:t>
            </a:r>
            <a:br>
              <a:rPr lang="en-US" sz="2100" b="1"/>
            </a:br>
            <a:r>
              <a:rPr lang="en-US" sz="2100" b="1"/>
              <a:t>    descriptors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46" grpId="0" animBg="1"/>
      <p:bldP spid="10" grpId="0" animBg="1"/>
      <p:bldP spid="100" grpId="0" animBg="1"/>
      <p:bldP spid="50" grpId="0" animBg="1"/>
      <p:bldP spid="1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Goals for Keypoints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endParaRPr lang="en-US" smtClean="0"/>
          </a:p>
          <a:p>
            <a:pPr>
              <a:buFont typeface="Arial" charset="0"/>
              <a:buNone/>
            </a:pPr>
            <a:endParaRPr lang="en-US" smtClean="0"/>
          </a:p>
          <a:p>
            <a:pPr>
              <a:buFont typeface="Arial" charset="0"/>
              <a:buNone/>
            </a:pPr>
            <a:r>
              <a:rPr lang="en-US" smtClean="0"/>
              <a:t>Detect points that are </a:t>
            </a:r>
            <a:r>
              <a:rPr lang="en-US" i="1" smtClean="0"/>
              <a:t>repeatable</a:t>
            </a:r>
            <a:r>
              <a:rPr lang="en-US" smtClean="0"/>
              <a:t> and </a:t>
            </a:r>
            <a:r>
              <a:rPr lang="en-US" i="1" smtClean="0"/>
              <a:t>distinctive</a:t>
            </a:r>
          </a:p>
        </p:txBody>
      </p:sp>
      <p:pic>
        <p:nvPicPr>
          <p:cNvPr id="18436" name="Picture 25" descr="obj14__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 rot="-1019039">
            <a:off x="4352925" y="1687513"/>
            <a:ext cx="2376488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37" name="Picture 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1981200"/>
            <a:ext cx="2141538" cy="2028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Key trade-offs</a:t>
            </a:r>
          </a:p>
        </p:txBody>
      </p:sp>
      <p:sp>
        <p:nvSpPr>
          <p:cNvPr id="4" name="Left-Right Arrow 3"/>
          <p:cNvSpPr/>
          <p:nvPr/>
        </p:nvSpPr>
        <p:spPr>
          <a:xfrm rot="10800000">
            <a:off x="609600" y="2895600"/>
            <a:ext cx="7848600" cy="609600"/>
          </a:xfrm>
          <a:prstGeom prst="leftRightArrow">
            <a:avLst/>
          </a:prstGeom>
          <a:gradFill flip="none" rotWithShape="1">
            <a:gsLst>
              <a:gs pos="0">
                <a:srgbClr val="000082"/>
              </a:gs>
              <a:gs pos="30000">
                <a:srgbClr val="66008F"/>
              </a:gs>
              <a:gs pos="64999">
                <a:srgbClr val="BA0066"/>
              </a:gs>
              <a:gs pos="89999">
                <a:srgbClr val="FF0000"/>
              </a:gs>
              <a:gs pos="100000">
                <a:srgbClr val="FF8200"/>
              </a:gs>
            </a:gsLst>
            <a:lin ang="10800000" scaled="0"/>
            <a:tileRect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460" name="TextBox 4"/>
          <p:cNvSpPr txBox="1">
            <a:spLocks noChangeArrowheads="1"/>
          </p:cNvSpPr>
          <p:nvPr/>
        </p:nvSpPr>
        <p:spPr bwMode="auto">
          <a:xfrm>
            <a:off x="457200" y="3536950"/>
            <a:ext cx="2362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More Repeatable</a:t>
            </a:r>
          </a:p>
        </p:txBody>
      </p:sp>
      <p:sp>
        <p:nvSpPr>
          <p:cNvPr id="19461" name="TextBox 5"/>
          <p:cNvSpPr txBox="1">
            <a:spLocks noChangeArrowheads="1"/>
          </p:cNvSpPr>
          <p:nvPr/>
        </p:nvSpPr>
        <p:spPr bwMode="auto">
          <a:xfrm>
            <a:off x="5913438" y="3535363"/>
            <a:ext cx="2743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000"/>
              <a:t>More Points</a:t>
            </a:r>
          </a:p>
        </p:txBody>
      </p:sp>
      <p:pic>
        <p:nvPicPr>
          <p:cNvPr id="19462" name="Picture 25" descr="obj14__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-1019039">
            <a:off x="6988175" y="457200"/>
            <a:ext cx="1774825" cy="187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3" name="Rectangle 42"/>
          <p:cNvSpPr>
            <a:spLocks noChangeArrowheads="1"/>
          </p:cNvSpPr>
          <p:nvPr/>
        </p:nvSpPr>
        <p:spPr bwMode="auto">
          <a:xfrm rot="-6419039">
            <a:off x="7908925" y="1666875"/>
            <a:ext cx="387350" cy="3683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sp>
        <p:nvSpPr>
          <p:cNvPr id="19464" name="Line 36"/>
          <p:cNvSpPr>
            <a:spLocks noChangeShapeType="1"/>
          </p:cNvSpPr>
          <p:nvPr/>
        </p:nvSpPr>
        <p:spPr bwMode="auto">
          <a:xfrm rot="-6419039">
            <a:off x="8216107" y="943769"/>
            <a:ext cx="63500" cy="65087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9465" name="Line 37"/>
          <p:cNvSpPr>
            <a:spLocks noChangeShapeType="1"/>
          </p:cNvSpPr>
          <p:nvPr/>
        </p:nvSpPr>
        <p:spPr bwMode="auto">
          <a:xfrm rot="15180961" flipH="1">
            <a:off x="8216107" y="943769"/>
            <a:ext cx="61912" cy="63500"/>
          </a:xfrm>
          <a:prstGeom prst="line">
            <a:avLst/>
          </a:prstGeom>
          <a:noFill/>
          <a:ln w="2540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grpSp>
        <p:nvGrpSpPr>
          <p:cNvPr id="19466" name="Group 26"/>
          <p:cNvGrpSpPr>
            <a:grpSpLocks/>
          </p:cNvGrpSpPr>
          <p:nvPr/>
        </p:nvGrpSpPr>
        <p:grpSpPr bwMode="auto">
          <a:xfrm rot="-6419039">
            <a:off x="7422357" y="2007394"/>
            <a:ext cx="63500" cy="65087"/>
            <a:chOff x="1292" y="2205"/>
            <a:chExt cx="46" cy="46"/>
          </a:xfrm>
        </p:grpSpPr>
        <p:sp>
          <p:nvSpPr>
            <p:cNvPr id="19517" name="Line 2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8" name="Line 2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67" name="Group 29"/>
          <p:cNvGrpSpPr>
            <a:grpSpLocks/>
          </p:cNvGrpSpPr>
          <p:nvPr/>
        </p:nvGrpSpPr>
        <p:grpSpPr bwMode="auto">
          <a:xfrm rot="-6419039">
            <a:off x="7589044" y="1694656"/>
            <a:ext cx="63500" cy="65088"/>
            <a:chOff x="1292" y="2205"/>
            <a:chExt cx="46" cy="46"/>
          </a:xfrm>
        </p:grpSpPr>
        <p:sp>
          <p:nvSpPr>
            <p:cNvPr id="19515" name="Line 3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6" name="Line 3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68" name="Group 32"/>
          <p:cNvGrpSpPr>
            <a:grpSpLocks/>
          </p:cNvGrpSpPr>
          <p:nvPr/>
        </p:nvGrpSpPr>
        <p:grpSpPr bwMode="auto">
          <a:xfrm rot="-6419039">
            <a:off x="7848600" y="825500"/>
            <a:ext cx="63500" cy="63500"/>
            <a:chOff x="1292" y="2205"/>
            <a:chExt cx="46" cy="46"/>
          </a:xfrm>
        </p:grpSpPr>
        <p:sp>
          <p:nvSpPr>
            <p:cNvPr id="19513" name="Line 3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4" name="Line 3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69" name="Group 38"/>
          <p:cNvGrpSpPr>
            <a:grpSpLocks/>
          </p:cNvGrpSpPr>
          <p:nvPr/>
        </p:nvGrpSpPr>
        <p:grpSpPr bwMode="auto">
          <a:xfrm rot="-6419039">
            <a:off x="7123906" y="1145382"/>
            <a:ext cx="65087" cy="63500"/>
            <a:chOff x="1292" y="2205"/>
            <a:chExt cx="46" cy="46"/>
          </a:xfrm>
        </p:grpSpPr>
        <p:sp>
          <p:nvSpPr>
            <p:cNvPr id="19511" name="Line 3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2" name="Line 4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70" name="Group 43"/>
          <p:cNvGrpSpPr>
            <a:grpSpLocks/>
          </p:cNvGrpSpPr>
          <p:nvPr/>
        </p:nvGrpSpPr>
        <p:grpSpPr bwMode="auto">
          <a:xfrm rot="-6419039">
            <a:off x="8085138" y="1809750"/>
            <a:ext cx="65088" cy="65087"/>
            <a:chOff x="1292" y="2205"/>
            <a:chExt cx="46" cy="46"/>
          </a:xfrm>
        </p:grpSpPr>
        <p:sp>
          <p:nvSpPr>
            <p:cNvPr id="19509" name="Line 4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10" name="Line 4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71" name="Rectangle 88"/>
          <p:cNvSpPr>
            <a:spLocks noChangeArrowheads="1"/>
          </p:cNvSpPr>
          <p:nvPr/>
        </p:nvSpPr>
        <p:spPr bwMode="auto">
          <a:xfrm rot="-1019039">
            <a:off x="7539038" y="1981200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1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9472" name="Rectangle 89"/>
          <p:cNvSpPr>
            <a:spLocks noChangeArrowheads="1"/>
          </p:cNvSpPr>
          <p:nvPr/>
        </p:nvSpPr>
        <p:spPr bwMode="auto">
          <a:xfrm rot="-1019039">
            <a:off x="8191500" y="1747838"/>
            <a:ext cx="315913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9473" name="Rectangle 90"/>
          <p:cNvSpPr>
            <a:spLocks noChangeArrowheads="1"/>
          </p:cNvSpPr>
          <p:nvPr/>
        </p:nvSpPr>
        <p:spPr bwMode="auto">
          <a:xfrm rot="-1019039">
            <a:off x="7926388" y="774700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B</a:t>
            </a:r>
            <a:r>
              <a:rPr lang="pl-PL" baseline="-25000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pic>
        <p:nvPicPr>
          <p:cNvPr id="19474" name="Picture 5" descr="obj14__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876800" y="676275"/>
            <a:ext cx="1598613" cy="1514475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</p:pic>
      <p:sp>
        <p:nvSpPr>
          <p:cNvPr id="19475" name="Rectangle 6"/>
          <p:cNvSpPr>
            <a:spLocks noChangeArrowheads="1"/>
          </p:cNvSpPr>
          <p:nvPr/>
        </p:nvSpPr>
        <p:spPr bwMode="auto">
          <a:xfrm>
            <a:off x="5065713" y="1347788"/>
            <a:ext cx="331787" cy="31432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>
              <a:solidFill>
                <a:srgbClr val="FFFF00"/>
              </a:solidFill>
            </a:endParaRPr>
          </a:p>
        </p:txBody>
      </p:sp>
      <p:grpSp>
        <p:nvGrpSpPr>
          <p:cNvPr id="19476" name="Group 7"/>
          <p:cNvGrpSpPr>
            <a:grpSpLocks/>
          </p:cNvGrpSpPr>
          <p:nvPr/>
        </p:nvGrpSpPr>
        <p:grpSpPr bwMode="auto">
          <a:xfrm>
            <a:off x="5199063" y="1492250"/>
            <a:ext cx="53975" cy="53975"/>
            <a:chOff x="1292" y="2205"/>
            <a:chExt cx="46" cy="46"/>
          </a:xfrm>
        </p:grpSpPr>
        <p:sp>
          <p:nvSpPr>
            <p:cNvPr id="19507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8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77" name="Group 10"/>
          <p:cNvGrpSpPr>
            <a:grpSpLocks/>
          </p:cNvGrpSpPr>
          <p:nvPr/>
        </p:nvGrpSpPr>
        <p:grpSpPr bwMode="auto">
          <a:xfrm>
            <a:off x="5226050" y="900113"/>
            <a:ext cx="55563" cy="55562"/>
            <a:chOff x="1292" y="2205"/>
            <a:chExt cx="46" cy="46"/>
          </a:xfrm>
        </p:grpSpPr>
        <p:sp>
          <p:nvSpPr>
            <p:cNvPr id="19505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6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78" name="Group 13"/>
          <p:cNvGrpSpPr>
            <a:grpSpLocks/>
          </p:cNvGrpSpPr>
          <p:nvPr/>
        </p:nvGrpSpPr>
        <p:grpSpPr bwMode="auto">
          <a:xfrm>
            <a:off x="5440363" y="1114425"/>
            <a:ext cx="55562" cy="55563"/>
            <a:chOff x="1292" y="2205"/>
            <a:chExt cx="46" cy="46"/>
          </a:xfrm>
        </p:grpSpPr>
        <p:sp>
          <p:nvSpPr>
            <p:cNvPr id="19503" name="Line 14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4" name="Line 15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79" name="Group 16"/>
          <p:cNvGrpSpPr>
            <a:grpSpLocks/>
          </p:cNvGrpSpPr>
          <p:nvPr/>
        </p:nvGrpSpPr>
        <p:grpSpPr bwMode="auto">
          <a:xfrm>
            <a:off x="6084888" y="1544638"/>
            <a:ext cx="55562" cy="55562"/>
            <a:chOff x="1292" y="2205"/>
            <a:chExt cx="46" cy="46"/>
          </a:xfrm>
        </p:grpSpPr>
        <p:sp>
          <p:nvSpPr>
            <p:cNvPr id="19501" name="Line 17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2" name="Line 18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80" name="Group 19"/>
          <p:cNvGrpSpPr>
            <a:grpSpLocks/>
          </p:cNvGrpSpPr>
          <p:nvPr/>
        </p:nvGrpSpPr>
        <p:grpSpPr bwMode="auto">
          <a:xfrm>
            <a:off x="5897563" y="1816100"/>
            <a:ext cx="53975" cy="53975"/>
            <a:chOff x="1292" y="2205"/>
            <a:chExt cx="46" cy="46"/>
          </a:xfrm>
        </p:grpSpPr>
        <p:sp>
          <p:nvSpPr>
            <p:cNvPr id="19499" name="Line 2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500" name="Line 2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81" name="Group 22"/>
          <p:cNvGrpSpPr>
            <a:grpSpLocks/>
          </p:cNvGrpSpPr>
          <p:nvPr/>
        </p:nvGrpSpPr>
        <p:grpSpPr bwMode="auto">
          <a:xfrm>
            <a:off x="6005513" y="874713"/>
            <a:ext cx="53975" cy="53975"/>
            <a:chOff x="1292" y="2205"/>
            <a:chExt cx="46" cy="46"/>
          </a:xfrm>
        </p:grpSpPr>
        <p:sp>
          <p:nvSpPr>
            <p:cNvPr id="19497" name="Line 2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9498" name="Line 2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82" name="Rectangle 91"/>
          <p:cNvSpPr>
            <a:spLocks noChangeArrowheads="1"/>
          </p:cNvSpPr>
          <p:nvPr/>
        </p:nvSpPr>
        <p:spPr bwMode="auto">
          <a:xfrm>
            <a:off x="5253038" y="819150"/>
            <a:ext cx="317500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1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9483" name="Rectangle 92"/>
          <p:cNvSpPr>
            <a:spLocks noChangeArrowheads="1"/>
          </p:cNvSpPr>
          <p:nvPr/>
        </p:nvSpPr>
        <p:spPr bwMode="auto">
          <a:xfrm>
            <a:off x="5199063" y="1438275"/>
            <a:ext cx="315912" cy="2762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2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9484" name="Rectangle 93"/>
          <p:cNvSpPr>
            <a:spLocks noChangeArrowheads="1"/>
          </p:cNvSpPr>
          <p:nvPr/>
        </p:nvSpPr>
        <p:spPr bwMode="auto">
          <a:xfrm>
            <a:off x="6086475" y="1492250"/>
            <a:ext cx="315913" cy="2746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>
            <a:spAutoFit/>
          </a:bodyPr>
          <a:lstStyle/>
          <a:p>
            <a:pPr eaLnBrk="0" hangingPunct="0"/>
            <a:r>
              <a:rPr lang="pl-PL">
                <a:solidFill>
                  <a:srgbClr val="FFFF00"/>
                </a:solidFill>
              </a:rPr>
              <a:t>A</a:t>
            </a:r>
            <a:r>
              <a:rPr lang="pl-PL" baseline="-25000">
                <a:solidFill>
                  <a:srgbClr val="FFFF00"/>
                </a:solidFill>
              </a:rPr>
              <a:t>3</a:t>
            </a:r>
            <a:endParaRPr lang="en-US">
              <a:solidFill>
                <a:srgbClr val="FFFF00"/>
              </a:solidFill>
            </a:endParaRPr>
          </a:p>
        </p:txBody>
      </p:sp>
      <p:sp>
        <p:nvSpPr>
          <p:cNvPr id="19485" name="Line 96"/>
          <p:cNvSpPr>
            <a:spLocks noChangeShapeType="1"/>
          </p:cNvSpPr>
          <p:nvPr/>
        </p:nvSpPr>
        <p:spPr bwMode="auto">
          <a:xfrm>
            <a:off x="5391150" y="1520825"/>
            <a:ext cx="2535238" cy="381000"/>
          </a:xfrm>
          <a:prstGeom prst="line">
            <a:avLst/>
          </a:prstGeom>
          <a:noFill/>
          <a:ln w="19050" cap="sq">
            <a:solidFill>
              <a:srgbClr val="FFFF00"/>
            </a:solidFill>
            <a:round/>
            <a:headEnd type="none" w="sm" len="sm"/>
            <a:tailEnd type="none" w="sm" len="sm"/>
          </a:ln>
        </p:spPr>
        <p:txBody>
          <a:bodyPr/>
          <a:lstStyle/>
          <a:p>
            <a:endParaRPr lang="en-US"/>
          </a:p>
        </p:txBody>
      </p:sp>
      <p:sp>
        <p:nvSpPr>
          <p:cNvPr id="19486" name="TextBox 107"/>
          <p:cNvSpPr txBox="1">
            <a:spLocks noChangeArrowheads="1"/>
          </p:cNvSpPr>
          <p:nvPr/>
        </p:nvSpPr>
        <p:spPr bwMode="auto">
          <a:xfrm>
            <a:off x="533400" y="2286000"/>
            <a:ext cx="1916113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3200"/>
              <a:t>Detection</a:t>
            </a:r>
          </a:p>
        </p:txBody>
      </p:sp>
      <p:grpSp>
        <p:nvGrpSpPr>
          <p:cNvPr id="14" name="Group 112"/>
          <p:cNvGrpSpPr>
            <a:grpSpLocks/>
          </p:cNvGrpSpPr>
          <p:nvPr/>
        </p:nvGrpSpPr>
        <p:grpSpPr bwMode="auto">
          <a:xfrm>
            <a:off x="533400" y="4648200"/>
            <a:ext cx="8154988" cy="1649413"/>
            <a:chOff x="533400" y="4648199"/>
            <a:chExt cx="8154650" cy="1649179"/>
          </a:xfrm>
        </p:grpSpPr>
        <p:sp>
          <p:nvSpPr>
            <p:cNvPr id="109" name="Left-Right Arrow 108"/>
            <p:cNvSpPr/>
            <p:nvPr/>
          </p:nvSpPr>
          <p:spPr>
            <a:xfrm rot="10800000">
              <a:off x="609597" y="5265649"/>
              <a:ext cx="7848275" cy="609514"/>
            </a:xfrm>
            <a:prstGeom prst="leftRightArrow">
              <a:avLst/>
            </a:prstGeom>
            <a:gradFill flip="none" rotWithShape="1">
              <a:gsLst>
                <a:gs pos="0">
                  <a:srgbClr val="000082"/>
                </a:gs>
                <a:gs pos="30000">
                  <a:srgbClr val="66008F"/>
                </a:gs>
                <a:gs pos="64999">
                  <a:srgbClr val="BA0066"/>
                </a:gs>
                <a:gs pos="89999">
                  <a:srgbClr val="FF0000"/>
                </a:gs>
                <a:gs pos="100000">
                  <a:srgbClr val="FF8200"/>
                </a:gs>
              </a:gsLst>
              <a:lin ang="10800000" scaled="0"/>
              <a:tileRect/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sz="1600"/>
            </a:p>
          </p:txBody>
        </p:sp>
        <p:sp>
          <p:nvSpPr>
            <p:cNvPr id="19494" name="TextBox 109"/>
            <p:cNvSpPr txBox="1">
              <a:spLocks noChangeArrowheads="1"/>
            </p:cNvSpPr>
            <p:nvPr/>
          </p:nvSpPr>
          <p:spPr bwMode="auto">
            <a:xfrm>
              <a:off x="685111" y="5897380"/>
              <a:ext cx="2133600" cy="399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More Distinctive</a:t>
              </a:r>
            </a:p>
          </p:txBody>
        </p:sp>
        <p:sp>
          <p:nvSpPr>
            <p:cNvPr id="19495" name="TextBox 110"/>
            <p:cNvSpPr txBox="1">
              <a:spLocks noChangeArrowheads="1"/>
            </p:cNvSpPr>
            <p:nvPr/>
          </p:nvSpPr>
          <p:spPr bwMode="auto">
            <a:xfrm>
              <a:off x="6249650" y="5892092"/>
              <a:ext cx="2438400" cy="399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n-US" sz="2000"/>
                <a:t>More Flexible</a:t>
              </a:r>
            </a:p>
          </p:txBody>
        </p:sp>
        <p:sp>
          <p:nvSpPr>
            <p:cNvPr id="19496" name="TextBox 111"/>
            <p:cNvSpPr txBox="1">
              <a:spLocks noChangeArrowheads="1"/>
            </p:cNvSpPr>
            <p:nvPr/>
          </p:nvSpPr>
          <p:spPr bwMode="auto">
            <a:xfrm>
              <a:off x="533400" y="4648199"/>
              <a:ext cx="2235005" cy="5846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200"/>
                <a:t>Description</a:t>
              </a:r>
            </a:p>
          </p:txBody>
        </p:sp>
      </p:grpSp>
      <p:sp>
        <p:nvSpPr>
          <p:cNvPr id="19488" name="TextBox 113"/>
          <p:cNvSpPr txBox="1">
            <a:spLocks noChangeArrowheads="1"/>
          </p:cNvSpPr>
          <p:nvPr/>
        </p:nvSpPr>
        <p:spPr bwMode="auto">
          <a:xfrm>
            <a:off x="685800" y="3886200"/>
            <a:ext cx="18415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600"/>
          </a:p>
        </p:txBody>
      </p:sp>
      <p:sp>
        <p:nvSpPr>
          <p:cNvPr id="19489" name="TextBox 114"/>
          <p:cNvSpPr txBox="1">
            <a:spLocks noChangeArrowheads="1"/>
          </p:cNvSpPr>
          <p:nvPr/>
        </p:nvSpPr>
        <p:spPr bwMode="auto">
          <a:xfrm>
            <a:off x="6248400" y="3886200"/>
            <a:ext cx="25908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Robust to occlusion</a:t>
            </a:r>
          </a:p>
          <a:p>
            <a:r>
              <a:rPr lang="en-US" sz="1600"/>
              <a:t>Works with less texture</a:t>
            </a:r>
          </a:p>
        </p:txBody>
      </p:sp>
      <p:sp>
        <p:nvSpPr>
          <p:cNvPr id="33826" name="TextBox 115"/>
          <p:cNvSpPr txBox="1">
            <a:spLocks noChangeArrowheads="1"/>
          </p:cNvSpPr>
          <p:nvPr/>
        </p:nvSpPr>
        <p:spPr bwMode="auto">
          <a:xfrm>
            <a:off x="533400" y="6259513"/>
            <a:ext cx="2441575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600"/>
              <a:t>Minimize wrong matches</a:t>
            </a:r>
          </a:p>
        </p:txBody>
      </p:sp>
      <p:sp>
        <p:nvSpPr>
          <p:cNvPr id="117" name="TextBox 116"/>
          <p:cNvSpPr txBox="1">
            <a:spLocks noChangeArrowheads="1"/>
          </p:cNvSpPr>
          <p:nvPr/>
        </p:nvSpPr>
        <p:spPr bwMode="auto">
          <a:xfrm>
            <a:off x="6096000" y="6248400"/>
            <a:ext cx="2900363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Robust to expected variations</a:t>
            </a:r>
          </a:p>
          <a:p>
            <a:r>
              <a:rPr lang="en-US" sz="1600"/>
              <a:t>Maximize correct matches</a:t>
            </a:r>
          </a:p>
          <a:p>
            <a:endParaRPr lang="en-US" sz="1600"/>
          </a:p>
        </p:txBody>
      </p:sp>
      <p:sp>
        <p:nvSpPr>
          <p:cNvPr id="19492" name="TextBox 114"/>
          <p:cNvSpPr txBox="1">
            <a:spLocks noChangeArrowheads="1"/>
          </p:cNvSpPr>
          <p:nvPr/>
        </p:nvSpPr>
        <p:spPr bwMode="auto">
          <a:xfrm>
            <a:off x="763588" y="3886200"/>
            <a:ext cx="2132012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1600"/>
              <a:t>Robust detection</a:t>
            </a:r>
          </a:p>
          <a:p>
            <a:r>
              <a:rPr lang="en-US" sz="1600"/>
              <a:t>Precise localiza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26" grpId="0"/>
      <p:bldP spid="11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distinctive interest poi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If you wanted to meet a friend would you say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campus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on Green street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dirty="0" smtClean="0"/>
              <a:t>“Let’s meet at Green and Wright.”</a:t>
            </a:r>
          </a:p>
          <a:p>
            <a:pPr marL="971550" lvl="1" indent="-514350">
              <a:buFont typeface="Arial" pitchFamily="34" charset="0"/>
              <a:buChar char="–"/>
              <a:defRPr/>
            </a:pPr>
            <a:r>
              <a:rPr lang="en-US" dirty="0" smtClean="0"/>
              <a:t>Corner detection</a:t>
            </a:r>
          </a:p>
          <a:p>
            <a:pPr marL="971550" lvl="1" indent="-514350">
              <a:buFont typeface="+mj-lt"/>
              <a:buAutoNum type="alphaLcParenR"/>
              <a:defRPr/>
            </a:pPr>
            <a:endParaRPr lang="en-US" smtClean="0"/>
          </a:p>
          <a:p>
            <a:pPr marL="571500" indent="-514350">
              <a:buFont typeface="Arial" pitchFamily="34" charset="0"/>
              <a:buChar char="•"/>
              <a:defRPr/>
            </a:pPr>
            <a:r>
              <a:rPr lang="en-US" smtClean="0"/>
              <a:t>Or if you were in a secluded area: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smtClean="0"/>
              <a:t>“Let’s meet in the Plains of Akbar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smtClean="0"/>
              <a:t>“Let’s meet on the side of Mt. Doom.”</a:t>
            </a:r>
          </a:p>
          <a:p>
            <a:pPr marL="971550" lvl="1" indent="-514350">
              <a:buFont typeface="+mj-lt"/>
              <a:buAutoNum type="alphaLcParenR"/>
              <a:defRPr/>
            </a:pPr>
            <a:r>
              <a:rPr lang="en-US" smtClean="0"/>
              <a:t>“Let’s meet on top of Mt. Doom.”</a:t>
            </a:r>
          </a:p>
          <a:p>
            <a:pPr marL="971550" lvl="1" indent="-514350">
              <a:buFont typeface="Arial" pitchFamily="34" charset="0"/>
              <a:buChar char="–"/>
              <a:defRPr/>
            </a:pPr>
            <a:r>
              <a:rPr lang="en-US" smtClean="0"/>
              <a:t>Blob (valley/peak) detection</a:t>
            </a:r>
          </a:p>
          <a:p>
            <a:pPr marL="971550" lvl="1" indent="-514350">
              <a:buFont typeface="+mj-lt"/>
              <a:buAutoNum type="alphaLcParenR"/>
              <a:defRPr/>
            </a:pPr>
            <a:endParaRPr lang="en-US" smtClean="0"/>
          </a:p>
          <a:p>
            <a:pPr marL="571500" indent="-514350">
              <a:buFont typeface="Arial" pitchFamily="34" charset="0"/>
              <a:buChar char="•"/>
              <a:defRPr/>
            </a:pPr>
            <a:endParaRPr lang="en-US" dirty="0" smtClean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is section: correspondence and al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Correspondence: matching points, patches, edges, or regions across images</a:t>
            </a:r>
          </a:p>
          <a:p>
            <a:endParaRPr lang="en-US" dirty="0"/>
          </a:p>
          <a:p>
            <a:endParaRPr lang="en-US" dirty="0" smtClean="0"/>
          </a:p>
        </p:txBody>
      </p:sp>
      <p:pic>
        <p:nvPicPr>
          <p:cNvPr id="53250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19" b="6260"/>
          <a:stretch/>
        </p:blipFill>
        <p:spPr bwMode="auto">
          <a:xfrm>
            <a:off x="1193292" y="2927445"/>
            <a:ext cx="1987600" cy="287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252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992" y="3168874"/>
            <a:ext cx="1600200" cy="2388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123" t="30582" r="48683" b="53894"/>
          <a:stretch/>
        </p:blipFill>
        <p:spPr bwMode="auto">
          <a:xfrm>
            <a:off x="3555492" y="3845530"/>
            <a:ext cx="502768" cy="5175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4" descr="http://www.freefoto.com/images/41/15/41_15_85---Stop-Sign_web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476" t="32785" r="29762" b="42061"/>
          <a:stretch/>
        </p:blipFill>
        <p:spPr bwMode="auto">
          <a:xfrm>
            <a:off x="4356354" y="3803903"/>
            <a:ext cx="476250" cy="6007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Oval 6"/>
          <p:cNvSpPr/>
          <p:nvPr/>
        </p:nvSpPr>
        <p:spPr>
          <a:xfrm>
            <a:off x="1933956" y="3475516"/>
            <a:ext cx="685800" cy="887537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771388" y="3803903"/>
            <a:ext cx="685800" cy="887537"/>
          </a:xfrm>
          <a:prstGeom prst="ellipse">
            <a:avLst/>
          </a:prstGeom>
          <a:noFill/>
          <a:ln w="381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012692" y="3851626"/>
            <a:ext cx="39466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latin typeface="Arial"/>
                <a:cs typeface="Arial"/>
              </a:rPr>
              <a:t>≈</a:t>
            </a:r>
            <a:endParaRPr lang="en-US" sz="2800" dirty="0"/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619756" y="3919284"/>
            <a:ext cx="783336" cy="185007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>
            <a:off x="4832604" y="4190857"/>
            <a:ext cx="938784" cy="0"/>
          </a:xfrm>
          <a:prstGeom prst="straightConnector1">
            <a:avLst/>
          </a:prstGeom>
          <a:ln w="381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7466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ing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19200"/>
            <a:ext cx="3657600" cy="51355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here would you tell your friend to meet you?</a:t>
            </a:r>
            <a:endParaRPr lang="en-US" dirty="0"/>
          </a:p>
        </p:txBody>
      </p:sp>
      <p:pic>
        <p:nvPicPr>
          <p:cNvPr id="58370" name="Picture 2" descr="http://www.loopnet.com/Attachments/9/8/5/xy_985537A9-99F3-4BBC-AFD7-5C4610F13CE4__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534412"/>
            <a:ext cx="5053582" cy="37901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6112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oosing interest poin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1219200"/>
            <a:ext cx="3657600" cy="5135563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Where would you tell your friend to meet you?</a:t>
            </a:r>
            <a:endParaRPr lang="en-US" dirty="0"/>
          </a:p>
        </p:txBody>
      </p:sp>
      <p:pic>
        <p:nvPicPr>
          <p:cNvPr id="61442" name="Picture 2" descr="http://www.pegasusarchive.org/ancientbritain/SilburyHill/SilburyHillAerial1_high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1920" y="2057400"/>
            <a:ext cx="4870712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51707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Many Existing Detectors Available</a:t>
            </a:r>
            <a:endParaRPr lang="de-CH" smtClean="0"/>
          </a:p>
        </p:txBody>
      </p:sp>
      <p:sp>
        <p:nvSpPr>
          <p:cNvPr id="2867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457200" y="1219200"/>
            <a:ext cx="8686800" cy="4495800"/>
          </a:xfrm>
        </p:spPr>
        <p:txBody>
          <a:bodyPr/>
          <a:lstStyle/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en-US" sz="2400" kern="0" dirty="0" smtClean="0">
              <a:solidFill>
                <a:srgbClr val="000099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rgbClr val="000099"/>
                </a:solidFill>
              </a:rPr>
              <a:t>Hessian &amp; Harris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Beaudet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78], [Harris ‘88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err="1" smtClean="0">
                <a:solidFill>
                  <a:srgbClr val="000099"/>
                </a:solidFill>
              </a:rPr>
              <a:t>Laplacian</a:t>
            </a:r>
            <a:r>
              <a:rPr lang="en-US" sz="2400" kern="0" dirty="0" smtClean="0">
                <a:solidFill>
                  <a:srgbClr val="000099"/>
                </a:solidFill>
              </a:rPr>
              <a:t>, </a:t>
            </a:r>
            <a:r>
              <a:rPr lang="en-US" sz="2400" kern="0" dirty="0" err="1" smtClean="0">
                <a:solidFill>
                  <a:srgbClr val="000099"/>
                </a:solidFill>
              </a:rPr>
              <a:t>DoG</a:t>
            </a:r>
            <a:r>
              <a:rPr lang="en-US" sz="2400" kern="0" dirty="0" smtClean="0">
                <a:solidFill>
                  <a:srgbClr val="000099"/>
                </a:solidFill>
              </a:rPr>
              <a:t> 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Lindeberg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98], [Lowe 1999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rgbClr val="000099"/>
                </a:solidFill>
              </a:rPr>
              <a:t>Harris-/Hessian-Laplace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       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1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Harris-/Hessian-Affine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ikolajczyk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Schmid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4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EBR and IBR	 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Tuytelaars &amp; Van 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Gool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4]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 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rgbClr val="000099"/>
                </a:solidFill>
              </a:rPr>
              <a:t>MSER</a:t>
            </a:r>
            <a:r>
              <a:rPr lang="en-US" sz="2400" kern="0" dirty="0" smtClean="0">
                <a:solidFill>
                  <a:sysClr val="windowText" lastClr="000000"/>
                </a:solidFill>
              </a:rPr>
              <a:t>		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Matas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‘02]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Salient Regions		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[</a:t>
            </a:r>
            <a:r>
              <a:rPr lang="en-US" sz="2800" kern="0" dirty="0" err="1" smtClean="0">
                <a:solidFill>
                  <a:sysClr val="windowText" lastClr="000000"/>
                </a:solidFill>
              </a:rPr>
              <a:t>Kadir</a:t>
            </a:r>
            <a:r>
              <a:rPr lang="en-US" sz="2800" kern="0" dirty="0" smtClean="0">
                <a:solidFill>
                  <a:sysClr val="windowText" lastClr="000000"/>
                </a:solidFill>
              </a:rPr>
              <a:t> &amp; Brady ‘01] </a:t>
            </a:r>
            <a:endParaRPr lang="en-US" sz="2400" kern="0" dirty="0" smtClean="0">
              <a:solidFill>
                <a:sysClr val="windowText" lastClr="000000"/>
              </a:solidFill>
            </a:endParaRP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r>
              <a:rPr lang="en-US" sz="2400" kern="0" dirty="0" smtClean="0">
                <a:solidFill>
                  <a:sysClr val="windowText" lastClr="000000"/>
                </a:solidFill>
              </a:rPr>
              <a:t>Others…</a:t>
            </a:r>
          </a:p>
          <a:p>
            <a:pPr marL="0" indent="0" eaLnBrk="1" fontAlgn="auto" hangingPunct="1">
              <a:spcBef>
                <a:spcPts val="0"/>
              </a:spcBef>
              <a:spcAft>
                <a:spcPts val="0"/>
              </a:spcAft>
              <a:buFontTx/>
              <a:buNone/>
              <a:defRPr/>
            </a:pPr>
            <a:endParaRPr lang="de-CH" sz="2400" kern="0" dirty="0" smtClean="0">
              <a:solidFill>
                <a:sysClr val="windowText" lastClr="0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de-CH" smtClean="0"/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dirty="0" smtClean="0"/>
              <a:t>Second moment matrix</a:t>
            </a:r>
            <a:br>
              <a:rPr lang="pl-PL" dirty="0" smtClean="0"/>
            </a:br>
            <a:endParaRPr lang="de-CH" dirty="0" smtClean="0"/>
          </a:p>
        </p:txBody>
      </p:sp>
      <p:sp>
        <p:nvSpPr>
          <p:cNvPr id="4102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381250" y="6553200"/>
            <a:ext cx="4572000" cy="304800"/>
          </a:xfrm>
        </p:spPr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77050" y="1520825"/>
            <a:ext cx="1981200" cy="1543050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graphicFrame>
        <p:nvGraphicFramePr>
          <p:cNvPr id="30726" name="Object 2"/>
          <p:cNvGraphicFramePr>
            <a:graphicFrameLocks noChangeAspect="1"/>
          </p:cNvGraphicFramePr>
          <p:nvPr/>
        </p:nvGraphicFramePr>
        <p:xfrm>
          <a:off x="665163" y="2114550"/>
          <a:ext cx="428307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5" imgW="2654300" imgH="508000" progId="Equation.3">
                  <p:embed/>
                </p:oleObj>
              </mc:Choice>
              <mc:Fallback>
                <p:oleObj name="Equation" r:id="rId5" imgW="26543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163" y="2114550"/>
                        <a:ext cx="4283075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7" name="Text Box 26"/>
          <p:cNvSpPr txBox="1">
            <a:spLocks noChangeArrowheads="1"/>
          </p:cNvSpPr>
          <p:nvPr/>
        </p:nvSpPr>
        <p:spPr bwMode="auto">
          <a:xfrm>
            <a:off x="611188" y="4646613"/>
            <a:ext cx="3744912" cy="17097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i="1"/>
              <a:t>Intuition:</a:t>
            </a:r>
            <a:r>
              <a:rPr lang="en-US" sz="2100" b="1"/>
              <a:t> Search for local neighborhoods where the image content has two main directions (eigenvectors).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pl-PL" dirty="0" smtClean="0"/>
              <a:t>Second moment matrix</a:t>
            </a:r>
            <a:endParaRPr lang="en-US" dirty="0" smtClean="0"/>
          </a:p>
        </p:txBody>
      </p:sp>
      <p:graphicFrame>
        <p:nvGraphicFramePr>
          <p:cNvPr id="34820" name="Object 2"/>
          <p:cNvGraphicFramePr>
            <a:graphicFrameLocks noChangeAspect="1"/>
          </p:cNvGraphicFramePr>
          <p:nvPr/>
        </p:nvGraphicFramePr>
        <p:xfrm>
          <a:off x="811213" y="2005013"/>
          <a:ext cx="3760787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4" name="Equation" r:id="rId4" imgW="2654300" imgH="508000" progId="Equation.3">
                  <p:embed/>
                </p:oleObj>
              </mc:Choice>
              <mc:Fallback>
                <p:oleObj name="Equation" r:id="rId4" imgW="26543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213" y="2005013"/>
                        <a:ext cx="3760787" cy="719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01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F674B-0DFB-4824-88D8-0975E4120CC4}" type="slidenum">
              <a:rPr lang="de-DE" smtClean="0"/>
              <a:pPr>
                <a:defRPr/>
              </a:pPr>
              <a:t>24</a:t>
            </a:fld>
            <a:endParaRPr lang="de-DE" smtClean="0"/>
          </a:p>
        </p:txBody>
      </p:sp>
      <p:pic>
        <p:nvPicPr>
          <p:cNvPr id="34822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667625" y="1233488"/>
            <a:ext cx="1079500" cy="839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sp>
        <p:nvSpPr>
          <p:cNvPr id="8203" name="Text Box 9"/>
          <p:cNvSpPr txBox="1">
            <a:spLocks noChangeArrowheads="1"/>
          </p:cNvSpPr>
          <p:nvPr/>
        </p:nvSpPr>
        <p:spPr bwMode="auto">
          <a:xfrm>
            <a:off x="4965946" y="2131397"/>
            <a:ext cx="1800225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dirty="0"/>
              <a:t>1. Image derivatives</a:t>
            </a:r>
            <a:endParaRPr lang="en-US" sz="1600" dirty="0"/>
          </a:p>
        </p:txBody>
      </p:sp>
      <p:sp>
        <p:nvSpPr>
          <p:cNvPr id="8204" name="Text Box 10"/>
          <p:cNvSpPr txBox="1">
            <a:spLocks noChangeArrowheads="1"/>
          </p:cNvSpPr>
          <p:nvPr/>
        </p:nvSpPr>
        <p:spPr bwMode="auto">
          <a:xfrm>
            <a:off x="3673475" y="3106738"/>
            <a:ext cx="1943100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2. Square of derivatives</a:t>
            </a:r>
            <a:endParaRPr lang="en-US" sz="1600"/>
          </a:p>
        </p:txBody>
      </p:sp>
      <p:sp>
        <p:nvSpPr>
          <p:cNvPr id="8205" name="Text Box 11"/>
          <p:cNvSpPr txBox="1">
            <a:spLocks noChangeArrowheads="1"/>
          </p:cNvSpPr>
          <p:nvPr/>
        </p:nvSpPr>
        <p:spPr bwMode="auto">
          <a:xfrm>
            <a:off x="3636963" y="3970338"/>
            <a:ext cx="1944687" cy="5810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/>
              <a:t>3. Gaussian </a:t>
            </a:r>
            <a:br>
              <a:rPr lang="pl-PL" sz="1600"/>
            </a:br>
            <a:r>
              <a:rPr lang="pl-PL" sz="1600"/>
              <a:t>    filter </a:t>
            </a:r>
            <a:r>
              <a:rPr lang="pl-PL" sz="1600" i="1"/>
              <a:t>g(</a:t>
            </a:r>
            <a:r>
              <a:rPr lang="pl-PL" sz="1600" i="1">
                <a:latin typeface="Symbol" pitchFamily="18" charset="2"/>
              </a:rPr>
              <a:t>s</a:t>
            </a:r>
            <a:r>
              <a:rPr lang="pl-PL" sz="1600" i="1" baseline="-25000"/>
              <a:t>I</a:t>
            </a:r>
            <a:r>
              <a:rPr lang="pl-PL" sz="1600" i="1"/>
              <a:t>)</a:t>
            </a:r>
            <a:endParaRPr lang="en-US" sz="1600" i="1"/>
          </a:p>
        </p:txBody>
      </p:sp>
      <p:grpSp>
        <p:nvGrpSpPr>
          <p:cNvPr id="2" name="Group 12"/>
          <p:cNvGrpSpPr>
            <a:grpSpLocks/>
          </p:cNvGrpSpPr>
          <p:nvPr/>
        </p:nvGrpSpPr>
        <p:grpSpPr bwMode="auto">
          <a:xfrm>
            <a:off x="6445250" y="2133600"/>
            <a:ext cx="2519363" cy="865188"/>
            <a:chOff x="3356" y="1638"/>
            <a:chExt cx="2041" cy="756"/>
          </a:xfrm>
        </p:grpSpPr>
        <p:pic>
          <p:nvPicPr>
            <p:cNvPr id="34846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3356" y="1684"/>
              <a:ext cx="907" cy="71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pic>
          <p:nvPicPr>
            <p:cNvPr id="34847" name="Picture 1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321" y="1684"/>
              <a:ext cx="918" cy="709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34848" name="Text Box 15"/>
            <p:cNvSpPr txBox="1">
              <a:spLocks noChangeArrowheads="1"/>
            </p:cNvSpPr>
            <p:nvPr/>
          </p:nvSpPr>
          <p:spPr bwMode="auto">
            <a:xfrm>
              <a:off x="4059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x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  <p:sp>
          <p:nvSpPr>
            <p:cNvPr id="34849" name="Text Box 16"/>
            <p:cNvSpPr txBox="1">
              <a:spLocks noChangeArrowheads="1"/>
            </p:cNvSpPr>
            <p:nvPr/>
          </p:nvSpPr>
          <p:spPr bwMode="auto">
            <a:xfrm>
              <a:off x="5034" y="1638"/>
              <a:ext cx="363" cy="32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i="1">
                  <a:solidFill>
                    <a:schemeClr val="bg1"/>
                  </a:solidFill>
                </a:rPr>
                <a:t>I</a:t>
              </a:r>
              <a:r>
                <a:rPr lang="pl-PL" i="1" baseline="-25000">
                  <a:solidFill>
                    <a:schemeClr val="bg1"/>
                  </a:solidFill>
                </a:rPr>
                <a:t>y</a:t>
              </a:r>
              <a:endParaRPr lang="en-US" i="1" baseline="-25000">
                <a:solidFill>
                  <a:schemeClr val="bg1"/>
                </a:solidFill>
              </a:endParaRPr>
            </a:p>
          </p:txBody>
        </p:sp>
      </p:grpSp>
      <p:pic>
        <p:nvPicPr>
          <p:cNvPr id="8207" name="Picture 1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9" cstate="print"/>
          <a:srcRect/>
          <a:stretch>
            <a:fillRect/>
          </a:stretch>
        </p:blipFill>
        <p:spPr>
          <a:xfrm>
            <a:off x="7588250" y="3025775"/>
            <a:ext cx="1196975" cy="836613"/>
          </a:xfrm>
        </p:spPr>
      </p:pic>
      <p:pic>
        <p:nvPicPr>
          <p:cNvPr id="8208" name="Picture 1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5133975" y="3033713"/>
            <a:ext cx="1196975" cy="8318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09" name="Picture 19"/>
          <p:cNvPicPr>
            <a:picLocks noChangeAspect="1" noChangeArrowheads="1"/>
          </p:cNvPicPr>
          <p:nvPr/>
        </p:nvPicPr>
        <p:blipFill>
          <a:blip r:embed="rId11" cstate="print"/>
          <a:srcRect/>
          <a:stretch>
            <a:fillRect/>
          </a:stretch>
        </p:blipFill>
        <p:spPr bwMode="auto">
          <a:xfrm>
            <a:off x="6365875" y="3033713"/>
            <a:ext cx="1195388" cy="8302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0" name="Text Box 20"/>
          <p:cNvSpPr txBox="1">
            <a:spLocks noChangeArrowheads="1"/>
          </p:cNvSpPr>
          <p:nvPr/>
        </p:nvSpPr>
        <p:spPr bwMode="auto">
          <a:xfrm>
            <a:off x="5942013" y="29876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1" name="Text Box 21"/>
          <p:cNvSpPr txBox="1">
            <a:spLocks noChangeArrowheads="1"/>
          </p:cNvSpPr>
          <p:nvPr/>
        </p:nvSpPr>
        <p:spPr bwMode="auto">
          <a:xfrm>
            <a:off x="7165975" y="2962275"/>
            <a:ext cx="466725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endParaRPr lang="en-US" i="1" baseline="30000">
              <a:solidFill>
                <a:schemeClr val="bg1"/>
              </a:solidFill>
            </a:endParaRPr>
          </a:p>
        </p:txBody>
      </p:sp>
      <p:sp>
        <p:nvSpPr>
          <p:cNvPr id="8212" name="Text Box 22"/>
          <p:cNvSpPr txBox="1">
            <a:spLocks noChangeArrowheads="1"/>
          </p:cNvSpPr>
          <p:nvPr/>
        </p:nvSpPr>
        <p:spPr bwMode="auto">
          <a:xfrm>
            <a:off x="8318500" y="2962275"/>
            <a:ext cx="53816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endParaRPr lang="en-US" i="1" baseline="-25000">
              <a:solidFill>
                <a:schemeClr val="bg1"/>
              </a:solidFill>
            </a:endParaRPr>
          </a:p>
        </p:txBody>
      </p:sp>
      <p:pic>
        <p:nvPicPr>
          <p:cNvPr id="8213" name="Picture 6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148263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4" name="Picture 7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351588" y="3933825"/>
            <a:ext cx="1182687" cy="8239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8215" name="Picture 8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7597775" y="3933825"/>
            <a:ext cx="1182688" cy="8143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8216" name="Text Box 23"/>
          <p:cNvSpPr txBox="1">
            <a:spLocks noChangeArrowheads="1"/>
          </p:cNvSpPr>
          <p:nvPr/>
        </p:nvSpPr>
        <p:spPr bwMode="auto">
          <a:xfrm>
            <a:off x="5638800" y="3962400"/>
            <a:ext cx="922338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7" name="Text Box 24"/>
          <p:cNvSpPr txBox="1">
            <a:spLocks noChangeArrowheads="1"/>
          </p:cNvSpPr>
          <p:nvPr/>
        </p:nvSpPr>
        <p:spPr bwMode="auto">
          <a:xfrm>
            <a:off x="6858000" y="39624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 baseline="30000">
                <a:solidFill>
                  <a:schemeClr val="bg1"/>
                </a:solidFill>
              </a:rPr>
              <a:t>2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18" name="Text Box 25"/>
          <p:cNvSpPr txBox="1">
            <a:spLocks noChangeArrowheads="1"/>
          </p:cNvSpPr>
          <p:nvPr/>
        </p:nvSpPr>
        <p:spPr bwMode="auto">
          <a:xfrm>
            <a:off x="8035925" y="3886200"/>
            <a:ext cx="925513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g(I</a:t>
            </a:r>
            <a:r>
              <a:rPr lang="pl-PL" i="1" baseline="-25000">
                <a:solidFill>
                  <a:schemeClr val="bg1"/>
                </a:solidFill>
              </a:rPr>
              <a:t>x</a:t>
            </a:r>
            <a:r>
              <a:rPr lang="pl-PL" i="1">
                <a:solidFill>
                  <a:schemeClr val="bg1"/>
                </a:solidFill>
              </a:rPr>
              <a:t>I</a:t>
            </a:r>
            <a:r>
              <a:rPr lang="pl-PL" i="1" baseline="-25000">
                <a:solidFill>
                  <a:schemeClr val="bg1"/>
                </a:solidFill>
              </a:rPr>
              <a:t>y</a:t>
            </a:r>
            <a:r>
              <a:rPr lang="pl-PL" i="1">
                <a:solidFill>
                  <a:schemeClr val="bg1"/>
                </a:solidFill>
              </a:rPr>
              <a:t>)</a:t>
            </a:r>
            <a:endParaRPr lang="en-US" i="1">
              <a:solidFill>
                <a:schemeClr val="bg1"/>
              </a:solidFill>
            </a:endParaRPr>
          </a:p>
        </p:txBody>
      </p:sp>
      <p:pic>
        <p:nvPicPr>
          <p:cNvPr id="8219" name="Picture 27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337300" y="4868863"/>
            <a:ext cx="2447925" cy="18954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8195" name="Object 3"/>
          <p:cNvGraphicFramePr>
            <a:graphicFrameLocks noChangeAspect="1"/>
          </p:cNvGraphicFramePr>
          <p:nvPr/>
        </p:nvGraphicFramePr>
        <p:xfrm>
          <a:off x="661988" y="5694363"/>
          <a:ext cx="512921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5" name="Equation" r:id="rId16" imgW="2679700" imgH="254000" progId="Equation.3">
                  <p:embed/>
                </p:oleObj>
              </mc:Choice>
              <mc:Fallback>
                <p:oleObj name="Equation" r:id="rId16" imgW="2679700" imgH="254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988" y="5694363"/>
                        <a:ext cx="5129212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9906480"/>
              </p:ext>
            </p:extLst>
          </p:nvPr>
        </p:nvGraphicFramePr>
        <p:xfrm>
          <a:off x="687388" y="5191125"/>
          <a:ext cx="5287962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6" name="Equation" r:id="rId18" imgW="2806560" imgH="228600" progId="Equation.3">
                  <p:embed/>
                </p:oleObj>
              </mc:Choice>
              <mc:Fallback>
                <p:oleObj name="Equation" r:id="rId18" imgW="280656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388" y="5191125"/>
                        <a:ext cx="5287962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0" name="Text Box 30"/>
          <p:cNvSpPr txBox="1">
            <a:spLocks noChangeArrowheads="1"/>
          </p:cNvSpPr>
          <p:nvPr/>
        </p:nvSpPr>
        <p:spPr bwMode="auto">
          <a:xfrm>
            <a:off x="539750" y="4800600"/>
            <a:ext cx="56388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/>
              <a:t>4. Cornerness function </a:t>
            </a:r>
            <a:r>
              <a:rPr lang="en-US"/>
              <a:t>– </a:t>
            </a:r>
            <a:r>
              <a:rPr lang="pl-PL"/>
              <a:t>both eigenvalues are strong</a:t>
            </a:r>
            <a:endParaRPr lang="en-US" i="1"/>
          </a:p>
        </p:txBody>
      </p:sp>
      <p:sp>
        <p:nvSpPr>
          <p:cNvPr id="8221" name="Text Box 31"/>
          <p:cNvSpPr txBox="1">
            <a:spLocks noChangeArrowheads="1"/>
          </p:cNvSpPr>
          <p:nvPr/>
        </p:nvSpPr>
        <p:spPr bwMode="auto">
          <a:xfrm>
            <a:off x="8218488" y="6400800"/>
            <a:ext cx="925512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>
                <a:solidFill>
                  <a:schemeClr val="bg1"/>
                </a:solidFill>
              </a:rPr>
              <a:t>har</a:t>
            </a:r>
            <a:endParaRPr lang="en-US" i="1">
              <a:solidFill>
                <a:schemeClr val="bg1"/>
              </a:solidFill>
            </a:endParaRPr>
          </a:p>
        </p:txBody>
      </p:sp>
      <p:sp>
        <p:nvSpPr>
          <p:cNvPr id="8222" name="Text Box 32"/>
          <p:cNvSpPr txBox="1">
            <a:spLocks noChangeArrowheads="1"/>
          </p:cNvSpPr>
          <p:nvPr/>
        </p:nvSpPr>
        <p:spPr bwMode="auto">
          <a:xfrm>
            <a:off x="539750" y="6342063"/>
            <a:ext cx="46799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dirty="0"/>
              <a:t>5. Non-maxima suppression</a:t>
            </a:r>
            <a:endParaRPr lang="en-US" i="1" dirty="0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57225" y="3505200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57" name="Equation" r:id="rId20" imgW="1066800" imgH="457200" progId="Equation.DSMT4">
                  <p:embed/>
                </p:oleObj>
              </mc:Choice>
              <mc:Fallback>
                <p:oleObj name="Equation" r:id="rId20" imgW="1066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225" y="3505200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4485812" y="2591944"/>
            <a:ext cx="20176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(optionally, blur first)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3" grpId="0"/>
      <p:bldP spid="8204" grpId="0"/>
      <p:bldP spid="8205" grpId="0"/>
      <p:bldP spid="8210" grpId="0"/>
      <p:bldP spid="8211" grpId="0"/>
      <p:bldP spid="8212" grpId="0"/>
      <p:bldP spid="8216" grpId="0"/>
      <p:bldP spid="8217" grpId="0"/>
      <p:bldP spid="8218" grpId="0"/>
      <p:bldP spid="8220" grpId="0"/>
      <p:bldP spid="8221" grpId="0"/>
      <p:bldP spid="8222" grpId="0"/>
      <p:bldP spid="3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rris Detector: Mathematics</a:t>
            </a:r>
            <a:endParaRPr lang="ru-RU" smtClean="0"/>
          </a:p>
        </p:txBody>
      </p:sp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533400" y="2438400"/>
            <a:ext cx="7086600" cy="440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514350" indent="-514350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Want large eigenvalues, and small ratio</a:t>
            </a:r>
          </a:p>
          <a:p>
            <a:pPr marL="514350" indent="-514350">
              <a:spcBef>
                <a:spcPct val="50000"/>
              </a:spcBef>
              <a:buFont typeface="Calibri" pitchFamily="34" charset="0"/>
              <a:buAutoNum type="arabicPeriod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We know</a:t>
            </a:r>
          </a:p>
          <a:p>
            <a:pPr marL="514350" indent="-514350">
              <a:spcBef>
                <a:spcPct val="50000"/>
              </a:spcBef>
              <a:buFont typeface="Calibri" pitchFamily="34" charset="0"/>
              <a:buAutoNum type="arabicPeriod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spcBef>
                <a:spcPct val="50000"/>
              </a:spcBef>
              <a:buFont typeface="Calibri" pitchFamily="34" charset="0"/>
              <a:buAutoNum type="arabicPeriod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Leads to </a:t>
            </a:r>
          </a:p>
          <a:p>
            <a:pPr marL="514350" indent="-514350">
              <a:spcBef>
                <a:spcPct val="50000"/>
              </a:spcBef>
              <a:buFont typeface="Calibri" pitchFamily="34" charset="0"/>
              <a:buAutoNum type="arabicPeriod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>
              <a:spcBef>
                <a:spcPct val="50000"/>
              </a:spcBef>
              <a:buFont typeface="Calibri" pitchFamily="34" charset="0"/>
              <a:buAutoNum type="arabicPeriod"/>
            </a:pPr>
            <a:endParaRPr lang="ru-RU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4" name="Object 5"/>
          <p:cNvGraphicFramePr>
            <a:graphicFrameLocks noChangeAspect="1"/>
          </p:cNvGraphicFramePr>
          <p:nvPr/>
        </p:nvGraphicFramePr>
        <p:xfrm>
          <a:off x="3048000" y="3962400"/>
          <a:ext cx="267176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7" name="Equation" r:id="rId3" imgW="1066800" imgH="457200" progId="Equation.DSMT4">
                  <p:embed/>
                </p:oleObj>
              </mc:Choice>
              <mc:Fallback>
                <p:oleObj name="Equation" r:id="rId3" imgW="1066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962400"/>
                        <a:ext cx="267176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67D967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6"/>
          <p:cNvSpPr txBox="1">
            <a:spLocks noChangeArrowheads="1"/>
          </p:cNvSpPr>
          <p:nvPr/>
        </p:nvSpPr>
        <p:spPr bwMode="auto">
          <a:xfrm>
            <a:off x="3429000" y="6118226"/>
            <a:ext cx="3668713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dirty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:empirical constant, </a:t>
            </a:r>
            <a:r>
              <a:rPr lang="en-US" i="1" dirty="0">
                <a:latin typeface="Times New Roman" pitchFamily="18" charset="0"/>
                <a:cs typeface="Times New Roman" pitchFamily="18" charset="0"/>
              </a:rPr>
              <a:t>k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= 0.04-0.06)</a:t>
            </a:r>
            <a:endParaRPr lang="ru-RU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846" name="Object 2"/>
          <p:cNvGraphicFramePr>
            <a:graphicFrameLocks noChangeAspect="1"/>
          </p:cNvGraphicFramePr>
          <p:nvPr/>
        </p:nvGraphicFramePr>
        <p:xfrm>
          <a:off x="2438400" y="1219200"/>
          <a:ext cx="3113088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8" name="Equation" r:id="rId5" imgW="2197100" imgH="508000" progId="Equation.3">
                  <p:embed/>
                </p:oleObj>
              </mc:Choice>
              <mc:Fallback>
                <p:oleObj name="Equation" r:id="rId5" imgW="2197100" imgH="508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219200"/>
                        <a:ext cx="3113088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2"/>
          <p:cNvGraphicFramePr>
            <a:graphicFrameLocks noChangeAspect="1"/>
          </p:cNvGraphicFramePr>
          <p:nvPr/>
        </p:nvGraphicFramePr>
        <p:xfrm>
          <a:off x="6858000" y="2209800"/>
          <a:ext cx="846138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59" name="Equation" r:id="rId7" imgW="418918" imgH="431613" progId="Equation.3">
                  <p:embed/>
                </p:oleObj>
              </mc:Choice>
              <mc:Fallback>
                <p:oleObj name="Equation" r:id="rId7" imgW="418918" imgH="431613" progId="Equation.3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09800"/>
                        <a:ext cx="846138" cy="871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2"/>
          <p:cNvGraphicFramePr>
            <a:graphicFrameLocks noChangeAspect="1"/>
          </p:cNvGraphicFramePr>
          <p:nvPr/>
        </p:nvGraphicFramePr>
        <p:xfrm>
          <a:off x="2286000" y="5562600"/>
          <a:ext cx="415607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0" name="Equation" r:id="rId9" imgW="1524000" imgH="228600" progId="Equation.3">
                  <p:embed/>
                </p:oleObj>
              </mc:Choice>
              <mc:Fallback>
                <p:oleObj name="Equation" r:id="rId9" imgW="1524000" imgH="228600" progId="Equation.3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562600"/>
                        <a:ext cx="4156075" cy="622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228600" y="6488113"/>
            <a:ext cx="36856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hlinkClick r:id="rId11"/>
              </a:rPr>
              <a:t>Nice brief derivation on </a:t>
            </a:r>
            <a:r>
              <a:rPr lang="en-US" dirty="0" err="1" smtClean="0">
                <a:hlinkClick r:id="rId11"/>
              </a:rPr>
              <a:t>wikipedia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lanation of Harris Criter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646" y="1143000"/>
            <a:ext cx="9001163" cy="53838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89108" y="6550223"/>
            <a:ext cx="223170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From </a:t>
            </a:r>
            <a:r>
              <a:rPr lang="en-US" sz="1400" dirty="0" smtClean="0">
                <a:hlinkClick r:id="rId3"/>
              </a:rPr>
              <a:t>Grauman and </a:t>
            </a:r>
            <a:r>
              <a:rPr lang="en-US" sz="1400" dirty="0" err="1" smtClean="0">
                <a:hlinkClick r:id="rId3"/>
              </a:rPr>
              <a:t>Leibe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9123006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– Responses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pic>
        <p:nvPicPr>
          <p:cNvPr id="36867" name="Picture 7"/>
          <p:cNvPicPr>
            <a:picLocks noChangeAspect="1" noChangeArrowheads="1"/>
          </p:cNvPicPr>
          <p:nvPr/>
        </p:nvPicPr>
        <p:blipFill>
          <a:blip r:embed="rId3" cstate="print"/>
          <a:srcRect l="12729" t="7024" r="9061" b="10834"/>
          <a:stretch>
            <a:fillRect/>
          </a:stretch>
        </p:blipFill>
        <p:spPr bwMode="auto">
          <a:xfrm>
            <a:off x="519113" y="1019175"/>
            <a:ext cx="4273550" cy="3373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868" name="Picture 8"/>
          <p:cNvPicPr>
            <a:picLocks noChangeArrowheads="1"/>
          </p:cNvPicPr>
          <p:nvPr/>
        </p:nvPicPr>
        <p:blipFill>
          <a:blip r:embed="rId4" cstate="print"/>
          <a:srcRect l="13136" t="6996" r="9131" b="10835"/>
          <a:stretch>
            <a:fillRect/>
          </a:stretch>
        </p:blipFill>
        <p:spPr bwMode="auto">
          <a:xfrm>
            <a:off x="4060825" y="3484563"/>
            <a:ext cx="5083175" cy="3373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6869" name="Text Box 26"/>
          <p:cNvSpPr txBox="1">
            <a:spLocks noChangeArrowheads="1"/>
          </p:cNvSpPr>
          <p:nvPr/>
        </p:nvSpPr>
        <p:spPr bwMode="auto">
          <a:xfrm>
            <a:off x="498475" y="4633913"/>
            <a:ext cx="3744913" cy="741362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i="1"/>
              <a:t>Effect:</a:t>
            </a:r>
            <a:r>
              <a:rPr lang="en-US" sz="2100" b="1"/>
              <a:t> A very precise corner detector.</a:t>
            </a:r>
            <a:endParaRPr lang="en-US" b="1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latin typeface="Arial" charset="0"/>
              </a:rPr>
              <a:t>Harris Detector - Responses </a:t>
            </a:r>
            <a:r>
              <a:rPr lang="pl-PL" sz="2000" smtClean="0">
                <a:latin typeface="Arial" charset="0"/>
              </a:rPr>
              <a:t>[</a:t>
            </a:r>
            <a:r>
              <a:rPr lang="pl-PL" sz="2000" smtClean="0"/>
              <a:t>Harris88</a:t>
            </a:r>
            <a:r>
              <a:rPr lang="pl-PL" sz="2000" smtClean="0">
                <a:latin typeface="Arial" charset="0"/>
              </a:rPr>
              <a:t>]</a:t>
            </a:r>
            <a:endParaRPr lang="en-US" sz="2000" smtClean="0">
              <a:latin typeface="Arial" charset="0"/>
            </a:endParaRPr>
          </a:p>
        </p:txBody>
      </p:sp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3" cstate="print"/>
          <a:srcRect l="13028" t="6926" r="9505" b="10374"/>
          <a:stretch>
            <a:fillRect/>
          </a:stretch>
        </p:blipFill>
        <p:spPr bwMode="auto">
          <a:xfrm>
            <a:off x="1219200" y="1219200"/>
            <a:ext cx="6553200" cy="5259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mtClean="0">
                <a:latin typeface="Arial" pitchFamily="34" charset="0"/>
              </a:rPr>
              <a:t>Hessian Detector </a:t>
            </a:r>
            <a:r>
              <a:rPr lang="pl-PL" sz="1800" smtClean="0">
                <a:latin typeface="Arial" pitchFamily="34" charset="0"/>
              </a:rPr>
              <a:t>[</a:t>
            </a:r>
            <a:r>
              <a:rPr lang="pl-PL" sz="1800" smtClean="0"/>
              <a:t>Beaudet78]</a:t>
            </a:r>
            <a:endParaRPr lang="de-CH" smtClean="0"/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smtClean="0"/>
              <a:t>Hessian determinant</a:t>
            </a:r>
            <a:endParaRPr lang="en-US" smtClean="0"/>
          </a:p>
          <a:p>
            <a:endParaRPr lang="de-CH" smtClean="0"/>
          </a:p>
        </p:txBody>
      </p:sp>
      <p:sp>
        <p:nvSpPr>
          <p:cNvPr id="205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26629" name="Object 2"/>
          <p:cNvGraphicFramePr>
            <a:graphicFrameLocks noChangeAspect="1"/>
          </p:cNvGraphicFramePr>
          <p:nvPr/>
        </p:nvGraphicFramePr>
        <p:xfrm>
          <a:off x="622300" y="2503488"/>
          <a:ext cx="30384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36" name="Equation" r:id="rId4" imgW="1524000" imgH="482600" progId="Equation.3">
                  <p:embed/>
                </p:oleObj>
              </mc:Choice>
              <mc:Fallback>
                <p:oleObj name="Equation" r:id="rId4" imgW="1524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503488"/>
                        <a:ext cx="3038475" cy="962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6630" name="Picture 1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673850" y="1449388"/>
            <a:ext cx="1893888" cy="1474787"/>
          </a:xfrm>
          <a:prstGeom prst="rect">
            <a:avLst/>
          </a:prstGeom>
          <a:noFill/>
          <a:ln w="12700" cap="sq">
            <a:solidFill>
              <a:schemeClr val="tx1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26631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86313" y="2312988"/>
            <a:ext cx="1763712" cy="1365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6632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586538" y="3714750"/>
            <a:ext cx="1765300" cy="13668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6633" name="Picture 8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786313" y="3714750"/>
            <a:ext cx="1765300" cy="13668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26634" name="Text Box 11"/>
          <p:cNvSpPr txBox="1">
            <a:spLocks noChangeArrowheads="1"/>
          </p:cNvSpPr>
          <p:nvPr/>
        </p:nvSpPr>
        <p:spPr bwMode="auto">
          <a:xfrm>
            <a:off x="4787900" y="1916113"/>
            <a:ext cx="9715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/>
              <a:t>I</a:t>
            </a:r>
            <a:r>
              <a:rPr lang="pl-PL" i="1" baseline="-25000"/>
              <a:t>xx</a:t>
            </a:r>
            <a:endParaRPr lang="en-US" i="1" baseline="-25000"/>
          </a:p>
        </p:txBody>
      </p:sp>
      <p:sp>
        <p:nvSpPr>
          <p:cNvPr id="26635" name="Text Box 12"/>
          <p:cNvSpPr txBox="1">
            <a:spLocks noChangeArrowheads="1"/>
          </p:cNvSpPr>
          <p:nvPr/>
        </p:nvSpPr>
        <p:spPr bwMode="auto">
          <a:xfrm>
            <a:off x="7667625" y="3319463"/>
            <a:ext cx="9715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/>
              <a:t>I</a:t>
            </a:r>
            <a:r>
              <a:rPr lang="pl-PL" i="1" baseline="-25000"/>
              <a:t>yy</a:t>
            </a:r>
            <a:endParaRPr lang="en-US" i="1" baseline="-25000"/>
          </a:p>
        </p:txBody>
      </p:sp>
      <p:sp>
        <p:nvSpPr>
          <p:cNvPr id="26636" name="Text Box 13"/>
          <p:cNvSpPr txBox="1">
            <a:spLocks noChangeArrowheads="1"/>
          </p:cNvSpPr>
          <p:nvPr/>
        </p:nvSpPr>
        <p:spPr bwMode="auto">
          <a:xfrm>
            <a:off x="4392613" y="3681413"/>
            <a:ext cx="9715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/>
              <a:t>I</a:t>
            </a:r>
            <a:r>
              <a:rPr lang="pl-PL" i="1" baseline="-25000"/>
              <a:t>xy</a:t>
            </a:r>
            <a:endParaRPr lang="en-US" i="1" baseline="-25000"/>
          </a:p>
        </p:txBody>
      </p:sp>
      <p:sp>
        <p:nvSpPr>
          <p:cNvPr id="26637" name="Text Box 26"/>
          <p:cNvSpPr txBox="1">
            <a:spLocks noChangeArrowheads="1"/>
          </p:cNvSpPr>
          <p:nvPr/>
        </p:nvSpPr>
        <p:spPr bwMode="auto">
          <a:xfrm>
            <a:off x="611188" y="5327650"/>
            <a:ext cx="3744912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i="1"/>
              <a:t>Intuition:</a:t>
            </a:r>
            <a:r>
              <a:rPr lang="en-US" sz="2100" b="1"/>
              <a:t> Search for strong</a:t>
            </a:r>
            <a:br>
              <a:rPr lang="en-US" sz="2100" b="1"/>
            </a:br>
            <a:r>
              <a:rPr lang="en-US" sz="2100" b="1"/>
              <a:t>curvature in two orthogonal directions 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319820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his section: correspondence and align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Alignment: solving the transformation that makes two things match better</a:t>
            </a:r>
            <a:endParaRPr lang="en-US" dirty="0"/>
          </a:p>
        </p:txBody>
      </p:sp>
      <p:pic>
        <p:nvPicPr>
          <p:cNvPr id="8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614" r="24119" b="6260"/>
          <a:stretch/>
        </p:blipFill>
        <p:spPr bwMode="auto">
          <a:xfrm>
            <a:off x="199492" y="3361784"/>
            <a:ext cx="1987600" cy="2871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4" descr="http://www.freefoto.com/images/41/15/41_15_85---Stop-Sign_web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3569685"/>
            <a:ext cx="1600200" cy="23883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4" descr="http://www.freefoto.com/images/41/15/41_15_85---Stop-Sign_web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288" b="15412"/>
          <a:stretch/>
        </p:blipFill>
        <p:spPr bwMode="auto">
          <a:xfrm>
            <a:off x="4114800" y="3843369"/>
            <a:ext cx="1645464" cy="1591056"/>
          </a:xfrm>
          <a:prstGeom prst="rect">
            <a:avLst/>
          </a:prstGeom>
          <a:noFill/>
          <a:scene3d>
            <a:camera prst="orthographicFront">
              <a:rot lat="20985067" lon="275781" rev="269118"/>
            </a:camera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blog.chron.com/goodmombadmom/files/legacy/Br%20stop%20sign%202%20copy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64" t="15020" r="30485" b="37255"/>
          <a:stretch/>
        </p:blipFill>
        <p:spPr bwMode="auto">
          <a:xfrm>
            <a:off x="2438400" y="3843368"/>
            <a:ext cx="1499616" cy="15910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Curved Down Arrow 6"/>
          <p:cNvSpPr/>
          <p:nvPr/>
        </p:nvSpPr>
        <p:spPr>
          <a:xfrm rot="21376945" flipH="1">
            <a:off x="5440977" y="3306110"/>
            <a:ext cx="1957799" cy="337646"/>
          </a:xfrm>
          <a:prstGeom prst="curved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299616" y="3351330"/>
            <a:ext cx="30393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chemeClr val="accent1"/>
                </a:solidFill>
                <a:effectLst/>
              </a:rPr>
              <a:t>T</a:t>
            </a:r>
            <a:endParaRPr lang="en-US" sz="5400" b="1" cap="none" spc="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chemeClr val="accent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385253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smtClean="0">
                <a:latin typeface="Arial" pitchFamily="34" charset="0"/>
              </a:rPr>
              <a:t>Hessian Detector </a:t>
            </a:r>
            <a:r>
              <a:rPr lang="pl-PL" sz="1800" smtClean="0">
                <a:latin typeface="Arial" pitchFamily="34" charset="0"/>
              </a:rPr>
              <a:t>[</a:t>
            </a:r>
            <a:r>
              <a:rPr lang="pl-PL" sz="1800" smtClean="0"/>
              <a:t>Beaudet78]</a:t>
            </a:r>
            <a:endParaRPr lang="de-CH" smtClean="0"/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pl-PL" smtClean="0"/>
              <a:t>Hessian determinant</a:t>
            </a:r>
            <a:endParaRPr lang="en-US" smtClean="0"/>
          </a:p>
          <a:p>
            <a:endParaRPr lang="de-CH" smtClean="0"/>
          </a:p>
        </p:txBody>
      </p:sp>
      <p:sp>
        <p:nvSpPr>
          <p:cNvPr id="3080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248400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27653" name="Picture 1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673850" y="1449388"/>
            <a:ext cx="1893888" cy="1474787"/>
          </a:xfrm>
          <a:prstGeom prst="rect">
            <a:avLst/>
          </a:prstGeom>
          <a:noFill/>
          <a:ln w="12700" cap="sq">
            <a:solidFill>
              <a:schemeClr val="bg2"/>
            </a:solidFill>
            <a:miter lim="800000"/>
            <a:headEnd type="none" w="sm" len="sm"/>
            <a:tailEnd type="none" w="sm" len="sm"/>
          </a:ln>
        </p:spPr>
      </p:pic>
      <p:pic>
        <p:nvPicPr>
          <p:cNvPr id="27654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786313" y="2312988"/>
            <a:ext cx="1763712" cy="1365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7655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586538" y="3714750"/>
            <a:ext cx="1765300" cy="13668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27656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786313" y="3714750"/>
            <a:ext cx="1765300" cy="136683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27657" name="Text Box 11"/>
          <p:cNvSpPr txBox="1">
            <a:spLocks noChangeArrowheads="1"/>
          </p:cNvSpPr>
          <p:nvPr/>
        </p:nvSpPr>
        <p:spPr bwMode="auto">
          <a:xfrm>
            <a:off x="4787900" y="1916113"/>
            <a:ext cx="9715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/>
              <a:t>I</a:t>
            </a:r>
            <a:r>
              <a:rPr lang="pl-PL" i="1" baseline="-25000"/>
              <a:t>xx</a:t>
            </a:r>
            <a:endParaRPr lang="en-US" i="1" baseline="-25000"/>
          </a:p>
        </p:txBody>
      </p:sp>
      <p:sp>
        <p:nvSpPr>
          <p:cNvPr id="27658" name="Text Box 12"/>
          <p:cNvSpPr txBox="1">
            <a:spLocks noChangeArrowheads="1"/>
          </p:cNvSpPr>
          <p:nvPr/>
        </p:nvSpPr>
        <p:spPr bwMode="auto">
          <a:xfrm>
            <a:off x="7667625" y="3319463"/>
            <a:ext cx="9715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/>
              <a:t>I</a:t>
            </a:r>
            <a:r>
              <a:rPr lang="pl-PL" i="1" baseline="-25000"/>
              <a:t>yy</a:t>
            </a:r>
            <a:endParaRPr lang="en-US" i="1" baseline="-25000"/>
          </a:p>
        </p:txBody>
      </p:sp>
      <p:sp>
        <p:nvSpPr>
          <p:cNvPr id="27659" name="Text Box 13"/>
          <p:cNvSpPr txBox="1">
            <a:spLocks noChangeArrowheads="1"/>
          </p:cNvSpPr>
          <p:nvPr/>
        </p:nvSpPr>
        <p:spPr bwMode="auto">
          <a:xfrm>
            <a:off x="4392613" y="3681413"/>
            <a:ext cx="97155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i="1"/>
              <a:t>I</a:t>
            </a:r>
            <a:r>
              <a:rPr lang="pl-PL" i="1" baseline="-25000"/>
              <a:t>xy</a:t>
            </a:r>
            <a:endParaRPr lang="en-US" i="1" baseline="-25000"/>
          </a:p>
        </p:txBody>
      </p:sp>
      <p:graphicFrame>
        <p:nvGraphicFramePr>
          <p:cNvPr id="2766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8021144"/>
              </p:ext>
            </p:extLst>
          </p:nvPr>
        </p:nvGraphicFramePr>
        <p:xfrm>
          <a:off x="199277" y="5263119"/>
          <a:ext cx="4157927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3" name="Equation" r:id="rId8" imgW="2374560" imgH="253800" progId="Equation.3">
                  <p:embed/>
                </p:oleObj>
              </mc:Choice>
              <mc:Fallback>
                <p:oleObj name="Equation" r:id="rId8" imgW="2374560" imgH="253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277" y="5263119"/>
                        <a:ext cx="4157927" cy="4445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661" name="Picture 14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4787900" y="5192713"/>
            <a:ext cx="1763713" cy="1352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pSp>
        <p:nvGrpSpPr>
          <p:cNvPr id="27662" name="Group 16"/>
          <p:cNvGrpSpPr>
            <a:grpSpLocks/>
          </p:cNvGrpSpPr>
          <p:nvPr/>
        </p:nvGrpSpPr>
        <p:grpSpPr bwMode="auto">
          <a:xfrm>
            <a:off x="611188" y="5749925"/>
            <a:ext cx="3071812" cy="855663"/>
            <a:chOff x="611188" y="5876925"/>
            <a:chExt cx="2559050" cy="712788"/>
          </a:xfrm>
        </p:grpSpPr>
        <p:graphicFrame>
          <p:nvGraphicFramePr>
            <p:cNvPr id="27665" name="Object 4"/>
            <p:cNvGraphicFramePr>
              <a:graphicFrameLocks noChangeAspect="1"/>
            </p:cNvGraphicFramePr>
            <p:nvPr/>
          </p:nvGraphicFramePr>
          <p:xfrm>
            <a:off x="1368425" y="6165850"/>
            <a:ext cx="1801813" cy="423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9474" name="Equation" r:id="rId11" imgW="1079032" imgH="253890" progId="Equation.3">
                    <p:embed/>
                  </p:oleObj>
                </mc:Choice>
                <mc:Fallback>
                  <p:oleObj name="Equation" r:id="rId11" imgW="1079032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8425" y="6165850"/>
                          <a:ext cx="1801813" cy="4238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666" name="Text Box 16"/>
            <p:cNvSpPr txBox="1">
              <a:spLocks noChangeArrowheads="1"/>
            </p:cNvSpPr>
            <p:nvPr/>
          </p:nvSpPr>
          <p:spPr bwMode="auto">
            <a:xfrm>
              <a:off x="611188" y="5876925"/>
              <a:ext cx="1763712" cy="30766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/>
                <a:t>In Matlab:</a:t>
              </a:r>
              <a:endParaRPr lang="en-US"/>
            </a:p>
          </p:txBody>
        </p:sp>
      </p:grpSp>
      <p:graphicFrame>
        <p:nvGraphicFramePr>
          <p:cNvPr id="2766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8362672"/>
              </p:ext>
            </p:extLst>
          </p:nvPr>
        </p:nvGraphicFramePr>
        <p:xfrm>
          <a:off x="393631" y="2498213"/>
          <a:ext cx="4035425" cy="819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5" name="Equation" r:id="rId13" imgW="2374560" imgH="482400" progId="Equation.3">
                  <p:embed/>
                </p:oleObj>
              </mc:Choice>
              <mc:Fallback>
                <p:oleObj name="Equation" r:id="rId13" imgW="23745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631" y="2498213"/>
                        <a:ext cx="4035425" cy="8198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62000" y="3865563"/>
          <a:ext cx="147637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76" name="Equation" r:id="rId15" imgW="1066800" imgH="457200" progId="Equation.DSMT4">
                  <p:embed/>
                </p:oleObj>
              </mc:Choice>
              <mc:Fallback>
                <p:oleObj name="Equation" r:id="rId15" imgW="1066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865563"/>
                        <a:ext cx="1476375" cy="631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64352" y="4901168"/>
            <a:ext cx="3044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ind maxima of determinant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97870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/>
          <a:lstStyle/>
          <a:p>
            <a:r>
              <a:rPr lang="en-US" smtClean="0">
                <a:latin typeface="Arial" charset="0"/>
              </a:rPr>
              <a:t>Hessian Detector – Responses </a:t>
            </a:r>
            <a:r>
              <a:rPr lang="pl-PL" sz="1800" smtClean="0">
                <a:latin typeface="Arial" charset="0"/>
              </a:rPr>
              <a:t>[</a:t>
            </a:r>
            <a:r>
              <a:rPr lang="pl-PL" sz="1800" smtClean="0"/>
              <a:t>Beaudet78]</a:t>
            </a:r>
            <a:endParaRPr lang="en-US" sz="1800" smtClean="0"/>
          </a:p>
        </p:txBody>
      </p:sp>
      <p:pic>
        <p:nvPicPr>
          <p:cNvPr id="28675" name="Picture 6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 l="12294" t="7497" r="8818" b="11406"/>
          <a:stretch>
            <a:fillRect/>
          </a:stretch>
        </p:blipFill>
        <p:spPr>
          <a:xfrm>
            <a:off x="519113" y="1019175"/>
            <a:ext cx="4271962" cy="3300413"/>
          </a:xfrm>
        </p:spPr>
      </p:pic>
      <p:pic>
        <p:nvPicPr>
          <p:cNvPr id="28676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4" cstate="print"/>
          <a:srcRect l="12700" t="13850" r="9042" b="16776"/>
          <a:stretch>
            <a:fillRect/>
          </a:stretch>
        </p:blipFill>
        <p:spPr>
          <a:xfrm>
            <a:off x="4060825" y="3484563"/>
            <a:ext cx="5083175" cy="3373437"/>
          </a:xfrm>
        </p:spPr>
      </p:pic>
      <p:sp>
        <p:nvSpPr>
          <p:cNvPr id="28677" name="Text Box 26"/>
          <p:cNvSpPr txBox="1">
            <a:spLocks noChangeArrowheads="1"/>
          </p:cNvSpPr>
          <p:nvPr/>
        </p:nvSpPr>
        <p:spPr bwMode="auto">
          <a:xfrm>
            <a:off x="498475" y="4633913"/>
            <a:ext cx="3562350" cy="10636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 i="1"/>
              <a:t>Effect:</a:t>
            </a:r>
            <a:r>
              <a:rPr lang="en-US" sz="2100" b="1"/>
              <a:t> Responses mainly on corners and strongly textured areas.</a:t>
            </a:r>
            <a:endParaRPr lang="en-US" b="1"/>
          </a:p>
        </p:txBody>
      </p:sp>
    </p:spTree>
    <p:extLst>
      <p:ext uri="{BB962C8B-B14F-4D97-AF65-F5344CB8AC3E}">
        <p14:creationId xmlns:p14="http://schemas.microsoft.com/office/powerpoint/2010/main" val="5581811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4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 l="13226" t="6660" r="9402" b="10744"/>
          <a:stretch>
            <a:fillRect/>
          </a:stretch>
        </p:blipFill>
        <p:spPr>
          <a:xfrm>
            <a:off x="1408113" y="1201738"/>
            <a:ext cx="6562725" cy="5054600"/>
          </a:xfrm>
        </p:spPr>
      </p:pic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/>
          <a:lstStyle/>
          <a:p>
            <a:r>
              <a:rPr lang="en-US" smtClean="0">
                <a:latin typeface="Arial" charset="0"/>
              </a:rPr>
              <a:t>Hessian Detector – Responses </a:t>
            </a:r>
            <a:r>
              <a:rPr lang="pl-PL" sz="1800" smtClean="0">
                <a:latin typeface="Arial" charset="0"/>
              </a:rPr>
              <a:t>[</a:t>
            </a:r>
            <a:r>
              <a:rPr lang="pl-PL" sz="1800" smtClean="0"/>
              <a:t>Beaudet78]</a:t>
            </a:r>
            <a:endParaRPr lang="en-US" sz="1800" smtClean="0"/>
          </a:p>
        </p:txBody>
      </p:sp>
    </p:spTree>
    <p:extLst>
      <p:ext uri="{BB962C8B-B14F-4D97-AF65-F5344CB8AC3E}">
        <p14:creationId xmlns:p14="http://schemas.microsoft.com/office/powerpoint/2010/main" val="2616108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latin typeface="Arial" pitchFamily="34" charset="0"/>
              </a:rPr>
              <a:t>So far: can localize in x-y, but not scale</a:t>
            </a:r>
            <a:endParaRPr lang="en-US" sz="2000" dirty="0" smtClean="0">
              <a:latin typeface="Arial" pitchFamily="34" charset="0"/>
            </a:endParaRPr>
          </a:p>
        </p:txBody>
      </p:sp>
      <p:pic>
        <p:nvPicPr>
          <p:cNvPr id="38915" name="Picture 4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 l="13028" t="6926" r="9505" b="10374"/>
          <a:stretch>
            <a:fillRect/>
          </a:stretch>
        </p:blipFill>
        <p:spPr>
          <a:xfrm>
            <a:off x="1219200" y="1295400"/>
            <a:ext cx="6553200" cy="5259388"/>
          </a:xfr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92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39940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042988" y="1439863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1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265738" y="1476375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2" name="Rectangle 5"/>
          <p:cNvSpPr>
            <a:spLocks noChangeArrowheads="1"/>
          </p:cNvSpPr>
          <p:nvPr/>
        </p:nvSpPr>
        <p:spPr bwMode="auto">
          <a:xfrm>
            <a:off x="1871663" y="2052638"/>
            <a:ext cx="215900" cy="2159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39943" name="Rectangle 6"/>
          <p:cNvSpPr>
            <a:spLocks noChangeArrowheads="1"/>
          </p:cNvSpPr>
          <p:nvPr/>
        </p:nvSpPr>
        <p:spPr bwMode="auto">
          <a:xfrm>
            <a:off x="5651500" y="1728788"/>
            <a:ext cx="396875" cy="3952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39944" name="Group 7"/>
          <p:cNvGrpSpPr>
            <a:grpSpLocks/>
          </p:cNvGrpSpPr>
          <p:nvPr/>
        </p:nvGrpSpPr>
        <p:grpSpPr bwMode="auto">
          <a:xfrm>
            <a:off x="5821363" y="1881188"/>
            <a:ext cx="73025" cy="73025"/>
            <a:chOff x="1292" y="2205"/>
            <a:chExt cx="46" cy="46"/>
          </a:xfrm>
        </p:grpSpPr>
        <p:sp>
          <p:nvSpPr>
            <p:cNvPr id="39952" name="Line 8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3" name="Line 9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9945" name="Group 10"/>
          <p:cNvGrpSpPr>
            <a:grpSpLocks/>
          </p:cNvGrpSpPr>
          <p:nvPr/>
        </p:nvGrpSpPr>
        <p:grpSpPr bwMode="auto">
          <a:xfrm>
            <a:off x="1943100" y="2124075"/>
            <a:ext cx="73025" cy="73025"/>
            <a:chOff x="1292" y="2205"/>
            <a:chExt cx="46" cy="46"/>
          </a:xfrm>
        </p:grpSpPr>
        <p:sp>
          <p:nvSpPr>
            <p:cNvPr id="39950" name="Line 11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9951" name="Line 12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9946" name="Line 13"/>
          <p:cNvSpPr>
            <a:spLocks noChangeShapeType="1"/>
          </p:cNvSpPr>
          <p:nvPr/>
        </p:nvSpPr>
        <p:spPr bwMode="auto">
          <a:xfrm>
            <a:off x="1979613" y="2303463"/>
            <a:ext cx="1116012" cy="20891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9947" name="Line 14"/>
          <p:cNvSpPr>
            <a:spLocks noChangeShapeType="1"/>
          </p:cNvSpPr>
          <p:nvPr/>
        </p:nvSpPr>
        <p:spPr bwMode="auto">
          <a:xfrm flipH="1">
            <a:off x="5616575" y="2160588"/>
            <a:ext cx="250825" cy="22685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39948" name="Object 2"/>
          <p:cNvGraphicFramePr>
            <a:graphicFrameLocks noChangeAspect="1"/>
          </p:cNvGraphicFramePr>
          <p:nvPr/>
        </p:nvGraphicFramePr>
        <p:xfrm>
          <a:off x="3008313" y="4433888"/>
          <a:ext cx="3498850" cy="398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76" name="Equation" r:id="rId6" imgW="2120900" imgH="241300" progId="Equation.3">
                  <p:embed/>
                </p:oleObj>
              </mc:Choice>
              <mc:Fallback>
                <p:oleObj name="Equation" r:id="rId6" imgW="2120900" imgH="2413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8313" y="4433888"/>
                        <a:ext cx="3498850" cy="398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9" name="Text Box 16"/>
          <p:cNvSpPr txBox="1">
            <a:spLocks noChangeArrowheads="1"/>
          </p:cNvSpPr>
          <p:nvPr/>
        </p:nvSpPr>
        <p:spPr bwMode="auto">
          <a:xfrm>
            <a:off x="539750" y="5124450"/>
            <a:ext cx="8137525" cy="8302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2400"/>
              <a:t/>
            </a:r>
            <a:br>
              <a:rPr lang="pl-PL" sz="2400"/>
            </a:br>
            <a:r>
              <a:rPr lang="pl-PL" sz="2400"/>
              <a:t>How to find corresponding patch sizes?</a:t>
            </a:r>
            <a:endParaRPr lang="en-US" sz="24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</p:txBody>
      </p:sp>
      <p:sp>
        <p:nvSpPr>
          <p:cNvPr id="1024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0965" name="Object 2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9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6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1700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0967" name="Picture 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8475"/>
            <a:ext cx="3313112" cy="2649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8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4988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0969" name="Rectangle 8"/>
          <p:cNvSpPr>
            <a:spLocks noChangeArrowheads="1"/>
          </p:cNvSpPr>
          <p:nvPr/>
        </p:nvSpPr>
        <p:spPr bwMode="auto">
          <a:xfrm>
            <a:off x="1906588" y="2417763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0970" name="Group 9"/>
          <p:cNvGrpSpPr>
            <a:grpSpLocks/>
          </p:cNvGrpSpPr>
          <p:nvPr/>
        </p:nvGrpSpPr>
        <p:grpSpPr bwMode="auto">
          <a:xfrm>
            <a:off x="5821363" y="2209800"/>
            <a:ext cx="73025" cy="73025"/>
            <a:chOff x="1292" y="2205"/>
            <a:chExt cx="46" cy="46"/>
          </a:xfrm>
        </p:grpSpPr>
        <p:sp>
          <p:nvSpPr>
            <p:cNvPr id="40983" name="Line 10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4" name="Line 11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0971" name="Group 12"/>
          <p:cNvGrpSpPr>
            <a:grpSpLocks/>
          </p:cNvGrpSpPr>
          <p:nvPr/>
        </p:nvGrpSpPr>
        <p:grpSpPr bwMode="auto">
          <a:xfrm>
            <a:off x="1943100" y="2452688"/>
            <a:ext cx="73025" cy="73025"/>
            <a:chOff x="1292" y="2205"/>
            <a:chExt cx="46" cy="46"/>
          </a:xfrm>
        </p:grpSpPr>
        <p:sp>
          <p:nvSpPr>
            <p:cNvPr id="40981" name="Line 13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0982" name="Line 14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0972" name="Picture 1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4713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0973" name="Rectangle 20"/>
          <p:cNvSpPr>
            <a:spLocks noChangeArrowheads="1"/>
          </p:cNvSpPr>
          <p:nvPr/>
        </p:nvSpPr>
        <p:spPr bwMode="auto">
          <a:xfrm>
            <a:off x="5472113" y="4757738"/>
            <a:ext cx="2303462" cy="1116012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40974" name="Object 3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0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75" name="Rectangle 22"/>
          <p:cNvSpPr>
            <a:spLocks noChangeArrowheads="1"/>
          </p:cNvSpPr>
          <p:nvPr/>
        </p:nvSpPr>
        <p:spPr bwMode="auto">
          <a:xfrm>
            <a:off x="1511300" y="4767263"/>
            <a:ext cx="2305050" cy="1150937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0976" name="Line 16"/>
          <p:cNvSpPr>
            <a:spLocks noChangeShapeType="1"/>
          </p:cNvSpPr>
          <p:nvPr/>
        </p:nvSpPr>
        <p:spPr bwMode="auto">
          <a:xfrm flipH="1">
            <a:off x="1584325" y="2632075"/>
            <a:ext cx="395288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977" name="Rectangle 24"/>
          <p:cNvSpPr>
            <a:spLocks noChangeArrowheads="1"/>
          </p:cNvSpPr>
          <p:nvPr/>
        </p:nvSpPr>
        <p:spPr bwMode="auto">
          <a:xfrm>
            <a:off x="5786438" y="2174875"/>
            <a:ext cx="144462" cy="142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0978" name="Line 25"/>
          <p:cNvSpPr>
            <a:spLocks noChangeShapeType="1"/>
          </p:cNvSpPr>
          <p:nvPr/>
        </p:nvSpPr>
        <p:spPr bwMode="auto">
          <a:xfrm flipH="1">
            <a:off x="5543550" y="2344738"/>
            <a:ext cx="360363" cy="32400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0979" name="Oval 26"/>
          <p:cNvSpPr>
            <a:spLocks noChangeArrowheads="1"/>
          </p:cNvSpPr>
          <p:nvPr/>
        </p:nvSpPr>
        <p:spPr bwMode="auto">
          <a:xfrm>
            <a:off x="1511300" y="5116513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0980" name="Oval 27"/>
          <p:cNvSpPr>
            <a:spLocks noChangeArrowheads="1"/>
          </p:cNvSpPr>
          <p:nvPr/>
        </p:nvSpPr>
        <p:spPr bwMode="auto">
          <a:xfrm>
            <a:off x="5543550" y="56578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19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127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1989" name="Object 2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3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99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199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2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993" name="Rectangle 7"/>
          <p:cNvSpPr>
            <a:spLocks noChangeArrowheads="1"/>
          </p:cNvSpPr>
          <p:nvPr/>
        </p:nvSpPr>
        <p:spPr bwMode="auto">
          <a:xfrm>
            <a:off x="1871663" y="2387600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1994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2009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10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995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2007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2008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1996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1997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41998" name="Object 3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4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9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0" name="Line 19"/>
          <p:cNvSpPr>
            <a:spLocks noChangeShapeType="1"/>
          </p:cNvSpPr>
          <p:nvPr/>
        </p:nvSpPr>
        <p:spPr bwMode="auto">
          <a:xfrm flipH="1">
            <a:off x="1619250" y="2630488"/>
            <a:ext cx="360363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001" name="Rectangle 20"/>
          <p:cNvSpPr>
            <a:spLocks noChangeArrowheads="1"/>
          </p:cNvSpPr>
          <p:nvPr/>
        </p:nvSpPr>
        <p:spPr bwMode="auto">
          <a:xfrm>
            <a:off x="5751513" y="2144713"/>
            <a:ext cx="190500" cy="2063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2" name="Line 21"/>
          <p:cNvSpPr>
            <a:spLocks noChangeShapeType="1"/>
          </p:cNvSpPr>
          <p:nvPr/>
        </p:nvSpPr>
        <p:spPr bwMode="auto">
          <a:xfrm flipH="1">
            <a:off x="5688013" y="2343150"/>
            <a:ext cx="215900" cy="2916238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2003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4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5" name="Oval 24"/>
          <p:cNvSpPr>
            <a:spLocks noChangeArrowheads="1"/>
          </p:cNvSpPr>
          <p:nvPr/>
        </p:nvSpPr>
        <p:spPr bwMode="auto">
          <a:xfrm>
            <a:off x="1619250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2006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229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3013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7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014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3015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3016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017" name="Rectangle 7"/>
          <p:cNvSpPr>
            <a:spLocks noChangeArrowheads="1"/>
          </p:cNvSpPr>
          <p:nvPr/>
        </p:nvSpPr>
        <p:spPr bwMode="auto">
          <a:xfrm>
            <a:off x="1843088" y="2349500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3018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3035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36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3019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3033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3034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3020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3021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43022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8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23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24" name="Line 19"/>
          <p:cNvSpPr>
            <a:spLocks noChangeShapeType="1"/>
          </p:cNvSpPr>
          <p:nvPr/>
        </p:nvSpPr>
        <p:spPr bwMode="auto">
          <a:xfrm flipH="1">
            <a:off x="1763713" y="2630488"/>
            <a:ext cx="215900" cy="205263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25" name="Rectangle 20"/>
          <p:cNvSpPr>
            <a:spLocks noChangeArrowheads="1"/>
          </p:cNvSpPr>
          <p:nvPr/>
        </p:nvSpPr>
        <p:spPr bwMode="auto">
          <a:xfrm>
            <a:off x="5722938" y="2106613"/>
            <a:ext cx="260350" cy="269875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26" name="Line 21"/>
          <p:cNvSpPr>
            <a:spLocks noChangeShapeType="1"/>
          </p:cNvSpPr>
          <p:nvPr/>
        </p:nvSpPr>
        <p:spPr bwMode="auto">
          <a:xfrm flipH="1">
            <a:off x="5795963" y="2343150"/>
            <a:ext cx="107950" cy="26638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3027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28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29" name="Oval 24"/>
          <p:cNvSpPr>
            <a:spLocks noChangeArrowheads="1"/>
          </p:cNvSpPr>
          <p:nvPr/>
        </p:nvSpPr>
        <p:spPr bwMode="auto">
          <a:xfrm>
            <a:off x="1619250" y="48275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30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31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3032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331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4037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1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8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4039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4040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4041" name="Rectangle 7"/>
          <p:cNvSpPr>
            <a:spLocks noChangeArrowheads="1"/>
          </p:cNvSpPr>
          <p:nvPr/>
        </p:nvSpPr>
        <p:spPr bwMode="auto">
          <a:xfrm>
            <a:off x="1804988" y="2311400"/>
            <a:ext cx="325437" cy="344488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4042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4061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62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4043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4059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060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4044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4045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44046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02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7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48" name="Line 19"/>
          <p:cNvSpPr>
            <a:spLocks noChangeShapeType="1"/>
          </p:cNvSpPr>
          <p:nvPr/>
        </p:nvSpPr>
        <p:spPr bwMode="auto">
          <a:xfrm flipH="1">
            <a:off x="1908175" y="2630488"/>
            <a:ext cx="71438" cy="2160587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049" name="Rectangle 20"/>
          <p:cNvSpPr>
            <a:spLocks noChangeArrowheads="1"/>
          </p:cNvSpPr>
          <p:nvPr/>
        </p:nvSpPr>
        <p:spPr bwMode="auto">
          <a:xfrm>
            <a:off x="5684838" y="2068513"/>
            <a:ext cx="325437" cy="344487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0" name="Line 21"/>
          <p:cNvSpPr>
            <a:spLocks noChangeShapeType="1"/>
          </p:cNvSpPr>
          <p:nvPr/>
        </p:nvSpPr>
        <p:spPr bwMode="auto">
          <a:xfrm>
            <a:off x="5903913" y="2343150"/>
            <a:ext cx="73025" cy="25209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4051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2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3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4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5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6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7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4058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50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434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5061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5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5063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5064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5065" name="Rectangle 7"/>
          <p:cNvSpPr>
            <a:spLocks noChangeArrowheads="1"/>
          </p:cNvSpPr>
          <p:nvPr/>
        </p:nvSpPr>
        <p:spPr bwMode="auto">
          <a:xfrm>
            <a:off x="1481138" y="2032000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5066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5104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05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5067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5102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103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5068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45069" name="Rectangle 15"/>
          <p:cNvSpPr>
            <a:spLocks noChangeArrowheads="1"/>
          </p:cNvSpPr>
          <p:nvPr/>
        </p:nvSpPr>
        <p:spPr bwMode="auto">
          <a:xfrm>
            <a:off x="5472113" y="4756150"/>
            <a:ext cx="2303462" cy="1116013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aphicFrame>
        <p:nvGraphicFramePr>
          <p:cNvPr id="45070" name="Object 5"/>
          <p:cNvGraphicFramePr>
            <a:graphicFrameLocks noChangeAspect="1"/>
          </p:cNvGraphicFramePr>
          <p:nvPr/>
        </p:nvGraphicFramePr>
        <p:xfrm>
          <a:off x="5953125" y="6153150"/>
          <a:ext cx="130175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6" name="Equation" r:id="rId10" imgW="939392" imgH="241195" progId="Equation.3">
                  <p:embed/>
                </p:oleObj>
              </mc:Choice>
              <mc:Fallback>
                <p:oleObj name="Equation" r:id="rId10" imgW="939392" imgH="241195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3125" y="6153150"/>
                        <a:ext cx="130175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71" name="Rectangle 17"/>
          <p:cNvSpPr>
            <a:spLocks noChangeArrowheads="1"/>
          </p:cNvSpPr>
          <p:nvPr/>
        </p:nvSpPr>
        <p:spPr bwMode="auto">
          <a:xfrm>
            <a:off x="1511300" y="4765675"/>
            <a:ext cx="2305050" cy="1150938"/>
          </a:xfrm>
          <a:prstGeom prst="rect">
            <a:avLst/>
          </a:prstGeom>
          <a:solidFill>
            <a:schemeClr val="tx1"/>
          </a:solidFill>
          <a:ln w="12700" cap="sq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2" name="Line 19"/>
          <p:cNvSpPr>
            <a:spLocks noChangeShapeType="1"/>
          </p:cNvSpPr>
          <p:nvPr/>
        </p:nvSpPr>
        <p:spPr bwMode="auto">
          <a:xfrm>
            <a:off x="1979613" y="2630488"/>
            <a:ext cx="1692275" cy="3133725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73" name="Rectangle 20"/>
          <p:cNvSpPr>
            <a:spLocks noChangeArrowheads="1"/>
          </p:cNvSpPr>
          <p:nvPr/>
        </p:nvSpPr>
        <p:spPr bwMode="auto">
          <a:xfrm>
            <a:off x="5360988" y="1789113"/>
            <a:ext cx="939800" cy="9588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4" name="Line 21"/>
          <p:cNvSpPr>
            <a:spLocks noChangeShapeType="1"/>
          </p:cNvSpPr>
          <p:nvPr/>
        </p:nvSpPr>
        <p:spPr bwMode="auto">
          <a:xfrm>
            <a:off x="5903913" y="2343150"/>
            <a:ext cx="1692275" cy="262890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5075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6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7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8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79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0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1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2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3" name="Oval 30"/>
          <p:cNvSpPr>
            <a:spLocks noChangeArrowheads="1"/>
          </p:cNvSpPr>
          <p:nvPr/>
        </p:nvSpPr>
        <p:spPr bwMode="auto">
          <a:xfrm>
            <a:off x="2051050" y="5026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4" name="Oval 31"/>
          <p:cNvSpPr>
            <a:spLocks noChangeArrowheads="1"/>
          </p:cNvSpPr>
          <p:nvPr/>
        </p:nvSpPr>
        <p:spPr bwMode="auto">
          <a:xfrm>
            <a:off x="2230438" y="522287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5" name="Oval 32"/>
          <p:cNvSpPr>
            <a:spLocks noChangeArrowheads="1"/>
          </p:cNvSpPr>
          <p:nvPr/>
        </p:nvSpPr>
        <p:spPr bwMode="auto">
          <a:xfrm>
            <a:off x="2409825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6" name="Oval 33"/>
          <p:cNvSpPr>
            <a:spLocks noChangeArrowheads="1"/>
          </p:cNvSpPr>
          <p:nvPr/>
        </p:nvSpPr>
        <p:spPr bwMode="auto">
          <a:xfrm>
            <a:off x="2590800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7" name="Oval 34"/>
          <p:cNvSpPr>
            <a:spLocks noChangeArrowheads="1"/>
          </p:cNvSpPr>
          <p:nvPr/>
        </p:nvSpPr>
        <p:spPr bwMode="auto">
          <a:xfrm>
            <a:off x="2770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8" name="Oval 35"/>
          <p:cNvSpPr>
            <a:spLocks noChangeArrowheads="1"/>
          </p:cNvSpPr>
          <p:nvPr/>
        </p:nvSpPr>
        <p:spPr bwMode="auto">
          <a:xfrm>
            <a:off x="2949575" y="56007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89" name="Oval 36"/>
          <p:cNvSpPr>
            <a:spLocks noChangeArrowheads="1"/>
          </p:cNvSpPr>
          <p:nvPr/>
        </p:nvSpPr>
        <p:spPr bwMode="auto">
          <a:xfrm>
            <a:off x="3128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0" name="Oval 37"/>
          <p:cNvSpPr>
            <a:spLocks noChangeArrowheads="1"/>
          </p:cNvSpPr>
          <p:nvPr/>
        </p:nvSpPr>
        <p:spPr bwMode="auto">
          <a:xfrm>
            <a:off x="3308350" y="5708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1" name="Oval 38"/>
          <p:cNvSpPr>
            <a:spLocks noChangeArrowheads="1"/>
          </p:cNvSpPr>
          <p:nvPr/>
        </p:nvSpPr>
        <p:spPr bwMode="auto">
          <a:xfrm>
            <a:off x="3487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2" name="Oval 39"/>
          <p:cNvSpPr>
            <a:spLocks noChangeArrowheads="1"/>
          </p:cNvSpPr>
          <p:nvPr/>
        </p:nvSpPr>
        <p:spPr bwMode="auto">
          <a:xfrm>
            <a:off x="3667125" y="5835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3" name="Oval 40"/>
          <p:cNvSpPr>
            <a:spLocks noChangeArrowheads="1"/>
          </p:cNvSpPr>
          <p:nvPr/>
        </p:nvSpPr>
        <p:spPr bwMode="auto">
          <a:xfrm>
            <a:off x="615473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4" name="Oval 41"/>
          <p:cNvSpPr>
            <a:spLocks noChangeArrowheads="1"/>
          </p:cNvSpPr>
          <p:nvPr/>
        </p:nvSpPr>
        <p:spPr bwMode="auto">
          <a:xfrm>
            <a:off x="6334125" y="4737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5" name="Oval 42"/>
          <p:cNvSpPr>
            <a:spLocks noChangeArrowheads="1"/>
          </p:cNvSpPr>
          <p:nvPr/>
        </p:nvSpPr>
        <p:spPr bwMode="auto">
          <a:xfrm>
            <a:off x="6513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6" name="Oval 43"/>
          <p:cNvSpPr>
            <a:spLocks noChangeArrowheads="1"/>
          </p:cNvSpPr>
          <p:nvPr/>
        </p:nvSpPr>
        <p:spPr bwMode="auto">
          <a:xfrm>
            <a:off x="6692900" y="47561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7" name="Oval 44"/>
          <p:cNvSpPr>
            <a:spLocks noChangeArrowheads="1"/>
          </p:cNvSpPr>
          <p:nvPr/>
        </p:nvSpPr>
        <p:spPr bwMode="auto">
          <a:xfrm>
            <a:off x="687228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8" name="Oval 45"/>
          <p:cNvSpPr>
            <a:spLocks noChangeArrowheads="1"/>
          </p:cNvSpPr>
          <p:nvPr/>
        </p:nvSpPr>
        <p:spPr bwMode="auto">
          <a:xfrm>
            <a:off x="7051675" y="4864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099" name="Oval 46"/>
          <p:cNvSpPr>
            <a:spLocks noChangeArrowheads="1"/>
          </p:cNvSpPr>
          <p:nvPr/>
        </p:nvSpPr>
        <p:spPr bwMode="auto">
          <a:xfrm>
            <a:off x="7231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100" name="Oval 47"/>
          <p:cNvSpPr>
            <a:spLocks noChangeArrowheads="1"/>
          </p:cNvSpPr>
          <p:nvPr/>
        </p:nvSpPr>
        <p:spPr bwMode="auto">
          <a:xfrm>
            <a:off x="7410450" y="49974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5101" name="Oval 48"/>
          <p:cNvSpPr>
            <a:spLocks noChangeArrowheads="1"/>
          </p:cNvSpPr>
          <p:nvPr/>
        </p:nvSpPr>
        <p:spPr bwMode="auto">
          <a:xfrm>
            <a:off x="7589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2" cstate="print"/>
          <a:srcRect r="48769" b="48361"/>
          <a:stretch>
            <a:fillRect/>
          </a:stretch>
        </p:blipFill>
        <p:spPr bwMode="auto">
          <a:xfrm>
            <a:off x="685800" y="2209800"/>
            <a:ext cx="4648200" cy="35179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</p:pic>
      <p:sp>
        <p:nvSpPr>
          <p:cNvPr id="39941" name="Text Box 5"/>
          <p:cNvSpPr txBox="1">
            <a:spLocks noChangeArrowheads="1"/>
          </p:cNvSpPr>
          <p:nvPr/>
        </p:nvSpPr>
        <p:spPr bwMode="auto">
          <a:xfrm>
            <a:off x="6003925" y="1736725"/>
            <a:ext cx="1423988" cy="20574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900">
                <a:latin typeface="Algerian" pitchFamily="82" charset="0"/>
              </a:rPr>
              <a:t>A</a:t>
            </a:r>
          </a:p>
        </p:txBody>
      </p:sp>
      <p:sp>
        <p:nvSpPr>
          <p:cNvPr id="39943" name="Oval 7"/>
          <p:cNvSpPr>
            <a:spLocks noChangeArrowheads="1"/>
          </p:cNvSpPr>
          <p:nvPr/>
        </p:nvSpPr>
        <p:spPr bwMode="auto">
          <a:xfrm>
            <a:off x="2819400" y="43434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4" name="Oval 8"/>
          <p:cNvSpPr>
            <a:spLocks noChangeArrowheads="1"/>
          </p:cNvSpPr>
          <p:nvPr/>
        </p:nvSpPr>
        <p:spPr bwMode="auto">
          <a:xfrm>
            <a:off x="3124200" y="34290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5" name="Oval 9"/>
          <p:cNvSpPr>
            <a:spLocks noChangeArrowheads="1"/>
          </p:cNvSpPr>
          <p:nvPr/>
        </p:nvSpPr>
        <p:spPr bwMode="auto">
          <a:xfrm>
            <a:off x="3810000" y="42672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6" name="Oval 10"/>
          <p:cNvSpPr>
            <a:spLocks noChangeArrowheads="1"/>
          </p:cNvSpPr>
          <p:nvPr/>
        </p:nvSpPr>
        <p:spPr bwMode="auto">
          <a:xfrm>
            <a:off x="3352800" y="41910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7" name="Oval 11"/>
          <p:cNvSpPr>
            <a:spLocks noChangeArrowheads="1"/>
          </p:cNvSpPr>
          <p:nvPr/>
        </p:nvSpPr>
        <p:spPr bwMode="auto">
          <a:xfrm>
            <a:off x="5943600" y="32766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8" name="Oval 12"/>
          <p:cNvSpPr>
            <a:spLocks noChangeArrowheads="1"/>
          </p:cNvSpPr>
          <p:nvPr/>
        </p:nvSpPr>
        <p:spPr bwMode="auto">
          <a:xfrm>
            <a:off x="6477000" y="21336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49" name="Oval 13"/>
          <p:cNvSpPr>
            <a:spLocks noChangeArrowheads="1"/>
          </p:cNvSpPr>
          <p:nvPr/>
        </p:nvSpPr>
        <p:spPr bwMode="auto">
          <a:xfrm>
            <a:off x="6705600" y="28956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50" name="Oval 14"/>
          <p:cNvSpPr>
            <a:spLocks noChangeArrowheads="1"/>
          </p:cNvSpPr>
          <p:nvPr/>
        </p:nvSpPr>
        <p:spPr bwMode="auto">
          <a:xfrm>
            <a:off x="7162800" y="3200400"/>
            <a:ext cx="228600" cy="228600"/>
          </a:xfrm>
          <a:prstGeom prst="ellipse">
            <a:avLst/>
          </a:prstGeom>
          <a:solidFill>
            <a:srgbClr val="FF0000"/>
          </a:solidFill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9951" name="Line 15"/>
          <p:cNvSpPr>
            <a:spLocks noChangeShapeType="1"/>
          </p:cNvSpPr>
          <p:nvPr/>
        </p:nvSpPr>
        <p:spPr bwMode="auto">
          <a:xfrm flipV="1">
            <a:off x="3427413" y="2357438"/>
            <a:ext cx="2897187" cy="1069975"/>
          </a:xfrm>
          <a:prstGeom prst="line">
            <a:avLst/>
          </a:prstGeom>
          <a:noFill/>
          <a:ln w="38100">
            <a:solidFill>
              <a:srgbClr val="3366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2" name="Line 16"/>
          <p:cNvSpPr>
            <a:spLocks noChangeShapeType="1"/>
          </p:cNvSpPr>
          <p:nvPr/>
        </p:nvSpPr>
        <p:spPr bwMode="auto">
          <a:xfrm flipV="1">
            <a:off x="3505200" y="3048000"/>
            <a:ext cx="3048000" cy="1143000"/>
          </a:xfrm>
          <a:prstGeom prst="line">
            <a:avLst/>
          </a:prstGeom>
          <a:noFill/>
          <a:ln w="38100">
            <a:solidFill>
              <a:srgbClr val="3366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3" name="Line 17"/>
          <p:cNvSpPr>
            <a:spLocks noChangeShapeType="1"/>
          </p:cNvSpPr>
          <p:nvPr/>
        </p:nvSpPr>
        <p:spPr bwMode="auto">
          <a:xfrm flipV="1">
            <a:off x="4114800" y="3352800"/>
            <a:ext cx="2971800" cy="914400"/>
          </a:xfrm>
          <a:prstGeom prst="line">
            <a:avLst/>
          </a:prstGeom>
          <a:noFill/>
          <a:ln w="38100">
            <a:solidFill>
              <a:srgbClr val="3366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9954" name="Line 18"/>
          <p:cNvSpPr>
            <a:spLocks noChangeShapeType="1"/>
          </p:cNvSpPr>
          <p:nvPr/>
        </p:nvSpPr>
        <p:spPr bwMode="auto">
          <a:xfrm flipV="1">
            <a:off x="3124200" y="3429000"/>
            <a:ext cx="2743200" cy="990600"/>
          </a:xfrm>
          <a:prstGeom prst="line">
            <a:avLst/>
          </a:prstGeom>
          <a:noFill/>
          <a:ln w="38100">
            <a:solidFill>
              <a:srgbClr val="3366FF"/>
            </a:solidFill>
            <a:prstDash val="dash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>
                <a:sym typeface="Symbol" pitchFamily="18" charset="2"/>
              </a:rPr>
              <a:t>Example: fitting an 2D shape template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867415" y="6550223"/>
            <a:ext cx="22765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ilvio Savarese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7866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Automatic Scale Selection</a:t>
            </a:r>
            <a:endParaRPr lang="de-CH" smtClean="0"/>
          </a:p>
        </p:txBody>
      </p:sp>
      <p:sp>
        <p:nvSpPr>
          <p:cNvPr id="4608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smtClean="0"/>
              <a:t>Function responses for increasing scale (scale signature) </a:t>
            </a:r>
            <a:endParaRPr lang="de-CH" sz="2400" smtClean="0"/>
          </a:p>
          <a:p>
            <a:endParaRPr lang="de-CH" sz="2400" smtClean="0"/>
          </a:p>
        </p:txBody>
      </p:sp>
      <p:sp>
        <p:nvSpPr>
          <p:cNvPr id="1536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aphicFrame>
        <p:nvGraphicFramePr>
          <p:cNvPr id="46085" name="Object 4"/>
          <p:cNvGraphicFramePr>
            <a:graphicFrameLocks noChangeAspect="1"/>
          </p:cNvGraphicFramePr>
          <p:nvPr/>
        </p:nvGraphicFramePr>
        <p:xfrm>
          <a:off x="2093913" y="6207125"/>
          <a:ext cx="1038225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8" name="Equation" r:id="rId4" imgW="901309" imgH="241195" progId="Equation.3">
                  <p:embed/>
                </p:oleObj>
              </mc:Choice>
              <mc:Fallback>
                <p:oleObj name="Equation" r:id="rId4" imgW="901309" imgH="241195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3913" y="6207125"/>
                        <a:ext cx="1038225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608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304925" y="4710113"/>
            <a:ext cx="2619375" cy="14859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46087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042988" y="1766888"/>
            <a:ext cx="3313112" cy="2649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8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265738" y="1803400"/>
            <a:ext cx="2619375" cy="266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9" name="Rectangle 7"/>
          <p:cNvSpPr>
            <a:spLocks noChangeArrowheads="1"/>
          </p:cNvSpPr>
          <p:nvPr/>
        </p:nvSpPr>
        <p:spPr bwMode="auto">
          <a:xfrm>
            <a:off x="1833563" y="2360613"/>
            <a:ext cx="261937" cy="26035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grpSp>
        <p:nvGrpSpPr>
          <p:cNvPr id="46090" name="Group 8"/>
          <p:cNvGrpSpPr>
            <a:grpSpLocks/>
          </p:cNvGrpSpPr>
          <p:nvPr/>
        </p:nvGrpSpPr>
        <p:grpSpPr bwMode="auto">
          <a:xfrm>
            <a:off x="5821363" y="2208213"/>
            <a:ext cx="73025" cy="73025"/>
            <a:chOff x="1292" y="2205"/>
            <a:chExt cx="46" cy="46"/>
          </a:xfrm>
        </p:grpSpPr>
        <p:sp>
          <p:nvSpPr>
            <p:cNvPr id="46126" name="Line 9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7" name="Line 10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6091" name="Group 11"/>
          <p:cNvGrpSpPr>
            <a:grpSpLocks/>
          </p:cNvGrpSpPr>
          <p:nvPr/>
        </p:nvGrpSpPr>
        <p:grpSpPr bwMode="auto">
          <a:xfrm>
            <a:off x="1943100" y="2451100"/>
            <a:ext cx="73025" cy="73025"/>
            <a:chOff x="1292" y="2205"/>
            <a:chExt cx="46" cy="46"/>
          </a:xfrm>
        </p:grpSpPr>
        <p:sp>
          <p:nvSpPr>
            <p:cNvPr id="46124" name="Line 12"/>
            <p:cNvSpPr>
              <a:spLocks noChangeShapeType="1"/>
            </p:cNvSpPr>
            <p:nvPr/>
          </p:nvSpPr>
          <p:spPr bwMode="auto">
            <a:xfrm>
              <a:off x="1292" y="2205"/>
              <a:ext cx="46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125" name="Line 13"/>
            <p:cNvSpPr>
              <a:spLocks noChangeShapeType="1"/>
            </p:cNvSpPr>
            <p:nvPr/>
          </p:nvSpPr>
          <p:spPr bwMode="auto">
            <a:xfrm flipH="1">
              <a:off x="1293" y="2205"/>
              <a:ext cx="45" cy="46"/>
            </a:xfrm>
            <a:prstGeom prst="line">
              <a:avLst/>
            </a:prstGeom>
            <a:noFill/>
            <a:ln w="25400" cap="sq">
              <a:solidFill>
                <a:srgbClr val="FFFF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46092" name="Picture 14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5327650" y="4683125"/>
            <a:ext cx="2562225" cy="14287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graphicFrame>
        <p:nvGraphicFramePr>
          <p:cNvPr id="46093" name="Object 5"/>
          <p:cNvGraphicFramePr>
            <a:graphicFrameLocks noChangeAspect="1"/>
          </p:cNvGraphicFramePr>
          <p:nvPr/>
        </p:nvGraphicFramePr>
        <p:xfrm>
          <a:off x="5935663" y="6153150"/>
          <a:ext cx="13366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49" name="Equation" r:id="rId10" imgW="965200" imgH="241300" progId="Equation.3">
                  <p:embed/>
                </p:oleObj>
              </mc:Choice>
              <mc:Fallback>
                <p:oleObj name="Equation" r:id="rId10" imgW="965200" imgH="2413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6153150"/>
                        <a:ext cx="1336675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94" name="Line 19"/>
          <p:cNvSpPr>
            <a:spLocks noChangeShapeType="1"/>
          </p:cNvSpPr>
          <p:nvPr/>
        </p:nvSpPr>
        <p:spPr bwMode="auto">
          <a:xfrm flipH="1">
            <a:off x="1727200" y="2630488"/>
            <a:ext cx="252413" cy="2017712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095" name="Rectangle 20"/>
          <p:cNvSpPr>
            <a:spLocks noChangeArrowheads="1"/>
          </p:cNvSpPr>
          <p:nvPr/>
        </p:nvSpPr>
        <p:spPr bwMode="auto">
          <a:xfrm>
            <a:off x="5632450" y="2046288"/>
            <a:ext cx="433388" cy="431800"/>
          </a:xfrm>
          <a:prstGeom prst="rect">
            <a:avLst/>
          </a:prstGeom>
          <a:noFill/>
          <a:ln w="25400" cap="sq">
            <a:solidFill>
              <a:srgbClr val="FFFF00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096" name="Line 21"/>
          <p:cNvSpPr>
            <a:spLocks noChangeShapeType="1"/>
          </p:cNvSpPr>
          <p:nvPr/>
        </p:nvSpPr>
        <p:spPr bwMode="auto">
          <a:xfrm>
            <a:off x="5903913" y="2343150"/>
            <a:ext cx="612775" cy="2305050"/>
          </a:xfrm>
          <a:prstGeom prst="line">
            <a:avLst/>
          </a:prstGeom>
          <a:noFill/>
          <a:ln w="19050" cap="sq">
            <a:solidFill>
              <a:srgbClr val="FF0000"/>
            </a:solidFill>
            <a:round/>
            <a:headEnd type="none" w="sm" len="sm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6097" name="Oval 22"/>
          <p:cNvSpPr>
            <a:spLocks noChangeArrowheads="1"/>
          </p:cNvSpPr>
          <p:nvPr/>
        </p:nvSpPr>
        <p:spPr bwMode="auto">
          <a:xfrm>
            <a:off x="1511300" y="51149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098" name="Oval 23"/>
          <p:cNvSpPr>
            <a:spLocks noChangeArrowheads="1"/>
          </p:cNvSpPr>
          <p:nvPr/>
        </p:nvSpPr>
        <p:spPr bwMode="auto">
          <a:xfrm>
            <a:off x="5534025" y="56467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099" name="Oval 24"/>
          <p:cNvSpPr>
            <a:spLocks noChangeArrowheads="1"/>
          </p:cNvSpPr>
          <p:nvPr/>
        </p:nvSpPr>
        <p:spPr bwMode="auto">
          <a:xfrm>
            <a:off x="1584325" y="4899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0" name="Oval 25"/>
          <p:cNvSpPr>
            <a:spLocks noChangeArrowheads="1"/>
          </p:cNvSpPr>
          <p:nvPr/>
        </p:nvSpPr>
        <p:spPr bwMode="auto">
          <a:xfrm>
            <a:off x="5651500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1" name="Oval 26"/>
          <p:cNvSpPr>
            <a:spLocks noChangeArrowheads="1"/>
          </p:cNvSpPr>
          <p:nvPr/>
        </p:nvSpPr>
        <p:spPr bwMode="auto">
          <a:xfrm>
            <a:off x="1727200" y="47450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2" name="Oval 27"/>
          <p:cNvSpPr>
            <a:spLocks noChangeArrowheads="1"/>
          </p:cNvSpPr>
          <p:nvPr/>
        </p:nvSpPr>
        <p:spPr bwMode="auto">
          <a:xfrm>
            <a:off x="5795963" y="511492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3" name="Oval 28"/>
          <p:cNvSpPr>
            <a:spLocks noChangeArrowheads="1"/>
          </p:cNvSpPr>
          <p:nvPr/>
        </p:nvSpPr>
        <p:spPr bwMode="auto">
          <a:xfrm>
            <a:off x="5975350" y="49355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4" name="Oval 29"/>
          <p:cNvSpPr>
            <a:spLocks noChangeArrowheads="1"/>
          </p:cNvSpPr>
          <p:nvPr/>
        </p:nvSpPr>
        <p:spPr bwMode="auto">
          <a:xfrm>
            <a:off x="1906588" y="4846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5" name="Oval 30"/>
          <p:cNvSpPr>
            <a:spLocks noChangeArrowheads="1"/>
          </p:cNvSpPr>
          <p:nvPr/>
        </p:nvSpPr>
        <p:spPr bwMode="auto">
          <a:xfrm>
            <a:off x="2051050" y="5026025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6" name="Oval 31"/>
          <p:cNvSpPr>
            <a:spLocks noChangeArrowheads="1"/>
          </p:cNvSpPr>
          <p:nvPr/>
        </p:nvSpPr>
        <p:spPr bwMode="auto">
          <a:xfrm>
            <a:off x="2230438" y="5222875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7" name="Oval 32"/>
          <p:cNvSpPr>
            <a:spLocks noChangeArrowheads="1"/>
          </p:cNvSpPr>
          <p:nvPr/>
        </p:nvSpPr>
        <p:spPr bwMode="auto">
          <a:xfrm>
            <a:off x="2409825" y="536733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8" name="Oval 33"/>
          <p:cNvSpPr>
            <a:spLocks noChangeArrowheads="1"/>
          </p:cNvSpPr>
          <p:nvPr/>
        </p:nvSpPr>
        <p:spPr bwMode="auto">
          <a:xfrm>
            <a:off x="2590800" y="5475288"/>
            <a:ext cx="36513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09" name="Oval 34"/>
          <p:cNvSpPr>
            <a:spLocks noChangeArrowheads="1"/>
          </p:cNvSpPr>
          <p:nvPr/>
        </p:nvSpPr>
        <p:spPr bwMode="auto">
          <a:xfrm>
            <a:off x="2770188" y="55483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0" name="Oval 35"/>
          <p:cNvSpPr>
            <a:spLocks noChangeArrowheads="1"/>
          </p:cNvSpPr>
          <p:nvPr/>
        </p:nvSpPr>
        <p:spPr bwMode="auto">
          <a:xfrm>
            <a:off x="2949575" y="56007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1" name="Oval 36"/>
          <p:cNvSpPr>
            <a:spLocks noChangeArrowheads="1"/>
          </p:cNvSpPr>
          <p:nvPr/>
        </p:nvSpPr>
        <p:spPr bwMode="auto">
          <a:xfrm>
            <a:off x="3128963" y="565626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2" name="Oval 37"/>
          <p:cNvSpPr>
            <a:spLocks noChangeArrowheads="1"/>
          </p:cNvSpPr>
          <p:nvPr/>
        </p:nvSpPr>
        <p:spPr bwMode="auto">
          <a:xfrm>
            <a:off x="3308350" y="5708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3" name="Oval 38"/>
          <p:cNvSpPr>
            <a:spLocks noChangeArrowheads="1"/>
          </p:cNvSpPr>
          <p:nvPr/>
        </p:nvSpPr>
        <p:spPr bwMode="auto">
          <a:xfrm>
            <a:off x="3487738" y="57642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4" name="Oval 39"/>
          <p:cNvSpPr>
            <a:spLocks noChangeArrowheads="1"/>
          </p:cNvSpPr>
          <p:nvPr/>
        </p:nvSpPr>
        <p:spPr bwMode="auto">
          <a:xfrm>
            <a:off x="3667125" y="58356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5" name="Oval 40"/>
          <p:cNvSpPr>
            <a:spLocks noChangeArrowheads="1"/>
          </p:cNvSpPr>
          <p:nvPr/>
        </p:nvSpPr>
        <p:spPr bwMode="auto">
          <a:xfrm>
            <a:off x="615473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6" name="Oval 41"/>
          <p:cNvSpPr>
            <a:spLocks noChangeArrowheads="1"/>
          </p:cNvSpPr>
          <p:nvPr/>
        </p:nvSpPr>
        <p:spPr bwMode="auto">
          <a:xfrm>
            <a:off x="6334125" y="4737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7" name="Oval 42"/>
          <p:cNvSpPr>
            <a:spLocks noChangeArrowheads="1"/>
          </p:cNvSpPr>
          <p:nvPr/>
        </p:nvSpPr>
        <p:spPr bwMode="auto">
          <a:xfrm>
            <a:off x="6513513" y="47196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8" name="Oval 43"/>
          <p:cNvSpPr>
            <a:spLocks noChangeArrowheads="1"/>
          </p:cNvSpPr>
          <p:nvPr/>
        </p:nvSpPr>
        <p:spPr bwMode="auto">
          <a:xfrm>
            <a:off x="6692900" y="47561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19" name="Oval 44"/>
          <p:cNvSpPr>
            <a:spLocks noChangeArrowheads="1"/>
          </p:cNvSpPr>
          <p:nvPr/>
        </p:nvSpPr>
        <p:spPr bwMode="auto">
          <a:xfrm>
            <a:off x="6872288" y="4800600"/>
            <a:ext cx="36512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20" name="Oval 45"/>
          <p:cNvSpPr>
            <a:spLocks noChangeArrowheads="1"/>
          </p:cNvSpPr>
          <p:nvPr/>
        </p:nvSpPr>
        <p:spPr bwMode="auto">
          <a:xfrm>
            <a:off x="7051675" y="486410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21" name="Oval 46"/>
          <p:cNvSpPr>
            <a:spLocks noChangeArrowheads="1"/>
          </p:cNvSpPr>
          <p:nvPr/>
        </p:nvSpPr>
        <p:spPr bwMode="auto">
          <a:xfrm>
            <a:off x="7231063" y="4935538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22" name="Oval 47"/>
          <p:cNvSpPr>
            <a:spLocks noChangeArrowheads="1"/>
          </p:cNvSpPr>
          <p:nvPr/>
        </p:nvSpPr>
        <p:spPr bwMode="auto">
          <a:xfrm>
            <a:off x="7410450" y="4997450"/>
            <a:ext cx="36513" cy="36513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46123" name="Oval 48"/>
          <p:cNvSpPr>
            <a:spLocks noChangeArrowheads="1"/>
          </p:cNvSpPr>
          <p:nvPr/>
        </p:nvSpPr>
        <p:spPr bwMode="auto">
          <a:xfrm>
            <a:off x="7589838" y="5053013"/>
            <a:ext cx="36512" cy="36512"/>
          </a:xfrm>
          <a:prstGeom prst="ellipse">
            <a:avLst/>
          </a:prstGeom>
          <a:solidFill>
            <a:schemeClr val="bg2"/>
          </a:solidFill>
          <a:ln w="12700" cap="sq">
            <a:solidFill>
              <a:schemeClr val="bg2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5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What Is A Useful Signature Function?</a:t>
            </a:r>
            <a:endParaRPr lang="de-CH" smtClean="0"/>
          </a:p>
        </p:txBody>
      </p:sp>
      <p:sp>
        <p:nvSpPr>
          <p:cNvPr id="4710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Difference-of-Gaussian = “blob” detector</a:t>
            </a:r>
            <a:endParaRPr lang="de-CH" dirty="0" smtClean="0"/>
          </a:p>
        </p:txBody>
      </p:sp>
      <p:sp>
        <p:nvSpPr>
          <p:cNvPr id="348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7109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103313" y="1822450"/>
            <a:ext cx="1727200" cy="1350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0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581150" y="4232275"/>
            <a:ext cx="771525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1" name="Picture 27" descr="c-enhedg-laplap"/>
          <p:cNvPicPr>
            <a:picLocks noChangeAspect="1" noChangeArrowheads="1"/>
          </p:cNvPicPr>
          <p:nvPr/>
        </p:nvPicPr>
        <p:blipFill>
          <a:blip r:embed="rId3" cstate="print"/>
          <a:srcRect t="21783"/>
          <a:stretch>
            <a:fillRect/>
          </a:stretch>
        </p:blipFill>
        <p:spPr bwMode="auto">
          <a:xfrm>
            <a:off x="1736725" y="5035550"/>
            <a:ext cx="460375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7112" name="Picture 27" descr="c-enhedg-laplap"/>
          <p:cNvPicPr>
            <a:picLocks noChangeAspect="1" noChangeArrowheads="1"/>
          </p:cNvPicPr>
          <p:nvPr/>
        </p:nvPicPr>
        <p:blipFill>
          <a:blip r:embed="rId2" cstate="print"/>
          <a:srcRect t="21783"/>
          <a:stretch>
            <a:fillRect/>
          </a:stretch>
        </p:blipFill>
        <p:spPr bwMode="auto">
          <a:xfrm>
            <a:off x="1290638" y="3063875"/>
            <a:ext cx="1352550" cy="1058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8" name="Straight Arrow Connector 17"/>
          <p:cNvCxnSpPr/>
          <p:nvPr/>
        </p:nvCxnSpPr>
        <p:spPr>
          <a:xfrm rot="5400000" flipH="1" flipV="1">
            <a:off x="1285876" y="3684587"/>
            <a:ext cx="3687762" cy="36513"/>
          </a:xfrm>
          <a:prstGeom prst="straightConnector1">
            <a:avLst/>
          </a:prstGeom>
          <a:ln w="127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3111500" y="5546725"/>
            <a:ext cx="3833813" cy="0"/>
          </a:xfrm>
          <a:prstGeom prst="straightConnector1">
            <a:avLst/>
          </a:prstGeom>
          <a:ln w="127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3622675" y="5948363"/>
            <a:ext cx="146050" cy="14605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6" name="Oval 25"/>
          <p:cNvSpPr/>
          <p:nvPr/>
        </p:nvSpPr>
        <p:spPr>
          <a:xfrm>
            <a:off x="4648200" y="5802313"/>
            <a:ext cx="508000" cy="508000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7" name="Oval 26"/>
          <p:cNvSpPr/>
          <p:nvPr/>
        </p:nvSpPr>
        <p:spPr>
          <a:xfrm>
            <a:off x="5922963" y="5619750"/>
            <a:ext cx="803275" cy="803275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29" name="Freeform 28"/>
          <p:cNvSpPr/>
          <p:nvPr/>
        </p:nvSpPr>
        <p:spPr>
          <a:xfrm>
            <a:off x="2308194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139370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974502 w 2957689"/>
              <a:gd name="connsiteY1" fmla="*/ 542575 h 582982"/>
              <a:gd name="connsiteX2" fmla="*/ 2276388 w 2957689"/>
              <a:gd name="connsiteY2" fmla="*/ 708 h 582982"/>
              <a:gd name="connsiteX3" fmla="*/ 2524841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974502" y="542575"/>
                </a:lnTo>
                <a:cubicBezTo>
                  <a:pt x="2156302" y="582982"/>
                  <a:pt x="2184665" y="1416"/>
                  <a:pt x="2276388" y="708"/>
                </a:cubicBezTo>
                <a:cubicBezTo>
                  <a:pt x="2368111" y="0"/>
                  <a:pt x="2433011" y="457425"/>
                  <a:pt x="2524841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4" name="Freeform 33"/>
          <p:cNvSpPr/>
          <p:nvPr/>
        </p:nvSpPr>
        <p:spPr>
          <a:xfrm>
            <a:off x="3506775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387268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131805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836930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463836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03348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784303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1168961 w 2957689"/>
              <a:gd name="connsiteY1" fmla="*/ 542575 h 582982"/>
              <a:gd name="connsiteX2" fmla="*/ 1542860 w 2957689"/>
              <a:gd name="connsiteY2" fmla="*/ 708 h 582982"/>
              <a:gd name="connsiteX3" fmla="*/ 1823815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1168961" y="542575"/>
                </a:lnTo>
                <a:cubicBezTo>
                  <a:pt x="1350761" y="582982"/>
                  <a:pt x="1433718" y="1416"/>
                  <a:pt x="1542860" y="708"/>
                </a:cubicBezTo>
                <a:cubicBezTo>
                  <a:pt x="1652002" y="0"/>
                  <a:pt x="1731985" y="457425"/>
                  <a:pt x="1823815" y="538329"/>
                </a:cubicBezTo>
                <a:lnTo>
                  <a:pt x="2957689" y="531758"/>
                </a:ln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  <p:sp>
        <p:nvSpPr>
          <p:cNvPr id="35" name="Freeform 34"/>
          <p:cNvSpPr/>
          <p:nvPr/>
        </p:nvSpPr>
        <p:spPr>
          <a:xfrm>
            <a:off x="4900617" y="3429000"/>
            <a:ext cx="3322683" cy="582982"/>
          </a:xfrm>
          <a:custGeom>
            <a:avLst/>
            <a:gdLst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51274 h 641585"/>
              <a:gd name="connsiteX1" fmla="*/ 699911 w 2957689"/>
              <a:gd name="connsiteY1" fmla="*/ 551274 h 641585"/>
              <a:gd name="connsiteX2" fmla="*/ 1027289 w 2957689"/>
              <a:gd name="connsiteY2" fmla="*/ 9407 h 641585"/>
              <a:gd name="connsiteX3" fmla="*/ 1241778 w 2957689"/>
              <a:gd name="connsiteY3" fmla="*/ 494830 h 641585"/>
              <a:gd name="connsiteX4" fmla="*/ 2957689 w 2957689"/>
              <a:gd name="connsiteY4" fmla="*/ 483541 h 641585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241778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81378 h 671689"/>
              <a:gd name="connsiteX1" fmla="*/ 699911 w 2957689"/>
              <a:gd name="connsiteY1" fmla="*/ 581378 h 671689"/>
              <a:gd name="connsiteX2" fmla="*/ 1027289 w 2957689"/>
              <a:gd name="connsiteY2" fmla="*/ 39511 h 671689"/>
              <a:gd name="connsiteX3" fmla="*/ 1215083 w 2957689"/>
              <a:gd name="connsiteY3" fmla="*/ 344311 h 671689"/>
              <a:gd name="connsiteX4" fmla="*/ 1578270 w 2957689"/>
              <a:gd name="connsiteY4" fmla="*/ 524934 h 671689"/>
              <a:gd name="connsiteX5" fmla="*/ 2957689 w 2957689"/>
              <a:gd name="connsiteY5" fmla="*/ 513645 h 671689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47884"/>
              <a:gd name="connsiteX1" fmla="*/ 699911 w 2957689"/>
              <a:gd name="connsiteY1" fmla="*/ 557573 h 647884"/>
              <a:gd name="connsiteX2" fmla="*/ 1027289 w 2957689"/>
              <a:gd name="connsiteY2" fmla="*/ 15706 h 647884"/>
              <a:gd name="connsiteX3" fmla="*/ 1215083 w 2957689"/>
              <a:gd name="connsiteY3" fmla="*/ 463336 h 647884"/>
              <a:gd name="connsiteX4" fmla="*/ 1578270 w 2957689"/>
              <a:gd name="connsiteY4" fmla="*/ 501129 h 647884"/>
              <a:gd name="connsiteX5" fmla="*/ 2957689 w 2957689"/>
              <a:gd name="connsiteY5" fmla="*/ 489840 h 647884"/>
              <a:gd name="connsiteX0" fmla="*/ 0 w 2957689"/>
              <a:gd name="connsiteY0" fmla="*/ 557573 h 602728"/>
              <a:gd name="connsiteX1" fmla="*/ 699911 w 2957689"/>
              <a:gd name="connsiteY1" fmla="*/ 557573 h 602728"/>
              <a:gd name="connsiteX2" fmla="*/ 1027289 w 2957689"/>
              <a:gd name="connsiteY2" fmla="*/ 15706 h 602728"/>
              <a:gd name="connsiteX3" fmla="*/ 1215083 w 2957689"/>
              <a:gd name="connsiteY3" fmla="*/ 463336 h 602728"/>
              <a:gd name="connsiteX4" fmla="*/ 1578270 w 2957689"/>
              <a:gd name="connsiteY4" fmla="*/ 501129 h 602728"/>
              <a:gd name="connsiteX5" fmla="*/ 2957689 w 2957689"/>
              <a:gd name="connsiteY5" fmla="*/ 489840 h 602728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57573 h 597980"/>
              <a:gd name="connsiteX1" fmla="*/ 699911 w 2957689"/>
              <a:gd name="connsiteY1" fmla="*/ 557573 h 597980"/>
              <a:gd name="connsiteX2" fmla="*/ 1027289 w 2957689"/>
              <a:gd name="connsiteY2" fmla="*/ 15706 h 597980"/>
              <a:gd name="connsiteX3" fmla="*/ 1215083 w 2957689"/>
              <a:gd name="connsiteY3" fmla="*/ 463336 h 597980"/>
              <a:gd name="connsiteX4" fmla="*/ 1578270 w 2957689"/>
              <a:gd name="connsiteY4" fmla="*/ 501129 h 597980"/>
              <a:gd name="connsiteX5" fmla="*/ 2957689 w 2957689"/>
              <a:gd name="connsiteY5" fmla="*/ 489840 h 597980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598559"/>
              <a:gd name="connsiteX1" fmla="*/ 699911 w 2957689"/>
              <a:gd name="connsiteY1" fmla="*/ 549966 h 598559"/>
              <a:gd name="connsiteX2" fmla="*/ 1027289 w 2957689"/>
              <a:gd name="connsiteY2" fmla="*/ 8099 h 598559"/>
              <a:gd name="connsiteX3" fmla="*/ 1215083 w 2957689"/>
              <a:gd name="connsiteY3" fmla="*/ 598559 h 598559"/>
              <a:gd name="connsiteX4" fmla="*/ 1578270 w 2957689"/>
              <a:gd name="connsiteY4" fmla="*/ 493522 h 598559"/>
              <a:gd name="connsiteX5" fmla="*/ 2957689 w 2957689"/>
              <a:gd name="connsiteY5" fmla="*/ 482233 h 598559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549966 h 696396"/>
              <a:gd name="connsiteX1" fmla="*/ 699911 w 2957689"/>
              <a:gd name="connsiteY1" fmla="*/ 549966 h 696396"/>
              <a:gd name="connsiteX2" fmla="*/ 1027289 w 2957689"/>
              <a:gd name="connsiteY2" fmla="*/ 8099 h 696396"/>
              <a:gd name="connsiteX3" fmla="*/ 1215083 w 2957689"/>
              <a:gd name="connsiteY3" fmla="*/ 598559 h 696396"/>
              <a:gd name="connsiteX4" fmla="*/ 1230489 w 2957689"/>
              <a:gd name="connsiteY4" fmla="*/ 595121 h 696396"/>
              <a:gd name="connsiteX5" fmla="*/ 1578270 w 2957689"/>
              <a:gd name="connsiteY5" fmla="*/ 493522 h 696396"/>
              <a:gd name="connsiteX6" fmla="*/ 2957689 w 2957689"/>
              <a:gd name="connsiteY6" fmla="*/ 482233 h 696396"/>
              <a:gd name="connsiteX0" fmla="*/ 0 w 2957689"/>
              <a:gd name="connsiteY0" fmla="*/ 615301 h 676133"/>
              <a:gd name="connsiteX1" fmla="*/ 699911 w 2957689"/>
              <a:gd name="connsiteY1" fmla="*/ 615301 h 676133"/>
              <a:gd name="connsiteX2" fmla="*/ 1027289 w 2957689"/>
              <a:gd name="connsiteY2" fmla="*/ 73434 h 676133"/>
              <a:gd name="connsiteX3" fmla="*/ 1215083 w 2957689"/>
              <a:gd name="connsiteY3" fmla="*/ 663894 h 676133"/>
              <a:gd name="connsiteX4" fmla="*/ 1457442 w 2957689"/>
              <a:gd name="connsiteY4" fmla="*/ 0 h 676133"/>
              <a:gd name="connsiteX5" fmla="*/ 1578270 w 2957689"/>
              <a:gd name="connsiteY5" fmla="*/ 558857 h 676133"/>
              <a:gd name="connsiteX6" fmla="*/ 2957689 w 2957689"/>
              <a:gd name="connsiteY6" fmla="*/ 547568 h 676133"/>
              <a:gd name="connsiteX0" fmla="*/ 0 w 2957689"/>
              <a:gd name="connsiteY0" fmla="*/ 696205 h 736612"/>
              <a:gd name="connsiteX1" fmla="*/ 699911 w 2957689"/>
              <a:gd name="connsiteY1" fmla="*/ 696205 h 736612"/>
              <a:gd name="connsiteX2" fmla="*/ 1027289 w 2957689"/>
              <a:gd name="connsiteY2" fmla="*/ 154338 h 736612"/>
              <a:gd name="connsiteX3" fmla="*/ 1457442 w 2957689"/>
              <a:gd name="connsiteY3" fmla="*/ 80904 h 736612"/>
              <a:gd name="connsiteX4" fmla="*/ 1578270 w 2957689"/>
              <a:gd name="connsiteY4" fmla="*/ 639761 h 736612"/>
              <a:gd name="connsiteX5" fmla="*/ 2957689 w 2957689"/>
              <a:gd name="connsiteY5" fmla="*/ 628472 h 736612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67934"/>
              <a:gd name="connsiteX1" fmla="*/ 699911 w 2957689"/>
              <a:gd name="connsiteY1" fmla="*/ 548319 h 667934"/>
              <a:gd name="connsiteX2" fmla="*/ 1027289 w 2957689"/>
              <a:gd name="connsiteY2" fmla="*/ 6452 h 667934"/>
              <a:gd name="connsiteX3" fmla="*/ 1282752 w 2957689"/>
              <a:gd name="connsiteY3" fmla="*/ 587030 h 667934"/>
              <a:gd name="connsiteX4" fmla="*/ 1578270 w 2957689"/>
              <a:gd name="connsiteY4" fmla="*/ 491875 h 667934"/>
              <a:gd name="connsiteX5" fmla="*/ 2957689 w 2957689"/>
              <a:gd name="connsiteY5" fmla="*/ 480586 h 667934"/>
              <a:gd name="connsiteX0" fmla="*/ 0 w 2957689"/>
              <a:gd name="connsiteY0" fmla="*/ 548319 h 602151"/>
              <a:gd name="connsiteX1" fmla="*/ 699911 w 2957689"/>
              <a:gd name="connsiteY1" fmla="*/ 548319 h 602151"/>
              <a:gd name="connsiteX2" fmla="*/ 1027289 w 2957689"/>
              <a:gd name="connsiteY2" fmla="*/ 6452 h 602151"/>
              <a:gd name="connsiteX3" fmla="*/ 1282752 w 2957689"/>
              <a:gd name="connsiteY3" fmla="*/ 587030 h 602151"/>
              <a:gd name="connsiteX4" fmla="*/ 1578270 w 2957689"/>
              <a:gd name="connsiteY4" fmla="*/ 491875 h 602151"/>
              <a:gd name="connsiteX5" fmla="*/ 2957689 w 2957689"/>
              <a:gd name="connsiteY5" fmla="*/ 480586 h 602151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062988 w 2957689"/>
              <a:gd name="connsiteY5" fmla="*/ 490855 h 588726"/>
              <a:gd name="connsiteX6" fmla="*/ 2957689 w 2957689"/>
              <a:gd name="connsiteY6" fmla="*/ 480586 h 588726"/>
              <a:gd name="connsiteX0" fmla="*/ 0 w 2957689"/>
              <a:gd name="connsiteY0" fmla="*/ 548319 h 588726"/>
              <a:gd name="connsiteX1" fmla="*/ 699911 w 2957689"/>
              <a:gd name="connsiteY1" fmla="*/ 548319 h 588726"/>
              <a:gd name="connsiteX2" fmla="*/ 1027289 w 2957689"/>
              <a:gd name="connsiteY2" fmla="*/ 6452 h 588726"/>
              <a:gd name="connsiteX3" fmla="*/ 1282752 w 2957689"/>
              <a:gd name="connsiteY3" fmla="*/ 587030 h 588726"/>
              <a:gd name="connsiteX4" fmla="*/ 1578270 w 2957689"/>
              <a:gd name="connsiteY4" fmla="*/ 491875 h 588726"/>
              <a:gd name="connsiteX5" fmla="*/ 2957689 w 2957689"/>
              <a:gd name="connsiteY5" fmla="*/ 480586 h 588726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480586 h 666052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623416 h 666052"/>
              <a:gd name="connsiteX0" fmla="*/ 0 w 2957689"/>
              <a:gd name="connsiteY0" fmla="*/ 960932 h 1078665"/>
              <a:gd name="connsiteX1" fmla="*/ 699911 w 2957689"/>
              <a:gd name="connsiteY1" fmla="*/ 960932 h 1078665"/>
              <a:gd name="connsiteX2" fmla="*/ 1027289 w 2957689"/>
              <a:gd name="connsiteY2" fmla="*/ 419065 h 1078665"/>
              <a:gd name="connsiteX3" fmla="*/ 1282752 w 2957689"/>
              <a:gd name="connsiteY3" fmla="*/ 999643 h 1078665"/>
              <a:gd name="connsiteX4" fmla="*/ 2957689 w 2957689"/>
              <a:gd name="connsiteY4" fmla="*/ 10443 h 1078665"/>
              <a:gd name="connsiteX0" fmla="*/ 0 w 2957689"/>
              <a:gd name="connsiteY0" fmla="*/ 548319 h 666052"/>
              <a:gd name="connsiteX1" fmla="*/ 699911 w 2957689"/>
              <a:gd name="connsiteY1" fmla="*/ 548319 h 666052"/>
              <a:gd name="connsiteX2" fmla="*/ 1027289 w 2957689"/>
              <a:gd name="connsiteY2" fmla="*/ 6452 h 666052"/>
              <a:gd name="connsiteX3" fmla="*/ 1282752 w 2957689"/>
              <a:gd name="connsiteY3" fmla="*/ 587030 h 666052"/>
              <a:gd name="connsiteX4" fmla="*/ 2957689 w 2957689"/>
              <a:gd name="connsiteY4" fmla="*/ 580459 h 666052"/>
              <a:gd name="connsiteX0" fmla="*/ 0 w 2957689"/>
              <a:gd name="connsiteY0" fmla="*/ 739162 h 779569"/>
              <a:gd name="connsiteX1" fmla="*/ 699911 w 2957689"/>
              <a:gd name="connsiteY1" fmla="*/ 739162 h 779569"/>
              <a:gd name="connsiteX2" fmla="*/ 1027289 w 2957689"/>
              <a:gd name="connsiteY2" fmla="*/ 197295 h 779569"/>
              <a:gd name="connsiteX3" fmla="*/ 1282752 w 2957689"/>
              <a:gd name="connsiteY3" fmla="*/ 80904 h 779569"/>
              <a:gd name="connsiteX4" fmla="*/ 2957689 w 2957689"/>
              <a:gd name="connsiteY4" fmla="*/ 771302 h 779569"/>
              <a:gd name="connsiteX0" fmla="*/ 0 w 2957689"/>
              <a:gd name="connsiteY0" fmla="*/ 542575 h 617351"/>
              <a:gd name="connsiteX1" fmla="*/ 699911 w 2957689"/>
              <a:gd name="connsiteY1" fmla="*/ 542575 h 617351"/>
              <a:gd name="connsiteX2" fmla="*/ 1027289 w 2957689"/>
              <a:gd name="connsiteY2" fmla="*/ 708 h 617351"/>
              <a:gd name="connsiteX3" fmla="*/ 1282752 w 2957689"/>
              <a:gd name="connsiteY3" fmla="*/ 538329 h 617351"/>
              <a:gd name="connsiteX4" fmla="*/ 2957689 w 2957689"/>
              <a:gd name="connsiteY4" fmla="*/ 574715 h 617351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74715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206363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699911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1027289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1282752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867235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  <a:gd name="connsiteX0" fmla="*/ 0 w 2957689"/>
              <a:gd name="connsiteY0" fmla="*/ 542575 h 582982"/>
              <a:gd name="connsiteX1" fmla="*/ 219390 w 2957689"/>
              <a:gd name="connsiteY1" fmla="*/ 542575 h 582982"/>
              <a:gd name="connsiteX2" fmla="*/ 611772 w 2957689"/>
              <a:gd name="connsiteY2" fmla="*/ 708 h 582982"/>
              <a:gd name="connsiteX3" fmla="*/ 906747 w 2957689"/>
              <a:gd name="connsiteY3" fmla="*/ 538329 h 582982"/>
              <a:gd name="connsiteX4" fmla="*/ 2957689 w 2957689"/>
              <a:gd name="connsiteY4" fmla="*/ 531758 h 5829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957689" h="582982">
                <a:moveTo>
                  <a:pt x="0" y="542575"/>
                </a:moveTo>
                <a:lnTo>
                  <a:pt x="219390" y="542575"/>
                </a:lnTo>
                <a:cubicBezTo>
                  <a:pt x="401190" y="582982"/>
                  <a:pt x="497213" y="1416"/>
                  <a:pt x="611772" y="708"/>
                </a:cubicBezTo>
                <a:cubicBezTo>
                  <a:pt x="726331" y="0"/>
                  <a:pt x="814917" y="457425"/>
                  <a:pt x="906747" y="538329"/>
                </a:cubicBezTo>
                <a:cubicBezTo>
                  <a:pt x="1008147" y="544063"/>
                  <a:pt x="2274042" y="533948"/>
                  <a:pt x="2957689" y="531758"/>
                </a:cubicBezTo>
              </a:path>
            </a:pathLst>
          </a:custGeom>
          <a:ln w="25400">
            <a:solidFill>
              <a:srgbClr val="FF0000"/>
            </a:solidFill>
          </a:ln>
          <a:scene3d>
            <a:camera prst="orthographicFront">
              <a:rot lat="0" lon="0" rev="1620000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 eaLnBrk="0" hangingPunct="0">
              <a:defRPr/>
            </a:pPr>
            <a:endParaRPr lang="de-CH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ifference-of-Gaussian (DoG)</a:t>
            </a:r>
            <a:endParaRPr lang="de-CH" smtClean="0"/>
          </a:p>
        </p:txBody>
      </p:sp>
      <p:sp>
        <p:nvSpPr>
          <p:cNvPr id="3686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grpSp>
        <p:nvGrpSpPr>
          <p:cNvPr id="50181" name="Group 5"/>
          <p:cNvGrpSpPr>
            <a:grpSpLocks/>
          </p:cNvGrpSpPr>
          <p:nvPr/>
        </p:nvGrpSpPr>
        <p:grpSpPr bwMode="auto">
          <a:xfrm>
            <a:off x="769936" y="2138362"/>
            <a:ext cx="7715251" cy="4176713"/>
            <a:chOff x="565150" y="2420938"/>
            <a:chExt cx="7715250" cy="4176712"/>
          </a:xfrm>
        </p:grpSpPr>
        <p:pic>
          <p:nvPicPr>
            <p:cNvPr id="50182" name="Picture 4" descr="c-enhedg-laplap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156325" y="2420938"/>
              <a:ext cx="2016125" cy="20161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50183" name="Group 11"/>
            <p:cNvGrpSpPr>
              <a:grpSpLocks/>
            </p:cNvGrpSpPr>
            <p:nvPr/>
          </p:nvGrpSpPr>
          <p:grpSpPr bwMode="auto">
            <a:xfrm>
              <a:off x="565150" y="4897438"/>
              <a:ext cx="7715250" cy="1700212"/>
              <a:chOff x="565150" y="4897438"/>
              <a:chExt cx="7715250" cy="1700212"/>
            </a:xfrm>
          </p:grpSpPr>
          <p:pic>
            <p:nvPicPr>
              <p:cNvPr id="50184" name="Picture 5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156177" y="4899025"/>
                <a:ext cx="2170112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0185" name="Picture 6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565150" y="4899025"/>
                <a:ext cx="2170113" cy="1698625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pic>
            <p:nvPicPr>
              <p:cNvPr id="50186" name="Picture 7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6119813" y="4897438"/>
                <a:ext cx="2160587" cy="1700212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</p:pic>
          <p:sp>
            <p:nvSpPr>
              <p:cNvPr id="50187" name="Text Box 8"/>
              <p:cNvSpPr txBox="1">
                <a:spLocks noChangeArrowheads="1"/>
              </p:cNvSpPr>
              <p:nvPr/>
            </p:nvSpPr>
            <p:spPr bwMode="auto">
              <a:xfrm>
                <a:off x="2735263" y="546100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-</a:t>
                </a:r>
                <a:endParaRPr lang="en-US" sz="2800" b="1"/>
              </a:p>
            </p:txBody>
          </p:sp>
          <p:sp>
            <p:nvSpPr>
              <p:cNvPr id="50188" name="Text Box 9"/>
              <p:cNvSpPr txBox="1">
                <a:spLocks noChangeArrowheads="1"/>
              </p:cNvSpPr>
              <p:nvPr/>
            </p:nvSpPr>
            <p:spPr bwMode="auto">
              <a:xfrm>
                <a:off x="5507038" y="5403850"/>
                <a:ext cx="431800" cy="519113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</a:pPr>
                <a:r>
                  <a:rPr lang="pl-PL" sz="2800" b="1"/>
                  <a:t>=</a:t>
                </a:r>
                <a:endParaRPr lang="en-US" sz="2800" b="1"/>
              </a:p>
            </p:txBody>
          </p:sp>
        </p:grp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DoG</a:t>
            </a:r>
            <a:r>
              <a:rPr lang="en-US" dirty="0" smtClean="0"/>
              <a:t> – Efficient Computation</a:t>
            </a:r>
            <a:endParaRPr lang="de-CH" dirty="0" smtClean="0"/>
          </a:p>
        </p:txBody>
      </p:sp>
      <p:sp>
        <p:nvSpPr>
          <p:cNvPr id="5120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Computation in Gaussian scale pyramid</a:t>
            </a:r>
            <a:endParaRPr lang="de-CH" smtClean="0"/>
          </a:p>
        </p:txBody>
      </p:sp>
      <p:sp>
        <p:nvSpPr>
          <p:cNvPr id="174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dirty="0" smtClean="0"/>
              <a:t>K. Grauman, B. Leibe</a:t>
            </a:r>
          </a:p>
        </p:txBody>
      </p:sp>
      <p:grpSp>
        <p:nvGrpSpPr>
          <p:cNvPr id="51205" name="Group 39"/>
          <p:cNvGrpSpPr>
            <a:grpSpLocks/>
          </p:cNvGrpSpPr>
          <p:nvPr/>
        </p:nvGrpSpPr>
        <p:grpSpPr bwMode="auto">
          <a:xfrm>
            <a:off x="409575" y="1676400"/>
            <a:ext cx="8397875" cy="4483100"/>
            <a:chOff x="299979" y="1611314"/>
            <a:chExt cx="8397990" cy="4483136"/>
          </a:xfrm>
        </p:grpSpPr>
        <p:pic>
          <p:nvPicPr>
            <p:cNvPr id="5120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2581796" y="1611314"/>
              <a:ext cx="6116173" cy="448313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1207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68313" y="3879833"/>
              <a:ext cx="1692275" cy="135572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sp>
          <p:nvSpPr>
            <p:cNvPr id="51208" name="Freeform 10"/>
            <p:cNvSpPr>
              <a:spLocks/>
            </p:cNvSpPr>
            <p:nvPr/>
          </p:nvSpPr>
          <p:spPr bwMode="auto">
            <a:xfrm>
              <a:off x="3544888" y="3171808"/>
              <a:ext cx="560387" cy="850900"/>
            </a:xfrm>
            <a:custGeom>
              <a:avLst/>
              <a:gdLst>
                <a:gd name="T0" fmla="*/ 2147483647 w 353"/>
                <a:gd name="T1" fmla="*/ 2147483647 h 536"/>
                <a:gd name="T2" fmla="*/ 2147483647 w 353"/>
                <a:gd name="T3" fmla="*/ 2147483647 h 536"/>
                <a:gd name="T4" fmla="*/ 2147483647 w 353"/>
                <a:gd name="T5" fmla="*/ 2147483647 h 536"/>
                <a:gd name="T6" fmla="*/ 2147483647 w 353"/>
                <a:gd name="T7" fmla="*/ 0 h 5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53"/>
                <a:gd name="T13" fmla="*/ 0 h 536"/>
                <a:gd name="T14" fmla="*/ 353 w 353"/>
                <a:gd name="T15" fmla="*/ 536 h 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53" h="536">
                  <a:moveTo>
                    <a:pt x="194" y="536"/>
                  </a:moveTo>
                  <a:cubicBezTo>
                    <a:pt x="165" y="492"/>
                    <a:pt x="26" y="341"/>
                    <a:pt x="13" y="264"/>
                  </a:cubicBezTo>
                  <a:cubicBezTo>
                    <a:pt x="0" y="187"/>
                    <a:pt x="56" y="116"/>
                    <a:pt x="113" y="72"/>
                  </a:cubicBezTo>
                  <a:cubicBezTo>
                    <a:pt x="170" y="28"/>
                    <a:pt x="303" y="15"/>
                    <a:pt x="353" y="0"/>
                  </a:cubicBezTo>
                </a:path>
              </a:pathLst>
            </a:custGeom>
            <a:noFill/>
            <a:ln w="12700" cap="sq">
              <a:solidFill>
                <a:schemeClr val="tx1"/>
              </a:solidFill>
              <a:round/>
              <a:headEnd type="none" w="sm" len="sm"/>
              <a:tailEnd type="triangle" w="sm" len="sm"/>
            </a:ln>
          </p:spPr>
          <p:txBody>
            <a:bodyPr/>
            <a:lstStyle/>
            <a:p>
              <a:endParaRPr lang="en-US"/>
            </a:p>
          </p:txBody>
        </p:sp>
        <p:pic>
          <p:nvPicPr>
            <p:cNvPr id="51209" name="Picture 11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03238" y="2224071"/>
              <a:ext cx="1116012" cy="89376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1210" name="Group 27"/>
            <p:cNvGrpSpPr>
              <a:grpSpLocks/>
            </p:cNvGrpSpPr>
            <p:nvPr/>
          </p:nvGrpSpPr>
          <p:grpSpPr bwMode="auto">
            <a:xfrm>
              <a:off x="3262300" y="4387339"/>
              <a:ext cx="433388" cy="358775"/>
              <a:chOff x="3311525" y="4457683"/>
              <a:chExt cx="433388" cy="358775"/>
            </a:xfrm>
          </p:grpSpPr>
          <p:sp>
            <p:nvSpPr>
              <p:cNvPr id="51226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27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sp>
          <p:nvSpPr>
            <p:cNvPr id="51211" name="Text Box 15"/>
            <p:cNvSpPr txBox="1">
              <a:spLocks noChangeArrowheads="1"/>
            </p:cNvSpPr>
            <p:nvPr/>
          </p:nvSpPr>
          <p:spPr bwMode="auto">
            <a:xfrm>
              <a:off x="299979" y="5218137"/>
              <a:ext cx="1952597" cy="33855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pl-PL" sz="1600" b="1" i="1"/>
                <a:t>Original image</a:t>
              </a:r>
              <a:r>
                <a:rPr lang="pl-PL" sz="1600" b="1" i="1">
                  <a:latin typeface="Symbol" pitchFamily="18" charset="2"/>
                </a:rPr>
                <a:t> </a:t>
              </a:r>
              <a:endParaRPr lang="en-US" sz="1600" b="1" i="1">
                <a:latin typeface="Symbol" pitchFamily="18" charset="2"/>
              </a:endParaRPr>
            </a:p>
          </p:txBody>
        </p:sp>
        <p:grpSp>
          <p:nvGrpSpPr>
            <p:cNvPr id="51212" name="Group 37"/>
            <p:cNvGrpSpPr>
              <a:grpSpLocks/>
            </p:cNvGrpSpPr>
            <p:nvPr/>
          </p:nvGrpSpPr>
          <p:grpSpPr bwMode="auto">
            <a:xfrm>
              <a:off x="2162142" y="4967315"/>
              <a:ext cx="1095390" cy="469900"/>
              <a:chOff x="2232026" y="4743433"/>
              <a:chExt cx="1095390" cy="469900"/>
            </a:xfrm>
          </p:grpSpPr>
          <p:sp>
            <p:nvSpPr>
              <p:cNvPr id="51224" name="Line 6"/>
              <p:cNvSpPr>
                <a:spLocks noChangeShapeType="1"/>
              </p:cNvSpPr>
              <p:nvPr/>
            </p:nvSpPr>
            <p:spPr bwMode="auto">
              <a:xfrm>
                <a:off x="2232026" y="5175232"/>
                <a:ext cx="1095390" cy="1587"/>
              </a:xfrm>
              <a:prstGeom prst="line">
                <a:avLst/>
              </a:prstGeom>
              <a:noFill/>
              <a:ln w="12700" cap="sq">
                <a:solidFill>
                  <a:srgbClr val="000000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51225" name="Object 3"/>
              <p:cNvGraphicFramePr>
                <a:graphicFrameLocks noChangeAspect="1"/>
              </p:cNvGraphicFramePr>
              <p:nvPr/>
            </p:nvGraphicFramePr>
            <p:xfrm>
              <a:off x="2373313" y="4743433"/>
              <a:ext cx="685800" cy="4699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51253" name="Microsoft Equation 3.0" r:id="rId7" imgW="444114" imgH="304536" progId="Equation.3">
                      <p:embed/>
                    </p:oleObj>
                  </mc:Choice>
                  <mc:Fallback>
                    <p:oleObj name="Microsoft Equation 3.0" r:id="rId7" imgW="444114" imgH="304536" progId="Equation.3">
                      <p:embed/>
                      <p:pic>
                        <p:nvPicPr>
                          <p:cNvPr id="0" name="Object 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73313" y="4743433"/>
                            <a:ext cx="685800" cy="4699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51213" name="Text Box 17"/>
            <p:cNvSpPr txBox="1">
              <a:spLocks noChangeArrowheads="1"/>
            </p:cNvSpPr>
            <p:nvPr/>
          </p:nvSpPr>
          <p:spPr bwMode="auto">
            <a:xfrm>
              <a:off x="482544" y="3100383"/>
              <a:ext cx="1606572" cy="58477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algn="ctr" eaLnBrk="0" hangingPunct="0">
                <a:spcBef>
                  <a:spcPct val="50000"/>
                </a:spcBef>
              </a:pPr>
              <a:r>
                <a:rPr lang="en-US" sz="1600" b="1" i="1"/>
                <a:t>S</a:t>
              </a:r>
              <a:r>
                <a:rPr lang="pl-PL" sz="1600" b="1" i="1"/>
                <a:t>ampling with</a:t>
              </a:r>
              <a:r>
                <a:rPr lang="en-US" sz="1600" b="1" i="1"/>
                <a:t/>
              </a:r>
              <a:br>
                <a:rPr lang="en-US" sz="1600" b="1" i="1"/>
              </a:br>
              <a:r>
                <a:rPr lang="pl-PL" sz="1600" b="1" i="1"/>
                <a:t>step </a:t>
              </a:r>
              <a:r>
                <a:rPr lang="pl-PL" sz="1600" b="1" i="1">
                  <a:latin typeface="Symbol" pitchFamily="18" charset="2"/>
                </a:rPr>
                <a:t>s</a:t>
              </a:r>
              <a:r>
                <a:rPr lang="pl-PL" sz="1600" b="1" i="1" baseline="30000">
                  <a:latin typeface="Symbol" pitchFamily="18" charset="2"/>
                </a:rPr>
                <a:t>4</a:t>
              </a:r>
              <a:r>
                <a:rPr lang="pl-PL" sz="1600" b="1" i="1">
                  <a:latin typeface="Symbol" pitchFamily="18" charset="2"/>
                </a:rPr>
                <a:t> </a:t>
              </a:r>
              <a:r>
                <a:rPr lang="pl-PL" sz="1600" b="1" i="1"/>
                <a:t>=2</a:t>
              </a:r>
              <a:endParaRPr lang="en-US" sz="1600" b="1" i="1"/>
            </a:p>
          </p:txBody>
        </p:sp>
        <p:grpSp>
          <p:nvGrpSpPr>
            <p:cNvPr id="51214" name="Group 28"/>
            <p:cNvGrpSpPr>
              <a:grpSpLocks/>
            </p:cNvGrpSpPr>
            <p:nvPr/>
          </p:nvGrpSpPr>
          <p:grpSpPr bwMode="auto">
            <a:xfrm>
              <a:off x="3262300" y="3931539"/>
              <a:ext cx="433388" cy="358775"/>
              <a:chOff x="3311525" y="4457683"/>
              <a:chExt cx="433388" cy="358775"/>
            </a:xfrm>
          </p:grpSpPr>
          <p:sp>
            <p:nvSpPr>
              <p:cNvPr id="51222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23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grpSp>
          <p:nvGrpSpPr>
            <p:cNvPr id="51215" name="Group 31"/>
            <p:cNvGrpSpPr>
              <a:grpSpLocks/>
            </p:cNvGrpSpPr>
            <p:nvPr/>
          </p:nvGrpSpPr>
          <p:grpSpPr bwMode="auto">
            <a:xfrm>
              <a:off x="3262300" y="5296455"/>
              <a:ext cx="433388" cy="358775"/>
              <a:chOff x="3311525" y="4457683"/>
              <a:chExt cx="433388" cy="358775"/>
            </a:xfrm>
          </p:grpSpPr>
          <p:sp>
            <p:nvSpPr>
              <p:cNvPr id="51220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21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grpSp>
          <p:nvGrpSpPr>
            <p:cNvPr id="51216" name="Group 34"/>
            <p:cNvGrpSpPr>
              <a:grpSpLocks/>
            </p:cNvGrpSpPr>
            <p:nvPr/>
          </p:nvGrpSpPr>
          <p:grpSpPr bwMode="auto">
            <a:xfrm>
              <a:off x="3262300" y="4830429"/>
              <a:ext cx="433388" cy="358775"/>
              <a:chOff x="3311525" y="4457683"/>
              <a:chExt cx="433388" cy="358775"/>
            </a:xfrm>
          </p:grpSpPr>
          <p:sp>
            <p:nvSpPr>
              <p:cNvPr id="51218" name="Freeform 12"/>
              <p:cNvSpPr>
                <a:spLocks/>
              </p:cNvSpPr>
              <p:nvPr/>
            </p:nvSpPr>
            <p:spPr bwMode="auto">
              <a:xfrm flipH="1">
                <a:off x="3635375" y="4492608"/>
                <a:ext cx="77788" cy="323850"/>
              </a:xfrm>
              <a:custGeom>
                <a:avLst/>
                <a:gdLst>
                  <a:gd name="T0" fmla="*/ 0 w 19"/>
                  <a:gd name="T1" fmla="*/ 2147483647 h 204"/>
                  <a:gd name="T2" fmla="*/ 2147483647 w 19"/>
                  <a:gd name="T3" fmla="*/ 2147483647 h 204"/>
                  <a:gd name="T4" fmla="*/ 2147483647 w 19"/>
                  <a:gd name="T5" fmla="*/ 0 h 204"/>
                  <a:gd name="T6" fmla="*/ 0 60000 65536"/>
                  <a:gd name="T7" fmla="*/ 0 60000 65536"/>
                  <a:gd name="T8" fmla="*/ 0 60000 65536"/>
                  <a:gd name="T9" fmla="*/ 0 w 19"/>
                  <a:gd name="T10" fmla="*/ 0 h 204"/>
                  <a:gd name="T11" fmla="*/ 19 w 19"/>
                  <a:gd name="T12" fmla="*/ 204 h 204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9" h="204">
                    <a:moveTo>
                      <a:pt x="0" y="204"/>
                    </a:moveTo>
                    <a:cubicBezTo>
                      <a:pt x="3" y="188"/>
                      <a:pt x="19" y="140"/>
                      <a:pt x="19" y="106"/>
                    </a:cubicBezTo>
                    <a:cubicBezTo>
                      <a:pt x="19" y="72"/>
                      <a:pt x="5" y="22"/>
                      <a:pt x="1" y="0"/>
                    </a:cubicBezTo>
                  </a:path>
                </a:pathLst>
              </a:custGeom>
              <a:noFill/>
              <a:ln w="12700" cap="sq">
                <a:solidFill>
                  <a:schemeClr val="tx1"/>
                </a:solidFill>
                <a:round/>
                <a:headEnd type="none" w="sm" len="sm"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19" name="Text Box 13"/>
              <p:cNvSpPr txBox="1">
                <a:spLocks noChangeArrowheads="1"/>
              </p:cNvSpPr>
              <p:nvPr/>
            </p:nvSpPr>
            <p:spPr bwMode="auto">
              <a:xfrm>
                <a:off x="3311525" y="4457683"/>
                <a:ext cx="433388" cy="336550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</p:spPr>
            <p:txBody>
              <a:bodyPr>
                <a:spAutoFit/>
              </a:bodyPr>
              <a:lstStyle/>
              <a:p>
                <a:pPr eaLnBrk="0" hangingPunct="0">
                  <a:spcBef>
                    <a:spcPct val="50000"/>
                  </a:spcBef>
                </a:pPr>
                <a:r>
                  <a:rPr lang="pl-PL" sz="1600" b="1" i="1">
                    <a:latin typeface="Symbol" pitchFamily="18" charset="2"/>
                  </a:rPr>
                  <a:t>s</a:t>
                </a:r>
                <a:endParaRPr lang="en-US" sz="1600" b="1" i="1">
                  <a:latin typeface="Symbol" pitchFamily="18" charset="2"/>
                </a:endParaRPr>
              </a:p>
            </p:txBody>
          </p:sp>
        </p:grpSp>
        <p:sp>
          <p:nvSpPr>
            <p:cNvPr id="51217" name="Line 6"/>
            <p:cNvSpPr>
              <a:spLocks noChangeShapeType="1"/>
            </p:cNvSpPr>
            <p:nvPr/>
          </p:nvSpPr>
          <p:spPr bwMode="auto">
            <a:xfrm flipH="1">
              <a:off x="2162142" y="3209922"/>
              <a:ext cx="1095390" cy="15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 type="none" w="sm" len="sm"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Find local </a:t>
            </a:r>
            <a:r>
              <a:rPr lang="en-US" dirty="0"/>
              <a:t>maxima in </a:t>
            </a:r>
            <a:r>
              <a:rPr lang="en-US" dirty="0" smtClean="0"/>
              <a:t>position-scale space </a:t>
            </a:r>
            <a:r>
              <a:rPr lang="en-US" dirty="0"/>
              <a:t>of Difference-of-Gaussian</a:t>
            </a:r>
            <a:endParaRPr lang="de-CH" dirty="0"/>
          </a:p>
        </p:txBody>
      </p:sp>
      <p:sp>
        <p:nvSpPr>
          <p:cNvPr id="1639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813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6275" y="2930525"/>
            <a:ext cx="1681163" cy="1443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48134" name="Group 6"/>
          <p:cNvGrpSpPr>
            <a:grpSpLocks/>
          </p:cNvGrpSpPr>
          <p:nvPr/>
        </p:nvGrpSpPr>
        <p:grpSpPr bwMode="auto">
          <a:xfrm>
            <a:off x="2484438" y="1163638"/>
            <a:ext cx="3584575" cy="4924425"/>
            <a:chOff x="2211388" y="1700213"/>
            <a:chExt cx="3584575" cy="4924425"/>
          </a:xfrm>
        </p:grpSpPr>
        <p:pic>
          <p:nvPicPr>
            <p:cNvPr id="48142" name="Picture 6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70413" y="5665788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3" name="Picture 7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70413" y="4664075"/>
              <a:ext cx="1225550" cy="960438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4" name="Picture 8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70413" y="3681413"/>
              <a:ext cx="1225550" cy="958850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5" name="Picture 9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570413" y="268446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pic>
          <p:nvPicPr>
            <p:cNvPr id="48146" name="Picture 1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570413" y="1700213"/>
              <a:ext cx="1225550" cy="960437"/>
            </a:xfrm>
            <a:prstGeom prst="rect">
              <a:avLst/>
            </a:prstGeom>
            <a:noFill/>
            <a:ln w="12700" cap="sq">
              <a:solidFill>
                <a:schemeClr val="tx1"/>
              </a:solidFill>
              <a:miter lim="800000"/>
              <a:headEnd type="none" w="sm" len="sm"/>
              <a:tailEnd type="none" w="sm" len="sm"/>
            </a:ln>
          </p:spPr>
        </p:pic>
        <p:graphicFrame>
          <p:nvGraphicFramePr>
            <p:cNvPr id="48147" name="Object 2"/>
            <p:cNvGraphicFramePr>
              <a:graphicFrameLocks noChangeAspect="1"/>
            </p:cNvGraphicFramePr>
            <p:nvPr/>
          </p:nvGraphicFramePr>
          <p:xfrm>
            <a:off x="2211388" y="3933825"/>
            <a:ext cx="1712912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175" name="Equation" r:id="rId10" imgW="990170" imgH="241195" progId="Equation.3">
                    <p:embed/>
                  </p:oleObj>
                </mc:Choice>
                <mc:Fallback>
                  <p:oleObj name="Equation" r:id="rId10" imgW="990170" imgH="241195" progId="Equation.3">
                    <p:embed/>
                    <p:pic>
                      <p:nvPicPr>
                        <p:cNvPr id="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11388" y="3933825"/>
                          <a:ext cx="1712912" cy="4175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8148" name="Text Box 12"/>
            <p:cNvSpPr txBox="1">
              <a:spLocks noChangeArrowheads="1"/>
            </p:cNvSpPr>
            <p:nvPr/>
          </p:nvSpPr>
          <p:spPr bwMode="auto">
            <a:xfrm>
              <a:off x="3959225" y="5972175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endParaRPr lang="en-US" b="1" i="1">
                <a:latin typeface="Symbol" pitchFamily="18" charset="2"/>
              </a:endParaRPr>
            </a:p>
          </p:txBody>
        </p:sp>
        <p:sp>
          <p:nvSpPr>
            <p:cNvPr id="48149" name="Text Box 13"/>
            <p:cNvSpPr txBox="1">
              <a:spLocks noChangeArrowheads="1"/>
            </p:cNvSpPr>
            <p:nvPr/>
          </p:nvSpPr>
          <p:spPr bwMode="auto">
            <a:xfrm>
              <a:off x="3959225" y="4964113"/>
              <a:ext cx="43338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2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0" name="Text Box 14"/>
            <p:cNvSpPr txBox="1">
              <a:spLocks noChangeArrowheads="1"/>
            </p:cNvSpPr>
            <p:nvPr/>
          </p:nvSpPr>
          <p:spPr bwMode="auto">
            <a:xfrm>
              <a:off x="3995738" y="4005263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3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1" name="Text Box 15"/>
            <p:cNvSpPr txBox="1">
              <a:spLocks noChangeArrowheads="1"/>
            </p:cNvSpPr>
            <p:nvPr/>
          </p:nvSpPr>
          <p:spPr bwMode="auto">
            <a:xfrm>
              <a:off x="4030663" y="2997200"/>
              <a:ext cx="433387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4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2" name="Text Box 16"/>
            <p:cNvSpPr txBox="1">
              <a:spLocks noChangeArrowheads="1"/>
            </p:cNvSpPr>
            <p:nvPr/>
          </p:nvSpPr>
          <p:spPr bwMode="auto">
            <a:xfrm>
              <a:off x="4067175" y="2024063"/>
              <a:ext cx="541338" cy="369332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lang="pl-PL" b="1" i="1">
                  <a:latin typeface="Symbol" pitchFamily="18" charset="2"/>
                </a:rPr>
                <a:t>s</a:t>
              </a:r>
              <a:r>
                <a:rPr lang="pl-PL" b="1" i="1" baseline="30000">
                  <a:latin typeface="Symbol" pitchFamily="18" charset="2"/>
                </a:rPr>
                <a:t>5</a:t>
              </a:r>
              <a:endParaRPr lang="en-US" b="1" i="1" baseline="30000">
                <a:latin typeface="Symbol" pitchFamily="18" charset="2"/>
              </a:endParaRPr>
            </a:p>
          </p:txBody>
        </p:sp>
        <p:sp>
          <p:nvSpPr>
            <p:cNvPr id="48153" name="Line 17"/>
            <p:cNvSpPr>
              <a:spLocks noChangeShapeType="1"/>
            </p:cNvSpPr>
            <p:nvPr/>
          </p:nvSpPr>
          <p:spPr bwMode="auto">
            <a:xfrm>
              <a:off x="3203575" y="4508500"/>
              <a:ext cx="755650" cy="14763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4" name="Line 18"/>
            <p:cNvSpPr>
              <a:spLocks noChangeShapeType="1"/>
            </p:cNvSpPr>
            <p:nvPr/>
          </p:nvSpPr>
          <p:spPr bwMode="auto">
            <a:xfrm>
              <a:off x="3384550" y="4437063"/>
              <a:ext cx="611188" cy="612775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5" name="Line 19"/>
            <p:cNvSpPr>
              <a:spLocks noChangeShapeType="1"/>
            </p:cNvSpPr>
            <p:nvPr/>
          </p:nvSpPr>
          <p:spPr bwMode="auto">
            <a:xfrm>
              <a:off x="3779838" y="4149725"/>
              <a:ext cx="252412" cy="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6" name="Line 20"/>
            <p:cNvSpPr>
              <a:spLocks noChangeShapeType="1"/>
            </p:cNvSpPr>
            <p:nvPr/>
          </p:nvSpPr>
          <p:spPr bwMode="auto">
            <a:xfrm flipV="1">
              <a:off x="3384550" y="3249613"/>
              <a:ext cx="647700" cy="611187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57" name="Line 21"/>
            <p:cNvSpPr>
              <a:spLocks noChangeShapeType="1"/>
            </p:cNvSpPr>
            <p:nvPr/>
          </p:nvSpPr>
          <p:spPr bwMode="auto">
            <a:xfrm flipV="1">
              <a:off x="3203575" y="2276475"/>
              <a:ext cx="900113" cy="1511300"/>
            </a:xfrm>
            <a:prstGeom prst="line">
              <a:avLst/>
            </a:prstGeom>
            <a:noFill/>
            <a:ln w="12700" cap="sq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8135" name="Group 23"/>
          <p:cNvGrpSpPr>
            <a:grpSpLocks/>
          </p:cNvGrpSpPr>
          <p:nvPr/>
        </p:nvGrpSpPr>
        <p:grpSpPr bwMode="auto">
          <a:xfrm>
            <a:off x="6140450" y="1560513"/>
            <a:ext cx="3013075" cy="2670175"/>
            <a:chOff x="5867400" y="2168526"/>
            <a:chExt cx="3013134" cy="2670173"/>
          </a:xfrm>
        </p:grpSpPr>
        <p:pic>
          <p:nvPicPr>
            <p:cNvPr id="48138" name="Picture 4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6626284" y="2665412"/>
              <a:ext cx="2254250" cy="21732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8139" name="Line 22"/>
            <p:cNvSpPr>
              <a:spLocks noChangeShapeType="1"/>
            </p:cNvSpPr>
            <p:nvPr/>
          </p:nvSpPr>
          <p:spPr bwMode="auto">
            <a:xfrm>
              <a:off x="5867400" y="4113213"/>
              <a:ext cx="1174750" cy="29313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0" name="Line 23"/>
            <p:cNvSpPr>
              <a:spLocks noChangeShapeType="1"/>
            </p:cNvSpPr>
            <p:nvPr/>
          </p:nvSpPr>
          <p:spPr bwMode="auto">
            <a:xfrm>
              <a:off x="5867400" y="3175795"/>
              <a:ext cx="1174750" cy="411162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141" name="Line 24"/>
            <p:cNvSpPr>
              <a:spLocks noChangeShapeType="1"/>
            </p:cNvSpPr>
            <p:nvPr/>
          </p:nvSpPr>
          <p:spPr bwMode="auto">
            <a:xfrm>
              <a:off x="5867400" y="2168526"/>
              <a:ext cx="1174750" cy="547687"/>
            </a:xfrm>
            <a:prstGeom prst="line">
              <a:avLst/>
            </a:prstGeom>
            <a:noFill/>
            <a:ln w="12700" cap="sq">
              <a:solidFill>
                <a:srgbClr val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7072313" y="5010150"/>
            <a:ext cx="1500187" cy="64611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pl-PL" b="1" dirty="0">
                <a:latin typeface="+mj-lt"/>
                <a:sym typeface="Symbol"/>
              </a:rPr>
              <a:t></a:t>
            </a:r>
            <a:r>
              <a:rPr lang="en-US" b="1" dirty="0">
                <a:latin typeface="+mj-lt"/>
                <a:sym typeface="Symbol"/>
              </a:rPr>
              <a:t> L</a:t>
            </a:r>
            <a:r>
              <a:rPr lang="pl-PL" b="1" dirty="0">
                <a:latin typeface="+mj-lt"/>
              </a:rPr>
              <a:t>ist of</a:t>
            </a:r>
            <a:r>
              <a:rPr lang="en-US" b="1" dirty="0">
                <a:latin typeface="+mj-lt"/>
              </a:rPr>
              <a:t>       </a:t>
            </a:r>
            <a:br>
              <a:rPr lang="en-US" b="1" dirty="0">
                <a:latin typeface="+mj-lt"/>
              </a:rPr>
            </a:br>
            <a:r>
              <a:rPr lang="en-US" b="1" i="1" dirty="0">
                <a:latin typeface="+mj-lt"/>
              </a:rPr>
              <a:t>    </a:t>
            </a:r>
            <a:r>
              <a:rPr lang="pl-PL" b="1" i="1" dirty="0">
                <a:latin typeface="+mj-lt"/>
              </a:rPr>
              <a:t>(x, y, s)</a:t>
            </a:r>
            <a:endParaRPr lang="en-US" b="1" i="1" dirty="0">
              <a:latin typeface="+mj-lt"/>
            </a:endParaRPr>
          </a:p>
        </p:txBody>
      </p:sp>
      <p:pic>
        <p:nvPicPr>
          <p:cNvPr id="48137" name="Picture 27" descr="c-enhedg-laplap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68338" y="4476750"/>
            <a:ext cx="1727200" cy="172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ults: Difference-of-Gaussian</a:t>
            </a:r>
            <a:endParaRPr lang="de-CH" dirty="0" smtClean="0"/>
          </a:p>
        </p:txBody>
      </p:sp>
      <p:sp>
        <p:nvSpPr>
          <p:cNvPr id="4915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de-CH" smtClean="0"/>
          </a:p>
        </p:txBody>
      </p:sp>
      <p:sp>
        <p:nvSpPr>
          <p:cNvPr id="3584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4915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35175" y="1238250"/>
            <a:ext cx="5316538" cy="4491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. Tuytelaars, B. Leibe</a:t>
            </a: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2754313" y="4054475"/>
            <a:ext cx="2306637" cy="2327275"/>
            <a:chOff x="1735" y="2568"/>
            <a:chExt cx="1453" cy="1466"/>
          </a:xfrm>
        </p:grpSpPr>
        <p:sp>
          <p:nvSpPr>
            <p:cNvPr id="53319" name="Freeform 3"/>
            <p:cNvSpPr>
              <a:spLocks/>
            </p:cNvSpPr>
            <p:nvPr/>
          </p:nvSpPr>
          <p:spPr bwMode="auto">
            <a:xfrm>
              <a:off x="1742" y="2575"/>
              <a:ext cx="1438" cy="1451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1 h 9641"/>
                <a:gd name="T28" fmla="*/ 1 w 8629"/>
                <a:gd name="T29" fmla="*/ 1 h 9641"/>
                <a:gd name="T30" fmla="*/ 1 w 8629"/>
                <a:gd name="T31" fmla="*/ 1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1 h 9641"/>
                <a:gd name="T54" fmla="*/ 0 w 8629"/>
                <a:gd name="T55" fmla="*/ 1 h 9641"/>
                <a:gd name="T56" fmla="*/ 0 w 8629"/>
                <a:gd name="T57" fmla="*/ 1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0" name="Freeform 4"/>
            <p:cNvSpPr>
              <a:spLocks/>
            </p:cNvSpPr>
            <p:nvPr/>
          </p:nvSpPr>
          <p:spPr bwMode="auto">
            <a:xfrm>
              <a:off x="2461" y="2568"/>
              <a:ext cx="727" cy="733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1" name="Freeform 5"/>
            <p:cNvSpPr>
              <a:spLocks/>
            </p:cNvSpPr>
            <p:nvPr/>
          </p:nvSpPr>
          <p:spPr bwMode="auto">
            <a:xfrm>
              <a:off x="2461" y="3301"/>
              <a:ext cx="727" cy="733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2" name="Freeform 6"/>
            <p:cNvSpPr>
              <a:spLocks/>
            </p:cNvSpPr>
            <p:nvPr/>
          </p:nvSpPr>
          <p:spPr bwMode="auto">
            <a:xfrm>
              <a:off x="1735" y="3301"/>
              <a:ext cx="726" cy="733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3" name="Freeform 7"/>
            <p:cNvSpPr>
              <a:spLocks/>
            </p:cNvSpPr>
            <p:nvPr/>
          </p:nvSpPr>
          <p:spPr bwMode="auto">
            <a:xfrm>
              <a:off x="1735" y="2568"/>
              <a:ext cx="726" cy="733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4" name="Freeform 8"/>
            <p:cNvSpPr>
              <a:spLocks/>
            </p:cNvSpPr>
            <p:nvPr/>
          </p:nvSpPr>
          <p:spPr bwMode="auto">
            <a:xfrm>
              <a:off x="1971" y="2827"/>
              <a:ext cx="485" cy="513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5" name="Freeform 9"/>
            <p:cNvSpPr>
              <a:spLocks/>
            </p:cNvSpPr>
            <p:nvPr/>
          </p:nvSpPr>
          <p:spPr bwMode="auto">
            <a:xfrm>
              <a:off x="1973" y="3332"/>
              <a:ext cx="133" cy="351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6" name="Freeform 10"/>
            <p:cNvSpPr>
              <a:spLocks/>
            </p:cNvSpPr>
            <p:nvPr/>
          </p:nvSpPr>
          <p:spPr bwMode="auto">
            <a:xfrm>
              <a:off x="2096" y="3323"/>
              <a:ext cx="663" cy="356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7" name="Freeform 11"/>
            <p:cNvSpPr>
              <a:spLocks/>
            </p:cNvSpPr>
            <p:nvPr/>
          </p:nvSpPr>
          <p:spPr bwMode="auto">
            <a:xfrm>
              <a:off x="2401" y="3425"/>
              <a:ext cx="528" cy="322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8" name="Freeform 12"/>
            <p:cNvSpPr>
              <a:spLocks/>
            </p:cNvSpPr>
            <p:nvPr/>
          </p:nvSpPr>
          <p:spPr bwMode="auto">
            <a:xfrm>
              <a:off x="2677" y="2901"/>
              <a:ext cx="356" cy="227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29" name="Freeform 13"/>
            <p:cNvSpPr>
              <a:spLocks/>
            </p:cNvSpPr>
            <p:nvPr/>
          </p:nvSpPr>
          <p:spPr bwMode="auto">
            <a:xfrm>
              <a:off x="2679" y="2913"/>
              <a:ext cx="75" cy="410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46126" name="Freeform 14"/>
          <p:cNvSpPr>
            <a:spLocks/>
          </p:cNvSpPr>
          <p:nvPr/>
        </p:nvSpPr>
        <p:spPr bwMode="auto">
          <a:xfrm>
            <a:off x="4932363" y="4292600"/>
            <a:ext cx="360362" cy="298450"/>
          </a:xfrm>
          <a:custGeom>
            <a:avLst/>
            <a:gdLst>
              <a:gd name="T0" fmla="*/ 2147483647 w 1361"/>
              <a:gd name="T1" fmla="*/ 2147483647 h 1317"/>
              <a:gd name="T2" fmla="*/ 2147483647 w 1361"/>
              <a:gd name="T3" fmla="*/ 2147483647 h 1317"/>
              <a:gd name="T4" fmla="*/ 2147483647 w 1361"/>
              <a:gd name="T5" fmla="*/ 2147483647 h 1317"/>
              <a:gd name="T6" fmla="*/ 2147483647 w 1361"/>
              <a:gd name="T7" fmla="*/ 2147483647 h 1317"/>
              <a:gd name="T8" fmla="*/ 2147483647 w 1361"/>
              <a:gd name="T9" fmla="*/ 2147483647 h 1317"/>
              <a:gd name="T10" fmla="*/ 2147483647 w 1361"/>
              <a:gd name="T11" fmla="*/ 2147483647 h 1317"/>
              <a:gd name="T12" fmla="*/ 2147483647 w 1361"/>
              <a:gd name="T13" fmla="*/ 2147483647 h 1317"/>
              <a:gd name="T14" fmla="*/ 2147483647 w 1361"/>
              <a:gd name="T15" fmla="*/ 2147483647 h 1317"/>
              <a:gd name="T16" fmla="*/ 2147483647 w 1361"/>
              <a:gd name="T17" fmla="*/ 2147483647 h 1317"/>
              <a:gd name="T18" fmla="*/ 2147483647 w 1361"/>
              <a:gd name="T19" fmla="*/ 2147483647 h 1317"/>
              <a:gd name="T20" fmla="*/ 2147483647 w 1361"/>
              <a:gd name="T21" fmla="*/ 2147483647 h 1317"/>
              <a:gd name="T22" fmla="*/ 2147483647 w 1361"/>
              <a:gd name="T23" fmla="*/ 2147483647 h 1317"/>
              <a:gd name="T24" fmla="*/ 2147483647 w 1361"/>
              <a:gd name="T25" fmla="*/ 2147483647 h 1317"/>
              <a:gd name="T26" fmla="*/ 2147483647 w 1361"/>
              <a:gd name="T27" fmla="*/ 2147483647 h 1317"/>
              <a:gd name="T28" fmla="*/ 2147483647 w 1361"/>
              <a:gd name="T29" fmla="*/ 2147483647 h 1317"/>
              <a:gd name="T30" fmla="*/ 2147483647 w 1361"/>
              <a:gd name="T31" fmla="*/ 2147483647 h 1317"/>
              <a:gd name="T32" fmla="*/ 2147483647 w 1361"/>
              <a:gd name="T33" fmla="*/ 2147483647 h 1317"/>
              <a:gd name="T34" fmla="*/ 2147483647 w 1361"/>
              <a:gd name="T35" fmla="*/ 2147483647 h 1317"/>
              <a:gd name="T36" fmla="*/ 2147483647 w 1361"/>
              <a:gd name="T37" fmla="*/ 2147483647 h 1317"/>
              <a:gd name="T38" fmla="*/ 2147483647 w 1361"/>
              <a:gd name="T39" fmla="*/ 2147483647 h 1317"/>
              <a:gd name="T40" fmla="*/ 2147483647 w 1361"/>
              <a:gd name="T41" fmla="*/ 2147483647 h 1317"/>
              <a:gd name="T42" fmla="*/ 2147483647 w 1361"/>
              <a:gd name="T43" fmla="*/ 2147483647 h 1317"/>
              <a:gd name="T44" fmla="*/ 2147483647 w 1361"/>
              <a:gd name="T45" fmla="*/ 2147483647 h 1317"/>
              <a:gd name="T46" fmla="*/ 2147483647 w 1361"/>
              <a:gd name="T47" fmla="*/ 2147483647 h 1317"/>
              <a:gd name="T48" fmla="*/ 2147483647 w 1361"/>
              <a:gd name="T49" fmla="*/ 2147483647 h 1317"/>
              <a:gd name="T50" fmla="*/ 2147483647 w 1361"/>
              <a:gd name="T51" fmla="*/ 2147483647 h 1317"/>
              <a:gd name="T52" fmla="*/ 2147483647 w 1361"/>
              <a:gd name="T53" fmla="*/ 2147483647 h 1317"/>
              <a:gd name="T54" fmla="*/ 2147483647 w 1361"/>
              <a:gd name="T55" fmla="*/ 2147483647 h 1317"/>
              <a:gd name="T56" fmla="*/ 2147483647 w 1361"/>
              <a:gd name="T57" fmla="*/ 2147483647 h 1317"/>
              <a:gd name="T58" fmla="*/ 2147483647 w 1361"/>
              <a:gd name="T59" fmla="*/ 2147483647 h 1317"/>
              <a:gd name="T60" fmla="*/ 2147483647 w 1361"/>
              <a:gd name="T61" fmla="*/ 2147483647 h 1317"/>
              <a:gd name="T62" fmla="*/ 2147483647 w 1361"/>
              <a:gd name="T63" fmla="*/ 2147483647 h 1317"/>
              <a:gd name="T64" fmla="*/ 2147483647 w 1361"/>
              <a:gd name="T65" fmla="*/ 2147483647 h 1317"/>
              <a:gd name="T66" fmla="*/ 2147483647 w 1361"/>
              <a:gd name="T67" fmla="*/ 2147483647 h 1317"/>
              <a:gd name="T68" fmla="*/ 2147483647 w 1361"/>
              <a:gd name="T69" fmla="*/ 2147483647 h 1317"/>
              <a:gd name="T70" fmla="*/ 2147483647 w 1361"/>
              <a:gd name="T71" fmla="*/ 2147483647 h 1317"/>
              <a:gd name="T72" fmla="*/ 2147483647 w 1361"/>
              <a:gd name="T73" fmla="*/ 2147483647 h 1317"/>
              <a:gd name="T74" fmla="*/ 2147483647 w 1361"/>
              <a:gd name="T75" fmla="*/ 2147483647 h 1317"/>
              <a:gd name="T76" fmla="*/ 2147483647 w 1361"/>
              <a:gd name="T77" fmla="*/ 2147483647 h 1317"/>
              <a:gd name="T78" fmla="*/ 2147483647 w 1361"/>
              <a:gd name="T79" fmla="*/ 2147483647 h 1317"/>
              <a:gd name="T80" fmla="*/ 2147483647 w 1361"/>
              <a:gd name="T81" fmla="*/ 2147483647 h 1317"/>
              <a:gd name="T82" fmla="*/ 2147483647 w 1361"/>
              <a:gd name="T83" fmla="*/ 2147483647 h 1317"/>
              <a:gd name="T84" fmla="*/ 2147483647 w 1361"/>
              <a:gd name="T85" fmla="*/ 2147483647 h 1317"/>
              <a:gd name="T86" fmla="*/ 2147483647 w 1361"/>
              <a:gd name="T87" fmla="*/ 0 h 1317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60000 65536"/>
              <a:gd name="T103" fmla="*/ 0 60000 65536"/>
              <a:gd name="T104" fmla="*/ 0 60000 65536"/>
              <a:gd name="T105" fmla="*/ 0 60000 65536"/>
              <a:gd name="T106" fmla="*/ 0 60000 65536"/>
              <a:gd name="T107" fmla="*/ 0 60000 65536"/>
              <a:gd name="T108" fmla="*/ 0 60000 65536"/>
              <a:gd name="T109" fmla="*/ 0 60000 65536"/>
              <a:gd name="T110" fmla="*/ 0 60000 65536"/>
              <a:gd name="T111" fmla="*/ 0 60000 65536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w 1361"/>
              <a:gd name="T133" fmla="*/ 0 h 1317"/>
              <a:gd name="T134" fmla="*/ 1361 w 1361"/>
              <a:gd name="T135" fmla="*/ 1317 h 1317"/>
            </a:gdLst>
            <a:ahLst/>
            <a:cxnLst>
              <a:cxn ang="T88">
                <a:pos x="T0" y="T1"/>
              </a:cxn>
              <a:cxn ang="T89">
                <a:pos x="T2" y="T3"/>
              </a:cxn>
              <a:cxn ang="T90">
                <a:pos x="T4" y="T5"/>
              </a:cxn>
              <a:cxn ang="T91">
                <a:pos x="T6" y="T7"/>
              </a:cxn>
              <a:cxn ang="T92">
                <a:pos x="T8" y="T9"/>
              </a:cxn>
              <a:cxn ang="T93">
                <a:pos x="T10" y="T11"/>
              </a:cxn>
              <a:cxn ang="T94">
                <a:pos x="T12" y="T13"/>
              </a:cxn>
              <a:cxn ang="T95">
                <a:pos x="T14" y="T15"/>
              </a:cxn>
              <a:cxn ang="T96">
                <a:pos x="T16" y="T17"/>
              </a:cxn>
              <a:cxn ang="T97">
                <a:pos x="T18" y="T19"/>
              </a:cxn>
              <a:cxn ang="T98">
                <a:pos x="T20" y="T21"/>
              </a:cxn>
              <a:cxn ang="T99">
                <a:pos x="T22" y="T23"/>
              </a:cxn>
              <a:cxn ang="T100">
                <a:pos x="T24" y="T25"/>
              </a:cxn>
              <a:cxn ang="T101">
                <a:pos x="T26" y="T27"/>
              </a:cxn>
              <a:cxn ang="T102">
                <a:pos x="T28" y="T29"/>
              </a:cxn>
              <a:cxn ang="T103">
                <a:pos x="T30" y="T31"/>
              </a:cxn>
              <a:cxn ang="T104">
                <a:pos x="T32" y="T33"/>
              </a:cxn>
              <a:cxn ang="T105">
                <a:pos x="T34" y="T35"/>
              </a:cxn>
              <a:cxn ang="T106">
                <a:pos x="T36" y="T37"/>
              </a:cxn>
              <a:cxn ang="T107">
                <a:pos x="T38" y="T39"/>
              </a:cxn>
              <a:cxn ang="T108">
                <a:pos x="T40" y="T41"/>
              </a:cxn>
              <a:cxn ang="T109">
                <a:pos x="T42" y="T43"/>
              </a:cxn>
              <a:cxn ang="T110">
                <a:pos x="T44" y="T45"/>
              </a:cxn>
              <a:cxn ang="T111">
                <a:pos x="T46" y="T47"/>
              </a:cxn>
              <a:cxn ang="T112">
                <a:pos x="T48" y="T49"/>
              </a:cxn>
              <a:cxn ang="T113">
                <a:pos x="T50" y="T51"/>
              </a:cxn>
              <a:cxn ang="T114">
                <a:pos x="T52" y="T53"/>
              </a:cxn>
              <a:cxn ang="T115">
                <a:pos x="T54" y="T55"/>
              </a:cxn>
              <a:cxn ang="T116">
                <a:pos x="T56" y="T57"/>
              </a:cxn>
              <a:cxn ang="T117">
                <a:pos x="T58" y="T59"/>
              </a:cxn>
              <a:cxn ang="T118">
                <a:pos x="T60" y="T61"/>
              </a:cxn>
              <a:cxn ang="T119">
                <a:pos x="T62" y="T63"/>
              </a:cxn>
              <a:cxn ang="T120">
                <a:pos x="T64" y="T65"/>
              </a:cxn>
              <a:cxn ang="T121">
                <a:pos x="T66" y="T67"/>
              </a:cxn>
              <a:cxn ang="T122">
                <a:pos x="T68" y="T69"/>
              </a:cxn>
              <a:cxn ang="T123">
                <a:pos x="T70" y="T71"/>
              </a:cxn>
              <a:cxn ang="T124">
                <a:pos x="T72" y="T73"/>
              </a:cxn>
              <a:cxn ang="T125">
                <a:pos x="T74" y="T75"/>
              </a:cxn>
              <a:cxn ang="T126">
                <a:pos x="T76" y="T77"/>
              </a:cxn>
              <a:cxn ang="T127">
                <a:pos x="T78" y="T79"/>
              </a:cxn>
              <a:cxn ang="T128">
                <a:pos x="T80" y="T81"/>
              </a:cxn>
              <a:cxn ang="T129">
                <a:pos x="T82" y="T83"/>
              </a:cxn>
              <a:cxn ang="T130">
                <a:pos x="T84" y="T85"/>
              </a:cxn>
              <a:cxn ang="T131">
                <a:pos x="T86" y="T87"/>
              </a:cxn>
            </a:cxnLst>
            <a:rect l="T132" t="T133" r="T134" b="T135"/>
            <a:pathLst>
              <a:path w="1361" h="1317">
                <a:moveTo>
                  <a:pt x="1361" y="0"/>
                </a:moveTo>
                <a:lnTo>
                  <a:pt x="625" y="1317"/>
                </a:lnTo>
                <a:lnTo>
                  <a:pt x="624" y="1307"/>
                </a:lnTo>
                <a:lnTo>
                  <a:pt x="622" y="1296"/>
                </a:lnTo>
                <a:lnTo>
                  <a:pt x="621" y="1285"/>
                </a:lnTo>
                <a:lnTo>
                  <a:pt x="619" y="1275"/>
                </a:lnTo>
                <a:lnTo>
                  <a:pt x="618" y="1265"/>
                </a:lnTo>
                <a:lnTo>
                  <a:pt x="616" y="1254"/>
                </a:lnTo>
                <a:lnTo>
                  <a:pt x="614" y="1244"/>
                </a:lnTo>
                <a:lnTo>
                  <a:pt x="613" y="1233"/>
                </a:lnTo>
                <a:lnTo>
                  <a:pt x="611" y="1223"/>
                </a:lnTo>
                <a:lnTo>
                  <a:pt x="609" y="1213"/>
                </a:lnTo>
                <a:lnTo>
                  <a:pt x="607" y="1203"/>
                </a:lnTo>
                <a:lnTo>
                  <a:pt x="605" y="1193"/>
                </a:lnTo>
                <a:lnTo>
                  <a:pt x="603" y="1184"/>
                </a:lnTo>
                <a:lnTo>
                  <a:pt x="601" y="1173"/>
                </a:lnTo>
                <a:lnTo>
                  <a:pt x="599" y="1163"/>
                </a:lnTo>
                <a:lnTo>
                  <a:pt x="597" y="1153"/>
                </a:lnTo>
                <a:lnTo>
                  <a:pt x="594" y="1143"/>
                </a:lnTo>
                <a:lnTo>
                  <a:pt x="592" y="1134"/>
                </a:lnTo>
                <a:lnTo>
                  <a:pt x="590" y="1124"/>
                </a:lnTo>
                <a:lnTo>
                  <a:pt x="587" y="1114"/>
                </a:lnTo>
                <a:lnTo>
                  <a:pt x="585" y="1104"/>
                </a:lnTo>
                <a:lnTo>
                  <a:pt x="582" y="1094"/>
                </a:lnTo>
                <a:lnTo>
                  <a:pt x="580" y="1085"/>
                </a:lnTo>
                <a:lnTo>
                  <a:pt x="577" y="1075"/>
                </a:lnTo>
                <a:lnTo>
                  <a:pt x="574" y="1066"/>
                </a:lnTo>
                <a:lnTo>
                  <a:pt x="572" y="1057"/>
                </a:lnTo>
                <a:lnTo>
                  <a:pt x="568" y="1047"/>
                </a:lnTo>
                <a:lnTo>
                  <a:pt x="565" y="1038"/>
                </a:lnTo>
                <a:lnTo>
                  <a:pt x="562" y="1029"/>
                </a:lnTo>
                <a:lnTo>
                  <a:pt x="559" y="1019"/>
                </a:lnTo>
                <a:lnTo>
                  <a:pt x="556" y="1009"/>
                </a:lnTo>
                <a:lnTo>
                  <a:pt x="553" y="1000"/>
                </a:lnTo>
                <a:lnTo>
                  <a:pt x="550" y="991"/>
                </a:lnTo>
                <a:lnTo>
                  <a:pt x="547" y="982"/>
                </a:lnTo>
                <a:lnTo>
                  <a:pt x="543" y="973"/>
                </a:lnTo>
                <a:lnTo>
                  <a:pt x="540" y="964"/>
                </a:lnTo>
                <a:lnTo>
                  <a:pt x="537" y="955"/>
                </a:lnTo>
                <a:lnTo>
                  <a:pt x="533" y="946"/>
                </a:lnTo>
                <a:lnTo>
                  <a:pt x="530" y="937"/>
                </a:lnTo>
                <a:lnTo>
                  <a:pt x="527" y="928"/>
                </a:lnTo>
                <a:lnTo>
                  <a:pt x="523" y="919"/>
                </a:lnTo>
                <a:lnTo>
                  <a:pt x="519" y="910"/>
                </a:lnTo>
                <a:lnTo>
                  <a:pt x="516" y="902"/>
                </a:lnTo>
                <a:lnTo>
                  <a:pt x="512" y="893"/>
                </a:lnTo>
                <a:lnTo>
                  <a:pt x="508" y="884"/>
                </a:lnTo>
                <a:lnTo>
                  <a:pt x="504" y="876"/>
                </a:lnTo>
                <a:lnTo>
                  <a:pt x="501" y="867"/>
                </a:lnTo>
                <a:lnTo>
                  <a:pt x="497" y="859"/>
                </a:lnTo>
                <a:lnTo>
                  <a:pt x="493" y="850"/>
                </a:lnTo>
                <a:lnTo>
                  <a:pt x="489" y="842"/>
                </a:lnTo>
                <a:lnTo>
                  <a:pt x="483" y="833"/>
                </a:lnTo>
                <a:lnTo>
                  <a:pt x="479" y="825"/>
                </a:lnTo>
                <a:lnTo>
                  <a:pt x="475" y="816"/>
                </a:lnTo>
                <a:lnTo>
                  <a:pt x="471" y="808"/>
                </a:lnTo>
                <a:lnTo>
                  <a:pt x="467" y="800"/>
                </a:lnTo>
                <a:lnTo>
                  <a:pt x="462" y="791"/>
                </a:lnTo>
                <a:lnTo>
                  <a:pt x="458" y="783"/>
                </a:lnTo>
                <a:lnTo>
                  <a:pt x="453" y="775"/>
                </a:lnTo>
                <a:lnTo>
                  <a:pt x="449" y="767"/>
                </a:lnTo>
                <a:lnTo>
                  <a:pt x="444" y="760"/>
                </a:lnTo>
                <a:lnTo>
                  <a:pt x="440" y="752"/>
                </a:lnTo>
                <a:lnTo>
                  <a:pt x="435" y="744"/>
                </a:lnTo>
                <a:lnTo>
                  <a:pt x="430" y="736"/>
                </a:lnTo>
                <a:lnTo>
                  <a:pt x="425" y="728"/>
                </a:lnTo>
                <a:lnTo>
                  <a:pt x="420" y="720"/>
                </a:lnTo>
                <a:lnTo>
                  <a:pt x="416" y="712"/>
                </a:lnTo>
                <a:lnTo>
                  <a:pt x="411" y="704"/>
                </a:lnTo>
                <a:lnTo>
                  <a:pt x="406" y="696"/>
                </a:lnTo>
                <a:lnTo>
                  <a:pt x="399" y="689"/>
                </a:lnTo>
                <a:lnTo>
                  <a:pt x="394" y="682"/>
                </a:lnTo>
                <a:lnTo>
                  <a:pt x="389" y="674"/>
                </a:lnTo>
                <a:lnTo>
                  <a:pt x="384" y="667"/>
                </a:lnTo>
                <a:lnTo>
                  <a:pt x="379" y="659"/>
                </a:lnTo>
                <a:lnTo>
                  <a:pt x="373" y="651"/>
                </a:lnTo>
                <a:lnTo>
                  <a:pt x="368" y="644"/>
                </a:lnTo>
                <a:lnTo>
                  <a:pt x="362" y="636"/>
                </a:lnTo>
                <a:lnTo>
                  <a:pt x="357" y="629"/>
                </a:lnTo>
                <a:lnTo>
                  <a:pt x="351" y="622"/>
                </a:lnTo>
                <a:lnTo>
                  <a:pt x="346" y="615"/>
                </a:lnTo>
                <a:lnTo>
                  <a:pt x="340" y="608"/>
                </a:lnTo>
                <a:lnTo>
                  <a:pt x="334" y="600"/>
                </a:lnTo>
                <a:lnTo>
                  <a:pt x="329" y="593"/>
                </a:lnTo>
                <a:lnTo>
                  <a:pt x="323" y="587"/>
                </a:lnTo>
                <a:lnTo>
                  <a:pt x="316" y="580"/>
                </a:lnTo>
                <a:lnTo>
                  <a:pt x="310" y="572"/>
                </a:lnTo>
                <a:lnTo>
                  <a:pt x="304" y="565"/>
                </a:lnTo>
                <a:lnTo>
                  <a:pt x="298" y="558"/>
                </a:lnTo>
                <a:lnTo>
                  <a:pt x="292" y="551"/>
                </a:lnTo>
                <a:lnTo>
                  <a:pt x="286" y="545"/>
                </a:lnTo>
                <a:lnTo>
                  <a:pt x="279" y="538"/>
                </a:lnTo>
                <a:lnTo>
                  <a:pt x="273" y="531"/>
                </a:lnTo>
                <a:lnTo>
                  <a:pt x="267" y="524"/>
                </a:lnTo>
                <a:lnTo>
                  <a:pt x="261" y="519"/>
                </a:lnTo>
                <a:lnTo>
                  <a:pt x="254" y="512"/>
                </a:lnTo>
                <a:lnTo>
                  <a:pt x="248" y="505"/>
                </a:lnTo>
                <a:lnTo>
                  <a:pt x="241" y="498"/>
                </a:lnTo>
                <a:lnTo>
                  <a:pt x="233" y="492"/>
                </a:lnTo>
                <a:lnTo>
                  <a:pt x="227" y="486"/>
                </a:lnTo>
                <a:lnTo>
                  <a:pt x="220" y="479"/>
                </a:lnTo>
                <a:lnTo>
                  <a:pt x="213" y="473"/>
                </a:lnTo>
                <a:lnTo>
                  <a:pt x="207" y="467"/>
                </a:lnTo>
                <a:lnTo>
                  <a:pt x="200" y="460"/>
                </a:lnTo>
                <a:lnTo>
                  <a:pt x="193" y="454"/>
                </a:lnTo>
                <a:lnTo>
                  <a:pt x="186" y="449"/>
                </a:lnTo>
                <a:lnTo>
                  <a:pt x="179" y="442"/>
                </a:lnTo>
                <a:lnTo>
                  <a:pt x="172" y="436"/>
                </a:lnTo>
                <a:lnTo>
                  <a:pt x="165" y="429"/>
                </a:lnTo>
                <a:lnTo>
                  <a:pt x="157" y="424"/>
                </a:lnTo>
                <a:lnTo>
                  <a:pt x="149" y="418"/>
                </a:lnTo>
                <a:lnTo>
                  <a:pt x="142" y="412"/>
                </a:lnTo>
                <a:lnTo>
                  <a:pt x="135" y="406"/>
                </a:lnTo>
                <a:lnTo>
                  <a:pt x="127" y="400"/>
                </a:lnTo>
                <a:lnTo>
                  <a:pt x="120" y="394"/>
                </a:lnTo>
                <a:lnTo>
                  <a:pt x="112" y="389"/>
                </a:lnTo>
                <a:lnTo>
                  <a:pt x="105" y="383"/>
                </a:lnTo>
                <a:lnTo>
                  <a:pt x="97" y="377"/>
                </a:lnTo>
                <a:lnTo>
                  <a:pt x="89" y="372"/>
                </a:lnTo>
                <a:lnTo>
                  <a:pt x="82" y="366"/>
                </a:lnTo>
                <a:lnTo>
                  <a:pt x="74" y="360"/>
                </a:lnTo>
                <a:lnTo>
                  <a:pt x="65" y="356"/>
                </a:lnTo>
                <a:lnTo>
                  <a:pt x="57" y="350"/>
                </a:lnTo>
                <a:lnTo>
                  <a:pt x="49" y="344"/>
                </a:lnTo>
                <a:lnTo>
                  <a:pt x="41" y="339"/>
                </a:lnTo>
                <a:lnTo>
                  <a:pt x="33" y="334"/>
                </a:lnTo>
                <a:lnTo>
                  <a:pt x="25" y="329"/>
                </a:lnTo>
                <a:lnTo>
                  <a:pt x="17" y="323"/>
                </a:lnTo>
                <a:lnTo>
                  <a:pt x="9" y="318"/>
                </a:lnTo>
                <a:lnTo>
                  <a:pt x="0" y="313"/>
                </a:lnTo>
                <a:lnTo>
                  <a:pt x="1361" y="0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27" name="Freeform 15"/>
          <p:cNvSpPr>
            <a:spLocks/>
          </p:cNvSpPr>
          <p:nvPr/>
        </p:nvSpPr>
        <p:spPr bwMode="auto">
          <a:xfrm>
            <a:off x="3870325" y="4384675"/>
            <a:ext cx="1257300" cy="901700"/>
          </a:xfrm>
          <a:custGeom>
            <a:avLst/>
            <a:gdLst>
              <a:gd name="T0" fmla="*/ 2147483647 w 4749"/>
              <a:gd name="T1" fmla="*/ 2147483647 h 3780"/>
              <a:gd name="T2" fmla="*/ 2147483647 w 4749"/>
              <a:gd name="T3" fmla="*/ 2147483647 h 3780"/>
              <a:gd name="T4" fmla="*/ 2147483647 w 4749"/>
              <a:gd name="T5" fmla="*/ 2147483647 h 3780"/>
              <a:gd name="T6" fmla="*/ 2147483647 w 4749"/>
              <a:gd name="T7" fmla="*/ 0 h 3780"/>
              <a:gd name="T8" fmla="*/ 0 w 4749"/>
              <a:gd name="T9" fmla="*/ 2147483647 h 3780"/>
              <a:gd name="T10" fmla="*/ 2147483647 w 4749"/>
              <a:gd name="T11" fmla="*/ 2147483647 h 378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49"/>
              <a:gd name="T19" fmla="*/ 0 h 3780"/>
              <a:gd name="T20" fmla="*/ 4749 w 4749"/>
              <a:gd name="T21" fmla="*/ 3780 h 378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49" h="3780">
                <a:moveTo>
                  <a:pt x="53" y="3696"/>
                </a:moveTo>
                <a:lnTo>
                  <a:pt x="105" y="3780"/>
                </a:lnTo>
                <a:lnTo>
                  <a:pt x="4749" y="168"/>
                </a:lnTo>
                <a:lnTo>
                  <a:pt x="4645" y="0"/>
                </a:lnTo>
                <a:lnTo>
                  <a:pt x="0" y="3612"/>
                </a:lnTo>
                <a:lnTo>
                  <a:pt x="53" y="3696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 useBgFill="1">
        <p:nvSpPr>
          <p:cNvPr id="3546128" name="Rectangle 16"/>
          <p:cNvSpPr>
            <a:spLocks noChangeArrowheads="1"/>
          </p:cNvSpPr>
          <p:nvPr/>
        </p:nvSpPr>
        <p:spPr bwMode="auto">
          <a:xfrm>
            <a:off x="1763713" y="3429000"/>
            <a:ext cx="3816350" cy="3313113"/>
          </a:xfrm>
          <a:prstGeom prst="rect">
            <a:avLst/>
          </a:prstGeom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de-CH"/>
          </a:p>
        </p:txBody>
      </p:sp>
      <p:sp>
        <p:nvSpPr>
          <p:cNvPr id="53255" name="Rectangle 17"/>
          <p:cNvSpPr>
            <a:spLocks noGrp="1" noRot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Orientation Normalization</a:t>
            </a:r>
          </a:p>
        </p:txBody>
      </p:sp>
      <p:sp>
        <p:nvSpPr>
          <p:cNvPr id="3546130" name="Rectangle 18"/>
          <p:cNvSpPr>
            <a:spLocks noGrp="1" noRot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mpute orientation histogram</a:t>
            </a:r>
          </a:p>
          <a:p>
            <a:pPr eaLnBrk="1" hangingPunct="1"/>
            <a:r>
              <a:rPr lang="en-US" smtClean="0"/>
              <a:t>Select dominant orientation</a:t>
            </a:r>
          </a:p>
          <a:p>
            <a:pPr eaLnBrk="1" hangingPunct="1"/>
            <a:r>
              <a:rPr lang="en-US" smtClean="0"/>
              <a:t>Normalize: rotate to fixed orientation </a:t>
            </a:r>
          </a:p>
        </p:txBody>
      </p:sp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084888" y="4652963"/>
            <a:ext cx="2608262" cy="1690687"/>
            <a:chOff x="3787" y="2931"/>
            <a:chExt cx="1643" cy="1065"/>
          </a:xfrm>
        </p:grpSpPr>
        <p:sp>
          <p:nvSpPr>
            <p:cNvPr id="53277" name="Freeform 20"/>
            <p:cNvSpPr>
              <a:spLocks/>
            </p:cNvSpPr>
            <p:nvPr/>
          </p:nvSpPr>
          <p:spPr bwMode="auto">
            <a:xfrm>
              <a:off x="3860" y="2931"/>
              <a:ext cx="1446" cy="15"/>
            </a:xfrm>
            <a:custGeom>
              <a:avLst/>
              <a:gdLst>
                <a:gd name="T0" fmla="*/ 1 w 8674"/>
                <a:gd name="T1" fmla="*/ 0 h 103"/>
                <a:gd name="T2" fmla="*/ 1 w 8674"/>
                <a:gd name="T3" fmla="*/ 0 h 103"/>
                <a:gd name="T4" fmla="*/ 0 w 8674"/>
                <a:gd name="T5" fmla="*/ 0 h 103"/>
                <a:gd name="T6" fmla="*/ 0 w 8674"/>
                <a:gd name="T7" fmla="*/ 0 h 103"/>
                <a:gd name="T8" fmla="*/ 1 w 8674"/>
                <a:gd name="T9" fmla="*/ 0 h 103"/>
                <a:gd name="T10" fmla="*/ 1 w 8674"/>
                <a:gd name="T11" fmla="*/ 0 h 103"/>
                <a:gd name="T12" fmla="*/ 1 w 8674"/>
                <a:gd name="T13" fmla="*/ 0 h 103"/>
                <a:gd name="T14" fmla="*/ 1 w 8674"/>
                <a:gd name="T15" fmla="*/ 0 h 103"/>
                <a:gd name="T16" fmla="*/ 1 w 8674"/>
                <a:gd name="T17" fmla="*/ 0 h 103"/>
                <a:gd name="T18" fmla="*/ 1 w 8674"/>
                <a:gd name="T19" fmla="*/ 0 h 103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3"/>
                <a:gd name="T32" fmla="*/ 8674 w 8674"/>
                <a:gd name="T33" fmla="*/ 103 h 103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3">
                  <a:moveTo>
                    <a:pt x="8674" y="52"/>
                  </a:moveTo>
                  <a:lnTo>
                    <a:pt x="8629" y="0"/>
                  </a:lnTo>
                  <a:lnTo>
                    <a:pt x="0" y="0"/>
                  </a:lnTo>
                  <a:lnTo>
                    <a:pt x="0" y="103"/>
                  </a:lnTo>
                  <a:lnTo>
                    <a:pt x="8629" y="103"/>
                  </a:lnTo>
                  <a:lnTo>
                    <a:pt x="8582" y="52"/>
                  </a:lnTo>
                  <a:lnTo>
                    <a:pt x="8674" y="52"/>
                  </a:lnTo>
                  <a:lnTo>
                    <a:pt x="8674" y="0"/>
                  </a:lnTo>
                  <a:lnTo>
                    <a:pt x="8629" y="0"/>
                  </a:lnTo>
                  <a:lnTo>
                    <a:pt x="8674" y="5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8" name="Freeform 21"/>
            <p:cNvSpPr>
              <a:spLocks/>
            </p:cNvSpPr>
            <p:nvPr/>
          </p:nvSpPr>
          <p:spPr bwMode="auto">
            <a:xfrm>
              <a:off x="5291" y="2939"/>
              <a:ext cx="15" cy="794"/>
            </a:xfrm>
            <a:custGeom>
              <a:avLst/>
              <a:gdLst>
                <a:gd name="T0" fmla="*/ 0 w 92"/>
                <a:gd name="T1" fmla="*/ 0 h 5560"/>
                <a:gd name="T2" fmla="*/ 0 w 92"/>
                <a:gd name="T3" fmla="*/ 0 h 5560"/>
                <a:gd name="T4" fmla="*/ 0 w 92"/>
                <a:gd name="T5" fmla="*/ 0 h 5560"/>
                <a:gd name="T6" fmla="*/ 0 w 92"/>
                <a:gd name="T7" fmla="*/ 0 h 5560"/>
                <a:gd name="T8" fmla="*/ 0 w 92"/>
                <a:gd name="T9" fmla="*/ 0 h 5560"/>
                <a:gd name="T10" fmla="*/ 0 w 92"/>
                <a:gd name="T11" fmla="*/ 0 h 5560"/>
                <a:gd name="T12" fmla="*/ 0 w 92"/>
                <a:gd name="T13" fmla="*/ 0 h 5560"/>
                <a:gd name="T14" fmla="*/ 0 w 92"/>
                <a:gd name="T15" fmla="*/ 0 h 5560"/>
                <a:gd name="T16" fmla="*/ 0 w 92"/>
                <a:gd name="T17" fmla="*/ 0 h 5560"/>
                <a:gd name="T18" fmla="*/ 0 w 92"/>
                <a:gd name="T19" fmla="*/ 0 h 556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560"/>
                <a:gd name="T32" fmla="*/ 92 w 92"/>
                <a:gd name="T33" fmla="*/ 5560 h 556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560">
                  <a:moveTo>
                    <a:pt x="47" y="5560"/>
                  </a:moveTo>
                  <a:lnTo>
                    <a:pt x="92" y="5509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5509"/>
                  </a:lnTo>
                  <a:lnTo>
                    <a:pt x="47" y="5458"/>
                  </a:lnTo>
                  <a:lnTo>
                    <a:pt x="47" y="5560"/>
                  </a:lnTo>
                  <a:lnTo>
                    <a:pt x="92" y="5560"/>
                  </a:lnTo>
                  <a:lnTo>
                    <a:pt x="92" y="5509"/>
                  </a:lnTo>
                  <a:lnTo>
                    <a:pt x="47" y="556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9" name="Freeform 22"/>
            <p:cNvSpPr>
              <a:spLocks/>
            </p:cNvSpPr>
            <p:nvPr/>
          </p:nvSpPr>
          <p:spPr bwMode="auto">
            <a:xfrm>
              <a:off x="3853" y="3718"/>
              <a:ext cx="1445" cy="15"/>
            </a:xfrm>
            <a:custGeom>
              <a:avLst/>
              <a:gdLst>
                <a:gd name="T0" fmla="*/ 0 w 8674"/>
                <a:gd name="T1" fmla="*/ 0 h 102"/>
                <a:gd name="T2" fmla="*/ 0 w 8674"/>
                <a:gd name="T3" fmla="*/ 0 h 102"/>
                <a:gd name="T4" fmla="*/ 1 w 8674"/>
                <a:gd name="T5" fmla="*/ 0 h 102"/>
                <a:gd name="T6" fmla="*/ 1 w 8674"/>
                <a:gd name="T7" fmla="*/ 0 h 102"/>
                <a:gd name="T8" fmla="*/ 0 w 8674"/>
                <a:gd name="T9" fmla="*/ 0 h 102"/>
                <a:gd name="T10" fmla="*/ 0 w 8674"/>
                <a:gd name="T11" fmla="*/ 0 h 102"/>
                <a:gd name="T12" fmla="*/ 0 w 8674"/>
                <a:gd name="T13" fmla="*/ 0 h 102"/>
                <a:gd name="T14" fmla="*/ 0 w 8674"/>
                <a:gd name="T15" fmla="*/ 0 h 102"/>
                <a:gd name="T16" fmla="*/ 0 w 8674"/>
                <a:gd name="T17" fmla="*/ 0 h 102"/>
                <a:gd name="T18" fmla="*/ 0 w 8674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8674"/>
                <a:gd name="T31" fmla="*/ 0 h 102"/>
                <a:gd name="T32" fmla="*/ 8674 w 8674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8674" h="102">
                  <a:moveTo>
                    <a:pt x="0" y="51"/>
                  </a:moveTo>
                  <a:lnTo>
                    <a:pt x="45" y="102"/>
                  </a:lnTo>
                  <a:lnTo>
                    <a:pt x="8674" y="102"/>
                  </a:lnTo>
                  <a:lnTo>
                    <a:pt x="8674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0" name="Freeform 23"/>
            <p:cNvSpPr>
              <a:spLocks/>
            </p:cNvSpPr>
            <p:nvPr/>
          </p:nvSpPr>
          <p:spPr bwMode="auto">
            <a:xfrm>
              <a:off x="3853" y="2931"/>
              <a:ext cx="15" cy="795"/>
            </a:xfrm>
            <a:custGeom>
              <a:avLst/>
              <a:gdLst>
                <a:gd name="T0" fmla="*/ 0 w 91"/>
                <a:gd name="T1" fmla="*/ 0 h 5561"/>
                <a:gd name="T2" fmla="*/ 0 w 91"/>
                <a:gd name="T3" fmla="*/ 0 h 5561"/>
                <a:gd name="T4" fmla="*/ 0 w 91"/>
                <a:gd name="T5" fmla="*/ 0 h 5561"/>
                <a:gd name="T6" fmla="*/ 0 w 91"/>
                <a:gd name="T7" fmla="*/ 0 h 5561"/>
                <a:gd name="T8" fmla="*/ 0 w 91"/>
                <a:gd name="T9" fmla="*/ 0 h 5561"/>
                <a:gd name="T10" fmla="*/ 0 w 91"/>
                <a:gd name="T11" fmla="*/ 0 h 5561"/>
                <a:gd name="T12" fmla="*/ 0 w 91"/>
                <a:gd name="T13" fmla="*/ 0 h 5561"/>
                <a:gd name="T14" fmla="*/ 0 w 91"/>
                <a:gd name="T15" fmla="*/ 0 h 5561"/>
                <a:gd name="T16" fmla="*/ 0 w 91"/>
                <a:gd name="T17" fmla="*/ 0 h 5561"/>
                <a:gd name="T18" fmla="*/ 0 w 91"/>
                <a:gd name="T19" fmla="*/ 0 h 556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561"/>
                <a:gd name="T32" fmla="*/ 91 w 91"/>
                <a:gd name="T33" fmla="*/ 5561 h 556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561">
                  <a:moveTo>
                    <a:pt x="45" y="0"/>
                  </a:moveTo>
                  <a:lnTo>
                    <a:pt x="0" y="52"/>
                  </a:lnTo>
                  <a:lnTo>
                    <a:pt x="0" y="5561"/>
                  </a:lnTo>
                  <a:lnTo>
                    <a:pt x="91" y="5561"/>
                  </a:lnTo>
                  <a:lnTo>
                    <a:pt x="91" y="52"/>
                  </a:lnTo>
                  <a:lnTo>
                    <a:pt x="45" y="103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2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1" name="Rectangle 24"/>
            <p:cNvSpPr>
              <a:spLocks noChangeArrowheads="1"/>
            </p:cNvSpPr>
            <p:nvPr/>
          </p:nvSpPr>
          <p:spPr bwMode="auto">
            <a:xfrm>
              <a:off x="3860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2" name="Freeform 25"/>
            <p:cNvSpPr>
              <a:spLocks/>
            </p:cNvSpPr>
            <p:nvPr/>
          </p:nvSpPr>
          <p:spPr bwMode="auto">
            <a:xfrm>
              <a:off x="3860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3" name="Freeform 26"/>
            <p:cNvSpPr>
              <a:spLocks/>
            </p:cNvSpPr>
            <p:nvPr/>
          </p:nvSpPr>
          <p:spPr bwMode="auto">
            <a:xfrm>
              <a:off x="4058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4" name="Freeform 27"/>
            <p:cNvSpPr>
              <a:spLocks/>
            </p:cNvSpPr>
            <p:nvPr/>
          </p:nvSpPr>
          <p:spPr bwMode="auto">
            <a:xfrm>
              <a:off x="3853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5" name="Freeform 28"/>
            <p:cNvSpPr>
              <a:spLocks/>
            </p:cNvSpPr>
            <p:nvPr/>
          </p:nvSpPr>
          <p:spPr bwMode="auto">
            <a:xfrm>
              <a:off x="3853" y="3522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6" name="Rectangle 29"/>
            <p:cNvSpPr>
              <a:spLocks noChangeArrowheads="1"/>
            </p:cNvSpPr>
            <p:nvPr/>
          </p:nvSpPr>
          <p:spPr bwMode="auto">
            <a:xfrm>
              <a:off x="4066" y="3135"/>
              <a:ext cx="205" cy="59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87" name="Freeform 30"/>
            <p:cNvSpPr>
              <a:spLocks/>
            </p:cNvSpPr>
            <p:nvPr/>
          </p:nvSpPr>
          <p:spPr bwMode="auto">
            <a:xfrm>
              <a:off x="4066" y="312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8" name="Freeform 31"/>
            <p:cNvSpPr>
              <a:spLocks/>
            </p:cNvSpPr>
            <p:nvPr/>
          </p:nvSpPr>
          <p:spPr bwMode="auto">
            <a:xfrm>
              <a:off x="4264" y="3135"/>
              <a:ext cx="15" cy="598"/>
            </a:xfrm>
            <a:custGeom>
              <a:avLst/>
              <a:gdLst>
                <a:gd name="T0" fmla="*/ 0 w 92"/>
                <a:gd name="T1" fmla="*/ 0 h 4184"/>
                <a:gd name="T2" fmla="*/ 0 w 92"/>
                <a:gd name="T3" fmla="*/ 0 h 4184"/>
                <a:gd name="T4" fmla="*/ 0 w 92"/>
                <a:gd name="T5" fmla="*/ 0 h 4184"/>
                <a:gd name="T6" fmla="*/ 0 w 92"/>
                <a:gd name="T7" fmla="*/ 0 h 4184"/>
                <a:gd name="T8" fmla="*/ 0 w 92"/>
                <a:gd name="T9" fmla="*/ 0 h 4184"/>
                <a:gd name="T10" fmla="*/ 0 w 92"/>
                <a:gd name="T11" fmla="*/ 0 h 4184"/>
                <a:gd name="T12" fmla="*/ 0 w 92"/>
                <a:gd name="T13" fmla="*/ 0 h 4184"/>
                <a:gd name="T14" fmla="*/ 0 w 92"/>
                <a:gd name="T15" fmla="*/ 0 h 4184"/>
                <a:gd name="T16" fmla="*/ 0 w 92"/>
                <a:gd name="T17" fmla="*/ 0 h 4184"/>
                <a:gd name="T18" fmla="*/ 0 w 92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4184"/>
                <a:gd name="T32" fmla="*/ 92 w 92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4184">
                  <a:moveTo>
                    <a:pt x="47" y="4184"/>
                  </a:moveTo>
                  <a:lnTo>
                    <a:pt x="92" y="4133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4133"/>
                  </a:lnTo>
                  <a:lnTo>
                    <a:pt x="47" y="4082"/>
                  </a:lnTo>
                  <a:lnTo>
                    <a:pt x="47" y="4184"/>
                  </a:lnTo>
                  <a:lnTo>
                    <a:pt x="92" y="4184"/>
                  </a:lnTo>
                  <a:lnTo>
                    <a:pt x="92" y="4133"/>
                  </a:lnTo>
                  <a:lnTo>
                    <a:pt x="47" y="418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89" name="Freeform 32"/>
            <p:cNvSpPr>
              <a:spLocks/>
            </p:cNvSpPr>
            <p:nvPr/>
          </p:nvSpPr>
          <p:spPr bwMode="auto">
            <a:xfrm>
              <a:off x="4058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0" name="Freeform 33"/>
            <p:cNvSpPr>
              <a:spLocks/>
            </p:cNvSpPr>
            <p:nvPr/>
          </p:nvSpPr>
          <p:spPr bwMode="auto">
            <a:xfrm>
              <a:off x="4058" y="3128"/>
              <a:ext cx="15" cy="598"/>
            </a:xfrm>
            <a:custGeom>
              <a:avLst/>
              <a:gdLst>
                <a:gd name="T0" fmla="*/ 0 w 91"/>
                <a:gd name="T1" fmla="*/ 0 h 4184"/>
                <a:gd name="T2" fmla="*/ 0 w 91"/>
                <a:gd name="T3" fmla="*/ 0 h 4184"/>
                <a:gd name="T4" fmla="*/ 0 w 91"/>
                <a:gd name="T5" fmla="*/ 0 h 4184"/>
                <a:gd name="T6" fmla="*/ 0 w 91"/>
                <a:gd name="T7" fmla="*/ 0 h 4184"/>
                <a:gd name="T8" fmla="*/ 0 w 91"/>
                <a:gd name="T9" fmla="*/ 0 h 4184"/>
                <a:gd name="T10" fmla="*/ 0 w 91"/>
                <a:gd name="T11" fmla="*/ 0 h 4184"/>
                <a:gd name="T12" fmla="*/ 0 w 91"/>
                <a:gd name="T13" fmla="*/ 0 h 4184"/>
                <a:gd name="T14" fmla="*/ 0 w 91"/>
                <a:gd name="T15" fmla="*/ 0 h 4184"/>
                <a:gd name="T16" fmla="*/ 0 w 91"/>
                <a:gd name="T17" fmla="*/ 0 h 4184"/>
                <a:gd name="T18" fmla="*/ 0 w 91"/>
                <a:gd name="T19" fmla="*/ 0 h 418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4184"/>
                <a:gd name="T32" fmla="*/ 91 w 91"/>
                <a:gd name="T33" fmla="*/ 4184 h 418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4184">
                  <a:moveTo>
                    <a:pt x="45" y="0"/>
                  </a:moveTo>
                  <a:lnTo>
                    <a:pt x="0" y="51"/>
                  </a:lnTo>
                  <a:lnTo>
                    <a:pt x="0" y="4184"/>
                  </a:lnTo>
                  <a:lnTo>
                    <a:pt x="91" y="4184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1" name="Rectangle 34"/>
            <p:cNvSpPr>
              <a:spLocks noChangeArrowheads="1"/>
            </p:cNvSpPr>
            <p:nvPr/>
          </p:nvSpPr>
          <p:spPr bwMode="auto">
            <a:xfrm>
              <a:off x="4271" y="3332"/>
              <a:ext cx="206" cy="394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2" name="Freeform 35"/>
            <p:cNvSpPr>
              <a:spLocks/>
            </p:cNvSpPr>
            <p:nvPr/>
          </p:nvSpPr>
          <p:spPr bwMode="auto">
            <a:xfrm>
              <a:off x="4264" y="3325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92" y="51"/>
                  </a:moveTo>
                  <a:lnTo>
                    <a:pt x="47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7" y="0"/>
                  </a:lnTo>
                  <a:lnTo>
                    <a:pt x="0" y="51"/>
                  </a:lnTo>
                  <a:lnTo>
                    <a:pt x="47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2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3" name="Freeform 36"/>
            <p:cNvSpPr>
              <a:spLocks/>
            </p:cNvSpPr>
            <p:nvPr/>
          </p:nvSpPr>
          <p:spPr bwMode="auto">
            <a:xfrm>
              <a:off x="4264" y="3332"/>
              <a:ext cx="15" cy="401"/>
            </a:xfrm>
            <a:custGeom>
              <a:avLst/>
              <a:gdLst>
                <a:gd name="T0" fmla="*/ 0 w 92"/>
                <a:gd name="T1" fmla="*/ 0 h 2806"/>
                <a:gd name="T2" fmla="*/ 0 w 92"/>
                <a:gd name="T3" fmla="*/ 0 h 2806"/>
                <a:gd name="T4" fmla="*/ 0 w 92"/>
                <a:gd name="T5" fmla="*/ 0 h 2806"/>
                <a:gd name="T6" fmla="*/ 0 w 92"/>
                <a:gd name="T7" fmla="*/ 0 h 2806"/>
                <a:gd name="T8" fmla="*/ 0 w 92"/>
                <a:gd name="T9" fmla="*/ 0 h 2806"/>
                <a:gd name="T10" fmla="*/ 0 w 92"/>
                <a:gd name="T11" fmla="*/ 0 h 2806"/>
                <a:gd name="T12" fmla="*/ 0 w 92"/>
                <a:gd name="T13" fmla="*/ 0 h 2806"/>
                <a:gd name="T14" fmla="*/ 0 w 92"/>
                <a:gd name="T15" fmla="*/ 0 h 2806"/>
                <a:gd name="T16" fmla="*/ 0 w 92"/>
                <a:gd name="T17" fmla="*/ 0 h 2806"/>
                <a:gd name="T18" fmla="*/ 0 w 92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2806"/>
                <a:gd name="T32" fmla="*/ 92 w 92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2806">
                  <a:moveTo>
                    <a:pt x="47" y="2704"/>
                  </a:moveTo>
                  <a:lnTo>
                    <a:pt x="92" y="2755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2755"/>
                  </a:lnTo>
                  <a:lnTo>
                    <a:pt x="47" y="2806"/>
                  </a:lnTo>
                  <a:lnTo>
                    <a:pt x="0" y="2755"/>
                  </a:lnTo>
                  <a:lnTo>
                    <a:pt x="0" y="2806"/>
                  </a:lnTo>
                  <a:lnTo>
                    <a:pt x="47" y="2806"/>
                  </a:lnTo>
                  <a:lnTo>
                    <a:pt x="47" y="2704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4" name="Freeform 37"/>
            <p:cNvSpPr>
              <a:spLocks/>
            </p:cNvSpPr>
            <p:nvPr/>
          </p:nvSpPr>
          <p:spPr bwMode="auto">
            <a:xfrm>
              <a:off x="4271" y="3718"/>
              <a:ext cx="213" cy="15"/>
            </a:xfrm>
            <a:custGeom>
              <a:avLst/>
              <a:gdLst>
                <a:gd name="T0" fmla="*/ 0 w 1277"/>
                <a:gd name="T1" fmla="*/ 0 h 102"/>
                <a:gd name="T2" fmla="*/ 0 w 1277"/>
                <a:gd name="T3" fmla="*/ 0 h 102"/>
                <a:gd name="T4" fmla="*/ 0 w 1277"/>
                <a:gd name="T5" fmla="*/ 0 h 102"/>
                <a:gd name="T6" fmla="*/ 0 w 1277"/>
                <a:gd name="T7" fmla="*/ 0 h 102"/>
                <a:gd name="T8" fmla="*/ 0 w 1277"/>
                <a:gd name="T9" fmla="*/ 0 h 102"/>
                <a:gd name="T10" fmla="*/ 0 w 1277"/>
                <a:gd name="T11" fmla="*/ 0 h 102"/>
                <a:gd name="T12" fmla="*/ 0 w 1277"/>
                <a:gd name="T13" fmla="*/ 0 h 102"/>
                <a:gd name="T14" fmla="*/ 0 w 1277"/>
                <a:gd name="T15" fmla="*/ 0 h 102"/>
                <a:gd name="T16" fmla="*/ 0 w 1277"/>
                <a:gd name="T17" fmla="*/ 0 h 102"/>
                <a:gd name="T18" fmla="*/ 0 w 1277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7"/>
                <a:gd name="T31" fmla="*/ 0 h 102"/>
                <a:gd name="T32" fmla="*/ 1277 w 1277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7" h="102">
                  <a:moveTo>
                    <a:pt x="1186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2" y="102"/>
                  </a:lnTo>
                  <a:lnTo>
                    <a:pt x="1277" y="51"/>
                  </a:lnTo>
                  <a:lnTo>
                    <a:pt x="1232" y="102"/>
                  </a:lnTo>
                  <a:lnTo>
                    <a:pt x="1277" y="102"/>
                  </a:lnTo>
                  <a:lnTo>
                    <a:pt x="1277" y="51"/>
                  </a:lnTo>
                  <a:lnTo>
                    <a:pt x="1186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5" name="Freeform 38"/>
            <p:cNvSpPr>
              <a:spLocks/>
            </p:cNvSpPr>
            <p:nvPr/>
          </p:nvSpPr>
          <p:spPr bwMode="auto">
            <a:xfrm>
              <a:off x="4469" y="3325"/>
              <a:ext cx="15" cy="401"/>
            </a:xfrm>
            <a:custGeom>
              <a:avLst/>
              <a:gdLst>
                <a:gd name="T0" fmla="*/ 0 w 91"/>
                <a:gd name="T1" fmla="*/ 0 h 2806"/>
                <a:gd name="T2" fmla="*/ 0 w 91"/>
                <a:gd name="T3" fmla="*/ 0 h 2806"/>
                <a:gd name="T4" fmla="*/ 0 w 91"/>
                <a:gd name="T5" fmla="*/ 0 h 2806"/>
                <a:gd name="T6" fmla="*/ 0 w 91"/>
                <a:gd name="T7" fmla="*/ 0 h 2806"/>
                <a:gd name="T8" fmla="*/ 0 w 91"/>
                <a:gd name="T9" fmla="*/ 0 h 2806"/>
                <a:gd name="T10" fmla="*/ 0 w 91"/>
                <a:gd name="T11" fmla="*/ 0 h 2806"/>
                <a:gd name="T12" fmla="*/ 0 w 91"/>
                <a:gd name="T13" fmla="*/ 0 h 2806"/>
                <a:gd name="T14" fmla="*/ 0 w 91"/>
                <a:gd name="T15" fmla="*/ 0 h 2806"/>
                <a:gd name="T16" fmla="*/ 0 w 91"/>
                <a:gd name="T17" fmla="*/ 0 h 2806"/>
                <a:gd name="T18" fmla="*/ 0 w 91"/>
                <a:gd name="T19" fmla="*/ 0 h 280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2806"/>
                <a:gd name="T32" fmla="*/ 91 w 91"/>
                <a:gd name="T33" fmla="*/ 2806 h 2806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2806">
                  <a:moveTo>
                    <a:pt x="46" y="102"/>
                  </a:moveTo>
                  <a:lnTo>
                    <a:pt x="0" y="51"/>
                  </a:lnTo>
                  <a:lnTo>
                    <a:pt x="0" y="2806"/>
                  </a:lnTo>
                  <a:lnTo>
                    <a:pt x="91" y="2806"/>
                  </a:lnTo>
                  <a:lnTo>
                    <a:pt x="91" y="51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91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6" name="Rectangle 39"/>
            <p:cNvSpPr>
              <a:spLocks noChangeArrowheads="1"/>
            </p:cNvSpPr>
            <p:nvPr/>
          </p:nvSpPr>
          <p:spPr bwMode="auto">
            <a:xfrm>
              <a:off x="4477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297" name="Freeform 40"/>
            <p:cNvSpPr>
              <a:spLocks/>
            </p:cNvSpPr>
            <p:nvPr/>
          </p:nvSpPr>
          <p:spPr bwMode="auto">
            <a:xfrm>
              <a:off x="4477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2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2" y="101"/>
                  </a:lnTo>
                  <a:lnTo>
                    <a:pt x="1187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2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8" name="Freeform 41"/>
            <p:cNvSpPr>
              <a:spLocks/>
            </p:cNvSpPr>
            <p:nvPr/>
          </p:nvSpPr>
          <p:spPr bwMode="auto">
            <a:xfrm>
              <a:off x="4674" y="3595"/>
              <a:ext cx="16" cy="138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5" y="969"/>
                  </a:moveTo>
                  <a:lnTo>
                    <a:pt x="91" y="91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5" y="867"/>
                  </a:lnTo>
                  <a:lnTo>
                    <a:pt x="45" y="969"/>
                  </a:lnTo>
                  <a:lnTo>
                    <a:pt x="91" y="969"/>
                  </a:lnTo>
                  <a:lnTo>
                    <a:pt x="91" y="918"/>
                  </a:lnTo>
                  <a:lnTo>
                    <a:pt x="45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99" name="Freeform 42"/>
            <p:cNvSpPr>
              <a:spLocks/>
            </p:cNvSpPr>
            <p:nvPr/>
          </p:nvSpPr>
          <p:spPr bwMode="auto">
            <a:xfrm>
              <a:off x="4469" y="3718"/>
              <a:ext cx="213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6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6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0" name="Freeform 43"/>
            <p:cNvSpPr>
              <a:spLocks/>
            </p:cNvSpPr>
            <p:nvPr/>
          </p:nvSpPr>
          <p:spPr bwMode="auto">
            <a:xfrm>
              <a:off x="4469" y="3587"/>
              <a:ext cx="15" cy="139"/>
            </a:xfrm>
            <a:custGeom>
              <a:avLst/>
              <a:gdLst>
                <a:gd name="T0" fmla="*/ 0 w 91"/>
                <a:gd name="T1" fmla="*/ 0 h 969"/>
                <a:gd name="T2" fmla="*/ 0 w 91"/>
                <a:gd name="T3" fmla="*/ 0 h 969"/>
                <a:gd name="T4" fmla="*/ 0 w 91"/>
                <a:gd name="T5" fmla="*/ 0 h 969"/>
                <a:gd name="T6" fmla="*/ 0 w 91"/>
                <a:gd name="T7" fmla="*/ 0 h 969"/>
                <a:gd name="T8" fmla="*/ 0 w 91"/>
                <a:gd name="T9" fmla="*/ 0 h 969"/>
                <a:gd name="T10" fmla="*/ 0 w 91"/>
                <a:gd name="T11" fmla="*/ 0 h 969"/>
                <a:gd name="T12" fmla="*/ 0 w 91"/>
                <a:gd name="T13" fmla="*/ 0 h 969"/>
                <a:gd name="T14" fmla="*/ 0 w 91"/>
                <a:gd name="T15" fmla="*/ 0 h 969"/>
                <a:gd name="T16" fmla="*/ 0 w 91"/>
                <a:gd name="T17" fmla="*/ 0 h 969"/>
                <a:gd name="T18" fmla="*/ 0 w 91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969"/>
                <a:gd name="T32" fmla="*/ 91 w 91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1" y="969"/>
                  </a:lnTo>
                  <a:lnTo>
                    <a:pt x="91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1" name="Rectangle 44"/>
            <p:cNvSpPr>
              <a:spLocks noChangeArrowheads="1"/>
            </p:cNvSpPr>
            <p:nvPr/>
          </p:nvSpPr>
          <p:spPr bwMode="auto">
            <a:xfrm>
              <a:off x="4682" y="3529"/>
              <a:ext cx="206" cy="197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2" name="Freeform 45"/>
            <p:cNvSpPr>
              <a:spLocks/>
            </p:cNvSpPr>
            <p:nvPr/>
          </p:nvSpPr>
          <p:spPr bwMode="auto">
            <a:xfrm>
              <a:off x="4682" y="3522"/>
              <a:ext cx="213" cy="14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279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188" y="51"/>
                  </a:lnTo>
                  <a:lnTo>
                    <a:pt x="1279" y="51"/>
                  </a:lnTo>
                  <a:lnTo>
                    <a:pt x="1279" y="0"/>
                  </a:lnTo>
                  <a:lnTo>
                    <a:pt x="1233" y="0"/>
                  </a:lnTo>
                  <a:lnTo>
                    <a:pt x="1279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3" name="Freeform 46"/>
            <p:cNvSpPr>
              <a:spLocks/>
            </p:cNvSpPr>
            <p:nvPr/>
          </p:nvSpPr>
          <p:spPr bwMode="auto">
            <a:xfrm>
              <a:off x="4880" y="3529"/>
              <a:ext cx="15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1429"/>
                  </a:moveTo>
                  <a:lnTo>
                    <a:pt x="91" y="1378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1378"/>
                  </a:lnTo>
                  <a:lnTo>
                    <a:pt x="45" y="1327"/>
                  </a:lnTo>
                  <a:lnTo>
                    <a:pt x="45" y="1429"/>
                  </a:lnTo>
                  <a:lnTo>
                    <a:pt x="91" y="1429"/>
                  </a:lnTo>
                  <a:lnTo>
                    <a:pt x="91" y="1378"/>
                  </a:lnTo>
                  <a:lnTo>
                    <a:pt x="45" y="142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4" name="Freeform 47"/>
            <p:cNvSpPr>
              <a:spLocks/>
            </p:cNvSpPr>
            <p:nvPr/>
          </p:nvSpPr>
          <p:spPr bwMode="auto">
            <a:xfrm>
              <a:off x="4674" y="3718"/>
              <a:ext cx="214" cy="15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0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91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5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5" name="Freeform 48"/>
            <p:cNvSpPr>
              <a:spLocks/>
            </p:cNvSpPr>
            <p:nvPr/>
          </p:nvSpPr>
          <p:spPr bwMode="auto">
            <a:xfrm>
              <a:off x="4674" y="3522"/>
              <a:ext cx="16" cy="204"/>
            </a:xfrm>
            <a:custGeom>
              <a:avLst/>
              <a:gdLst>
                <a:gd name="T0" fmla="*/ 0 w 91"/>
                <a:gd name="T1" fmla="*/ 0 h 1429"/>
                <a:gd name="T2" fmla="*/ 0 w 91"/>
                <a:gd name="T3" fmla="*/ 0 h 1429"/>
                <a:gd name="T4" fmla="*/ 0 w 91"/>
                <a:gd name="T5" fmla="*/ 0 h 1429"/>
                <a:gd name="T6" fmla="*/ 0 w 91"/>
                <a:gd name="T7" fmla="*/ 0 h 1429"/>
                <a:gd name="T8" fmla="*/ 0 w 91"/>
                <a:gd name="T9" fmla="*/ 0 h 1429"/>
                <a:gd name="T10" fmla="*/ 0 w 91"/>
                <a:gd name="T11" fmla="*/ 0 h 1429"/>
                <a:gd name="T12" fmla="*/ 0 w 91"/>
                <a:gd name="T13" fmla="*/ 0 h 1429"/>
                <a:gd name="T14" fmla="*/ 0 w 91"/>
                <a:gd name="T15" fmla="*/ 0 h 1429"/>
                <a:gd name="T16" fmla="*/ 0 w 91"/>
                <a:gd name="T17" fmla="*/ 0 h 1429"/>
                <a:gd name="T18" fmla="*/ 0 w 91"/>
                <a:gd name="T19" fmla="*/ 0 h 14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1429"/>
                <a:gd name="T32" fmla="*/ 91 w 91"/>
                <a:gd name="T33" fmla="*/ 1429 h 14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1429">
                  <a:moveTo>
                    <a:pt x="45" y="0"/>
                  </a:moveTo>
                  <a:lnTo>
                    <a:pt x="0" y="51"/>
                  </a:lnTo>
                  <a:lnTo>
                    <a:pt x="0" y="1429"/>
                  </a:lnTo>
                  <a:lnTo>
                    <a:pt x="91" y="1429"/>
                  </a:lnTo>
                  <a:lnTo>
                    <a:pt x="91" y="51"/>
                  </a:lnTo>
                  <a:lnTo>
                    <a:pt x="45" y="102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5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6" name="Rectangle 49"/>
            <p:cNvSpPr>
              <a:spLocks noChangeArrowheads="1"/>
            </p:cNvSpPr>
            <p:nvPr/>
          </p:nvSpPr>
          <p:spPr bwMode="auto">
            <a:xfrm>
              <a:off x="4888" y="3660"/>
              <a:ext cx="205" cy="66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07" name="Freeform 50"/>
            <p:cNvSpPr>
              <a:spLocks/>
            </p:cNvSpPr>
            <p:nvPr/>
          </p:nvSpPr>
          <p:spPr bwMode="auto">
            <a:xfrm>
              <a:off x="4880" y="3653"/>
              <a:ext cx="213" cy="14"/>
            </a:xfrm>
            <a:custGeom>
              <a:avLst/>
              <a:gdLst>
                <a:gd name="T0" fmla="*/ 0 w 1278"/>
                <a:gd name="T1" fmla="*/ 0 h 102"/>
                <a:gd name="T2" fmla="*/ 0 w 1278"/>
                <a:gd name="T3" fmla="*/ 0 h 102"/>
                <a:gd name="T4" fmla="*/ 0 w 1278"/>
                <a:gd name="T5" fmla="*/ 0 h 102"/>
                <a:gd name="T6" fmla="*/ 0 w 1278"/>
                <a:gd name="T7" fmla="*/ 0 h 102"/>
                <a:gd name="T8" fmla="*/ 0 w 1278"/>
                <a:gd name="T9" fmla="*/ 0 h 102"/>
                <a:gd name="T10" fmla="*/ 0 w 1278"/>
                <a:gd name="T11" fmla="*/ 0 h 102"/>
                <a:gd name="T12" fmla="*/ 0 w 1278"/>
                <a:gd name="T13" fmla="*/ 0 h 102"/>
                <a:gd name="T14" fmla="*/ 0 w 1278"/>
                <a:gd name="T15" fmla="*/ 0 h 102"/>
                <a:gd name="T16" fmla="*/ 0 w 1278"/>
                <a:gd name="T17" fmla="*/ 0 h 102"/>
                <a:gd name="T18" fmla="*/ 0 w 1278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2"/>
                <a:gd name="T32" fmla="*/ 1278 w 1278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2">
                  <a:moveTo>
                    <a:pt x="91" y="51"/>
                  </a:moveTo>
                  <a:lnTo>
                    <a:pt x="45" y="102"/>
                  </a:lnTo>
                  <a:lnTo>
                    <a:pt x="1278" y="102"/>
                  </a:lnTo>
                  <a:lnTo>
                    <a:pt x="1278" y="0"/>
                  </a:lnTo>
                  <a:lnTo>
                    <a:pt x="45" y="0"/>
                  </a:lnTo>
                  <a:lnTo>
                    <a:pt x="0" y="51"/>
                  </a:lnTo>
                  <a:lnTo>
                    <a:pt x="45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91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8" name="Freeform 51"/>
            <p:cNvSpPr>
              <a:spLocks/>
            </p:cNvSpPr>
            <p:nvPr/>
          </p:nvSpPr>
          <p:spPr bwMode="auto">
            <a:xfrm>
              <a:off x="4880" y="3660"/>
              <a:ext cx="15" cy="73"/>
            </a:xfrm>
            <a:custGeom>
              <a:avLst/>
              <a:gdLst>
                <a:gd name="T0" fmla="*/ 0 w 91"/>
                <a:gd name="T1" fmla="*/ 0 h 510"/>
                <a:gd name="T2" fmla="*/ 0 w 91"/>
                <a:gd name="T3" fmla="*/ 0 h 510"/>
                <a:gd name="T4" fmla="*/ 0 w 91"/>
                <a:gd name="T5" fmla="*/ 0 h 510"/>
                <a:gd name="T6" fmla="*/ 0 w 91"/>
                <a:gd name="T7" fmla="*/ 0 h 510"/>
                <a:gd name="T8" fmla="*/ 0 w 91"/>
                <a:gd name="T9" fmla="*/ 0 h 510"/>
                <a:gd name="T10" fmla="*/ 0 w 91"/>
                <a:gd name="T11" fmla="*/ 0 h 510"/>
                <a:gd name="T12" fmla="*/ 0 w 91"/>
                <a:gd name="T13" fmla="*/ 0 h 510"/>
                <a:gd name="T14" fmla="*/ 0 w 91"/>
                <a:gd name="T15" fmla="*/ 0 h 510"/>
                <a:gd name="T16" fmla="*/ 0 w 91"/>
                <a:gd name="T17" fmla="*/ 0 h 510"/>
                <a:gd name="T18" fmla="*/ 0 w 91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1"/>
                <a:gd name="T31" fmla="*/ 0 h 510"/>
                <a:gd name="T32" fmla="*/ 91 w 91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1" h="510">
                  <a:moveTo>
                    <a:pt x="45" y="408"/>
                  </a:moveTo>
                  <a:lnTo>
                    <a:pt x="91" y="459"/>
                  </a:lnTo>
                  <a:lnTo>
                    <a:pt x="91" y="0"/>
                  </a:lnTo>
                  <a:lnTo>
                    <a:pt x="0" y="0"/>
                  </a:lnTo>
                  <a:lnTo>
                    <a:pt x="0" y="459"/>
                  </a:lnTo>
                  <a:lnTo>
                    <a:pt x="45" y="510"/>
                  </a:lnTo>
                  <a:lnTo>
                    <a:pt x="0" y="459"/>
                  </a:lnTo>
                  <a:lnTo>
                    <a:pt x="0" y="510"/>
                  </a:lnTo>
                  <a:lnTo>
                    <a:pt x="45" y="510"/>
                  </a:lnTo>
                  <a:lnTo>
                    <a:pt x="45" y="408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09" name="Freeform 52"/>
            <p:cNvSpPr>
              <a:spLocks/>
            </p:cNvSpPr>
            <p:nvPr/>
          </p:nvSpPr>
          <p:spPr bwMode="auto">
            <a:xfrm>
              <a:off x="4888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1187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1233" y="102"/>
                  </a:lnTo>
                  <a:lnTo>
                    <a:pt x="1279" y="51"/>
                  </a:lnTo>
                  <a:lnTo>
                    <a:pt x="1233" y="102"/>
                  </a:lnTo>
                  <a:lnTo>
                    <a:pt x="1279" y="102"/>
                  </a:lnTo>
                  <a:lnTo>
                    <a:pt x="1279" y="51"/>
                  </a:lnTo>
                  <a:lnTo>
                    <a:pt x="1187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0" name="Freeform 53"/>
            <p:cNvSpPr>
              <a:spLocks/>
            </p:cNvSpPr>
            <p:nvPr/>
          </p:nvSpPr>
          <p:spPr bwMode="auto">
            <a:xfrm>
              <a:off x="5085" y="3653"/>
              <a:ext cx="16" cy="73"/>
            </a:xfrm>
            <a:custGeom>
              <a:avLst/>
              <a:gdLst>
                <a:gd name="T0" fmla="*/ 0 w 92"/>
                <a:gd name="T1" fmla="*/ 0 h 510"/>
                <a:gd name="T2" fmla="*/ 0 w 92"/>
                <a:gd name="T3" fmla="*/ 0 h 510"/>
                <a:gd name="T4" fmla="*/ 0 w 92"/>
                <a:gd name="T5" fmla="*/ 0 h 510"/>
                <a:gd name="T6" fmla="*/ 0 w 92"/>
                <a:gd name="T7" fmla="*/ 0 h 510"/>
                <a:gd name="T8" fmla="*/ 0 w 92"/>
                <a:gd name="T9" fmla="*/ 0 h 510"/>
                <a:gd name="T10" fmla="*/ 0 w 92"/>
                <a:gd name="T11" fmla="*/ 0 h 510"/>
                <a:gd name="T12" fmla="*/ 0 w 92"/>
                <a:gd name="T13" fmla="*/ 0 h 510"/>
                <a:gd name="T14" fmla="*/ 0 w 92"/>
                <a:gd name="T15" fmla="*/ 0 h 510"/>
                <a:gd name="T16" fmla="*/ 0 w 92"/>
                <a:gd name="T17" fmla="*/ 0 h 510"/>
                <a:gd name="T18" fmla="*/ 0 w 92"/>
                <a:gd name="T19" fmla="*/ 0 h 510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510"/>
                <a:gd name="T32" fmla="*/ 92 w 92"/>
                <a:gd name="T33" fmla="*/ 510 h 510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510">
                  <a:moveTo>
                    <a:pt x="46" y="102"/>
                  </a:moveTo>
                  <a:lnTo>
                    <a:pt x="0" y="51"/>
                  </a:lnTo>
                  <a:lnTo>
                    <a:pt x="0" y="510"/>
                  </a:lnTo>
                  <a:lnTo>
                    <a:pt x="92" y="510"/>
                  </a:lnTo>
                  <a:lnTo>
                    <a:pt x="92" y="51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92" y="0"/>
                  </a:lnTo>
                  <a:lnTo>
                    <a:pt x="46" y="0"/>
                  </a:lnTo>
                  <a:lnTo>
                    <a:pt x="46" y="102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1" name="Rectangle 54"/>
            <p:cNvSpPr>
              <a:spLocks noChangeArrowheads="1"/>
            </p:cNvSpPr>
            <p:nvPr/>
          </p:nvSpPr>
          <p:spPr bwMode="auto">
            <a:xfrm>
              <a:off x="5093" y="3595"/>
              <a:ext cx="205" cy="131"/>
            </a:xfrm>
            <a:prstGeom prst="rect">
              <a:avLst/>
            </a:prstGeom>
            <a:solidFill>
              <a:srgbClr val="DC2B19"/>
            </a:solid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eaLnBrk="0" hangingPunct="0"/>
              <a:endParaRPr lang="de-CH"/>
            </a:p>
          </p:txBody>
        </p:sp>
        <p:sp>
          <p:nvSpPr>
            <p:cNvPr id="53312" name="Freeform 55"/>
            <p:cNvSpPr>
              <a:spLocks/>
            </p:cNvSpPr>
            <p:nvPr/>
          </p:nvSpPr>
          <p:spPr bwMode="auto">
            <a:xfrm>
              <a:off x="5093" y="3587"/>
              <a:ext cx="213" cy="15"/>
            </a:xfrm>
            <a:custGeom>
              <a:avLst/>
              <a:gdLst>
                <a:gd name="T0" fmla="*/ 0 w 1278"/>
                <a:gd name="T1" fmla="*/ 0 h 101"/>
                <a:gd name="T2" fmla="*/ 0 w 1278"/>
                <a:gd name="T3" fmla="*/ 0 h 101"/>
                <a:gd name="T4" fmla="*/ 0 w 1278"/>
                <a:gd name="T5" fmla="*/ 0 h 101"/>
                <a:gd name="T6" fmla="*/ 0 w 1278"/>
                <a:gd name="T7" fmla="*/ 0 h 101"/>
                <a:gd name="T8" fmla="*/ 0 w 1278"/>
                <a:gd name="T9" fmla="*/ 0 h 101"/>
                <a:gd name="T10" fmla="*/ 0 w 1278"/>
                <a:gd name="T11" fmla="*/ 0 h 101"/>
                <a:gd name="T12" fmla="*/ 0 w 1278"/>
                <a:gd name="T13" fmla="*/ 0 h 101"/>
                <a:gd name="T14" fmla="*/ 0 w 1278"/>
                <a:gd name="T15" fmla="*/ 0 h 101"/>
                <a:gd name="T16" fmla="*/ 0 w 1278"/>
                <a:gd name="T17" fmla="*/ 0 h 101"/>
                <a:gd name="T18" fmla="*/ 0 w 1278"/>
                <a:gd name="T19" fmla="*/ 0 h 101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8"/>
                <a:gd name="T31" fmla="*/ 0 h 101"/>
                <a:gd name="T32" fmla="*/ 1278 w 1278"/>
                <a:gd name="T33" fmla="*/ 101 h 101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8" h="101">
                  <a:moveTo>
                    <a:pt x="1278" y="51"/>
                  </a:moveTo>
                  <a:lnTo>
                    <a:pt x="1233" y="0"/>
                  </a:lnTo>
                  <a:lnTo>
                    <a:pt x="0" y="0"/>
                  </a:lnTo>
                  <a:lnTo>
                    <a:pt x="0" y="101"/>
                  </a:lnTo>
                  <a:lnTo>
                    <a:pt x="1233" y="101"/>
                  </a:lnTo>
                  <a:lnTo>
                    <a:pt x="1186" y="51"/>
                  </a:lnTo>
                  <a:lnTo>
                    <a:pt x="1278" y="51"/>
                  </a:lnTo>
                  <a:lnTo>
                    <a:pt x="1278" y="0"/>
                  </a:lnTo>
                  <a:lnTo>
                    <a:pt x="1233" y="0"/>
                  </a:lnTo>
                  <a:lnTo>
                    <a:pt x="1278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3" name="Freeform 56"/>
            <p:cNvSpPr>
              <a:spLocks/>
            </p:cNvSpPr>
            <p:nvPr/>
          </p:nvSpPr>
          <p:spPr bwMode="auto">
            <a:xfrm>
              <a:off x="5291" y="3595"/>
              <a:ext cx="15" cy="138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7" y="969"/>
                  </a:moveTo>
                  <a:lnTo>
                    <a:pt x="92" y="918"/>
                  </a:lnTo>
                  <a:lnTo>
                    <a:pt x="92" y="0"/>
                  </a:lnTo>
                  <a:lnTo>
                    <a:pt x="0" y="0"/>
                  </a:lnTo>
                  <a:lnTo>
                    <a:pt x="0" y="918"/>
                  </a:lnTo>
                  <a:lnTo>
                    <a:pt x="47" y="867"/>
                  </a:lnTo>
                  <a:lnTo>
                    <a:pt x="47" y="969"/>
                  </a:lnTo>
                  <a:lnTo>
                    <a:pt x="92" y="969"/>
                  </a:lnTo>
                  <a:lnTo>
                    <a:pt x="92" y="918"/>
                  </a:lnTo>
                  <a:lnTo>
                    <a:pt x="47" y="969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4" name="Freeform 57"/>
            <p:cNvSpPr>
              <a:spLocks/>
            </p:cNvSpPr>
            <p:nvPr/>
          </p:nvSpPr>
          <p:spPr bwMode="auto">
            <a:xfrm>
              <a:off x="5085" y="3718"/>
              <a:ext cx="213" cy="15"/>
            </a:xfrm>
            <a:custGeom>
              <a:avLst/>
              <a:gdLst>
                <a:gd name="T0" fmla="*/ 0 w 1279"/>
                <a:gd name="T1" fmla="*/ 0 h 102"/>
                <a:gd name="T2" fmla="*/ 0 w 1279"/>
                <a:gd name="T3" fmla="*/ 0 h 102"/>
                <a:gd name="T4" fmla="*/ 0 w 1279"/>
                <a:gd name="T5" fmla="*/ 0 h 102"/>
                <a:gd name="T6" fmla="*/ 0 w 1279"/>
                <a:gd name="T7" fmla="*/ 0 h 102"/>
                <a:gd name="T8" fmla="*/ 0 w 1279"/>
                <a:gd name="T9" fmla="*/ 0 h 102"/>
                <a:gd name="T10" fmla="*/ 0 w 1279"/>
                <a:gd name="T11" fmla="*/ 0 h 102"/>
                <a:gd name="T12" fmla="*/ 0 w 1279"/>
                <a:gd name="T13" fmla="*/ 0 h 102"/>
                <a:gd name="T14" fmla="*/ 0 w 1279"/>
                <a:gd name="T15" fmla="*/ 0 h 102"/>
                <a:gd name="T16" fmla="*/ 0 w 1279"/>
                <a:gd name="T17" fmla="*/ 0 h 102"/>
                <a:gd name="T18" fmla="*/ 0 w 1279"/>
                <a:gd name="T19" fmla="*/ 0 h 10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279"/>
                <a:gd name="T31" fmla="*/ 0 h 102"/>
                <a:gd name="T32" fmla="*/ 1279 w 1279"/>
                <a:gd name="T33" fmla="*/ 102 h 10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279" h="102">
                  <a:moveTo>
                    <a:pt x="0" y="51"/>
                  </a:moveTo>
                  <a:lnTo>
                    <a:pt x="46" y="102"/>
                  </a:lnTo>
                  <a:lnTo>
                    <a:pt x="1279" y="102"/>
                  </a:lnTo>
                  <a:lnTo>
                    <a:pt x="1279" y="0"/>
                  </a:lnTo>
                  <a:lnTo>
                    <a:pt x="46" y="0"/>
                  </a:lnTo>
                  <a:lnTo>
                    <a:pt x="92" y="51"/>
                  </a:lnTo>
                  <a:lnTo>
                    <a:pt x="0" y="51"/>
                  </a:lnTo>
                  <a:lnTo>
                    <a:pt x="0" y="102"/>
                  </a:lnTo>
                  <a:lnTo>
                    <a:pt x="46" y="102"/>
                  </a:lnTo>
                  <a:lnTo>
                    <a:pt x="0" y="51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5" name="Freeform 58"/>
            <p:cNvSpPr>
              <a:spLocks/>
            </p:cNvSpPr>
            <p:nvPr/>
          </p:nvSpPr>
          <p:spPr bwMode="auto">
            <a:xfrm>
              <a:off x="5085" y="3587"/>
              <a:ext cx="16" cy="139"/>
            </a:xfrm>
            <a:custGeom>
              <a:avLst/>
              <a:gdLst>
                <a:gd name="T0" fmla="*/ 0 w 92"/>
                <a:gd name="T1" fmla="*/ 0 h 969"/>
                <a:gd name="T2" fmla="*/ 0 w 92"/>
                <a:gd name="T3" fmla="*/ 0 h 969"/>
                <a:gd name="T4" fmla="*/ 0 w 92"/>
                <a:gd name="T5" fmla="*/ 0 h 969"/>
                <a:gd name="T6" fmla="*/ 0 w 92"/>
                <a:gd name="T7" fmla="*/ 0 h 969"/>
                <a:gd name="T8" fmla="*/ 0 w 92"/>
                <a:gd name="T9" fmla="*/ 0 h 969"/>
                <a:gd name="T10" fmla="*/ 0 w 92"/>
                <a:gd name="T11" fmla="*/ 0 h 969"/>
                <a:gd name="T12" fmla="*/ 0 w 92"/>
                <a:gd name="T13" fmla="*/ 0 h 969"/>
                <a:gd name="T14" fmla="*/ 0 w 92"/>
                <a:gd name="T15" fmla="*/ 0 h 969"/>
                <a:gd name="T16" fmla="*/ 0 w 92"/>
                <a:gd name="T17" fmla="*/ 0 h 969"/>
                <a:gd name="T18" fmla="*/ 0 w 92"/>
                <a:gd name="T19" fmla="*/ 0 h 96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2"/>
                <a:gd name="T31" fmla="*/ 0 h 969"/>
                <a:gd name="T32" fmla="*/ 92 w 92"/>
                <a:gd name="T33" fmla="*/ 969 h 96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2" h="969">
                  <a:moveTo>
                    <a:pt x="46" y="0"/>
                  </a:moveTo>
                  <a:lnTo>
                    <a:pt x="0" y="51"/>
                  </a:lnTo>
                  <a:lnTo>
                    <a:pt x="0" y="969"/>
                  </a:lnTo>
                  <a:lnTo>
                    <a:pt x="92" y="969"/>
                  </a:lnTo>
                  <a:lnTo>
                    <a:pt x="92" y="51"/>
                  </a:lnTo>
                  <a:lnTo>
                    <a:pt x="46" y="101"/>
                  </a:lnTo>
                  <a:lnTo>
                    <a:pt x="46" y="0"/>
                  </a:lnTo>
                  <a:lnTo>
                    <a:pt x="0" y="0"/>
                  </a:lnTo>
                  <a:lnTo>
                    <a:pt x="0" y="51"/>
                  </a:lnTo>
                  <a:lnTo>
                    <a:pt x="46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316" name="Rectangle 59"/>
            <p:cNvSpPr>
              <a:spLocks noChangeArrowheads="1"/>
            </p:cNvSpPr>
            <p:nvPr/>
          </p:nvSpPr>
          <p:spPr bwMode="auto">
            <a:xfrm>
              <a:off x="3787" y="3785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0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7" name="Rectangle 60"/>
            <p:cNvSpPr>
              <a:spLocks noChangeArrowheads="1"/>
            </p:cNvSpPr>
            <p:nvPr/>
          </p:nvSpPr>
          <p:spPr bwMode="auto">
            <a:xfrm>
              <a:off x="5230" y="3764"/>
              <a:ext cx="98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AvantGarde Bk BT" pitchFamily="34" charset="0"/>
                </a:rPr>
                <a:t>2</a:t>
              </a:r>
              <a:endParaRPr lang="en-US">
                <a:latin typeface="Tahoma" pitchFamily="34" charset="0"/>
              </a:endParaRPr>
            </a:p>
          </p:txBody>
        </p:sp>
        <p:sp>
          <p:nvSpPr>
            <p:cNvPr id="53318" name="Rectangle 61"/>
            <p:cNvSpPr>
              <a:spLocks noChangeArrowheads="1"/>
            </p:cNvSpPr>
            <p:nvPr/>
          </p:nvSpPr>
          <p:spPr bwMode="auto">
            <a:xfrm>
              <a:off x="5333" y="3746"/>
              <a:ext cx="97" cy="21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pPr eaLnBrk="0" hangingPunct="0"/>
              <a:r>
                <a:rPr lang="en-US" sz="2200">
                  <a:solidFill>
                    <a:srgbClr val="000000"/>
                  </a:solidFill>
                  <a:latin typeface="Symbol" pitchFamily="18" charset="2"/>
                </a:rPr>
                <a:t>p</a:t>
              </a:r>
              <a:endParaRPr lang="en-US">
                <a:latin typeface="Tahoma" pitchFamily="34" charset="0"/>
              </a:endParaRPr>
            </a:p>
          </p:txBody>
        </p:sp>
      </p:grpSp>
      <p:sp>
        <p:nvSpPr>
          <p:cNvPr id="3546174" name="Freeform 62"/>
          <p:cNvSpPr>
            <a:spLocks/>
          </p:cNvSpPr>
          <p:nvPr/>
        </p:nvSpPr>
        <p:spPr bwMode="auto">
          <a:xfrm>
            <a:off x="6608763" y="5991225"/>
            <a:ext cx="125412" cy="109538"/>
          </a:xfrm>
          <a:custGeom>
            <a:avLst/>
            <a:gdLst>
              <a:gd name="T0" fmla="*/ 2147483647 w 477"/>
              <a:gd name="T1" fmla="*/ 2147483647 h 485"/>
              <a:gd name="T2" fmla="*/ 2147483647 w 477"/>
              <a:gd name="T3" fmla="*/ 0 h 485"/>
              <a:gd name="T4" fmla="*/ 0 w 477"/>
              <a:gd name="T5" fmla="*/ 2147483647 h 485"/>
              <a:gd name="T6" fmla="*/ 2147483647 w 477"/>
              <a:gd name="T7" fmla="*/ 2147483647 h 485"/>
              <a:gd name="T8" fmla="*/ 2147483647 w 477"/>
              <a:gd name="T9" fmla="*/ 0 h 485"/>
              <a:gd name="T10" fmla="*/ 2147483647 w 477"/>
              <a:gd name="T11" fmla="*/ 2147483647 h 48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477"/>
              <a:gd name="T19" fmla="*/ 0 h 485"/>
              <a:gd name="T20" fmla="*/ 477 w 477"/>
              <a:gd name="T21" fmla="*/ 485 h 48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477" h="485">
                <a:moveTo>
                  <a:pt x="477" y="485"/>
                </a:moveTo>
                <a:lnTo>
                  <a:pt x="239" y="0"/>
                </a:lnTo>
                <a:lnTo>
                  <a:pt x="0" y="485"/>
                </a:lnTo>
                <a:lnTo>
                  <a:pt x="477" y="485"/>
                </a:lnTo>
                <a:lnTo>
                  <a:pt x="239" y="0"/>
                </a:lnTo>
                <a:lnTo>
                  <a:pt x="477" y="48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75" name="Freeform 63"/>
          <p:cNvSpPr>
            <a:spLocks/>
          </p:cNvSpPr>
          <p:nvPr/>
        </p:nvSpPr>
        <p:spPr bwMode="auto">
          <a:xfrm>
            <a:off x="6659563" y="6091238"/>
            <a:ext cx="23812" cy="176212"/>
          </a:xfrm>
          <a:custGeom>
            <a:avLst/>
            <a:gdLst>
              <a:gd name="T0" fmla="*/ 2147483647 w 92"/>
              <a:gd name="T1" fmla="*/ 2147483647 h 775"/>
              <a:gd name="T2" fmla="*/ 2147483647 w 92"/>
              <a:gd name="T3" fmla="*/ 2147483647 h 775"/>
              <a:gd name="T4" fmla="*/ 2147483647 w 92"/>
              <a:gd name="T5" fmla="*/ 0 h 775"/>
              <a:gd name="T6" fmla="*/ 0 w 92"/>
              <a:gd name="T7" fmla="*/ 0 h 775"/>
              <a:gd name="T8" fmla="*/ 0 w 92"/>
              <a:gd name="T9" fmla="*/ 2147483647 h 775"/>
              <a:gd name="T10" fmla="*/ 2147483647 w 92"/>
              <a:gd name="T11" fmla="*/ 2147483647 h 775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92"/>
              <a:gd name="T19" fmla="*/ 0 h 775"/>
              <a:gd name="T20" fmla="*/ 92 w 92"/>
              <a:gd name="T21" fmla="*/ 775 h 775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92" h="775">
                <a:moveTo>
                  <a:pt x="47" y="775"/>
                </a:moveTo>
                <a:lnTo>
                  <a:pt x="92" y="775"/>
                </a:lnTo>
                <a:lnTo>
                  <a:pt x="92" y="0"/>
                </a:lnTo>
                <a:lnTo>
                  <a:pt x="0" y="0"/>
                </a:lnTo>
                <a:lnTo>
                  <a:pt x="0" y="775"/>
                </a:lnTo>
                <a:lnTo>
                  <a:pt x="47" y="775"/>
                </a:lnTo>
                <a:close/>
              </a:path>
            </a:pathLst>
          </a:custGeom>
          <a:solidFill>
            <a:srgbClr val="1F1A1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 rot="-3389670">
            <a:off x="3437731" y="3626645"/>
            <a:ext cx="2625725" cy="4246562"/>
            <a:chOff x="3948" y="1525"/>
            <a:chExt cx="1654" cy="2585"/>
          </a:xfrm>
        </p:grpSpPr>
        <p:sp>
          <p:nvSpPr>
            <p:cNvPr id="53263" name="AutoShape 65"/>
            <p:cNvSpPr>
              <a:spLocks noChangeAspect="1" noChangeArrowheads="1" noTextEdit="1"/>
            </p:cNvSpPr>
            <p:nvPr/>
          </p:nvSpPr>
          <p:spPr bwMode="auto">
            <a:xfrm>
              <a:off x="3948" y="1525"/>
              <a:ext cx="1654" cy="25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4" name="Freeform 66"/>
            <p:cNvSpPr>
              <a:spLocks/>
            </p:cNvSpPr>
            <p:nvPr/>
          </p:nvSpPr>
          <p:spPr bwMode="auto">
            <a:xfrm>
              <a:off x="4035" y="1532"/>
              <a:ext cx="1438" cy="1378"/>
            </a:xfrm>
            <a:custGeom>
              <a:avLst/>
              <a:gdLst>
                <a:gd name="T0" fmla="*/ 1 w 8629"/>
                <a:gd name="T1" fmla="*/ 0 h 9641"/>
                <a:gd name="T2" fmla="*/ 1 w 8629"/>
                <a:gd name="T3" fmla="*/ 0 h 9641"/>
                <a:gd name="T4" fmla="*/ 1 w 8629"/>
                <a:gd name="T5" fmla="*/ 0 h 9641"/>
                <a:gd name="T6" fmla="*/ 1 w 8629"/>
                <a:gd name="T7" fmla="*/ 0 h 9641"/>
                <a:gd name="T8" fmla="*/ 1 w 8629"/>
                <a:gd name="T9" fmla="*/ 0 h 9641"/>
                <a:gd name="T10" fmla="*/ 1 w 8629"/>
                <a:gd name="T11" fmla="*/ 0 h 9641"/>
                <a:gd name="T12" fmla="*/ 1 w 8629"/>
                <a:gd name="T13" fmla="*/ 0 h 9641"/>
                <a:gd name="T14" fmla="*/ 1 w 8629"/>
                <a:gd name="T15" fmla="*/ 0 h 9641"/>
                <a:gd name="T16" fmla="*/ 1 w 8629"/>
                <a:gd name="T17" fmla="*/ 0 h 9641"/>
                <a:gd name="T18" fmla="*/ 1 w 8629"/>
                <a:gd name="T19" fmla="*/ 0 h 9641"/>
                <a:gd name="T20" fmla="*/ 1 w 8629"/>
                <a:gd name="T21" fmla="*/ 0 h 9641"/>
                <a:gd name="T22" fmla="*/ 1 w 8629"/>
                <a:gd name="T23" fmla="*/ 0 h 9641"/>
                <a:gd name="T24" fmla="*/ 1 w 8629"/>
                <a:gd name="T25" fmla="*/ 0 h 9641"/>
                <a:gd name="T26" fmla="*/ 1 w 8629"/>
                <a:gd name="T27" fmla="*/ 0 h 9641"/>
                <a:gd name="T28" fmla="*/ 1 w 8629"/>
                <a:gd name="T29" fmla="*/ 0 h 9641"/>
                <a:gd name="T30" fmla="*/ 1 w 8629"/>
                <a:gd name="T31" fmla="*/ 0 h 9641"/>
                <a:gd name="T32" fmla="*/ 1 w 8629"/>
                <a:gd name="T33" fmla="*/ 1 h 9641"/>
                <a:gd name="T34" fmla="*/ 1 w 8629"/>
                <a:gd name="T35" fmla="*/ 1 h 9641"/>
                <a:gd name="T36" fmla="*/ 1 w 8629"/>
                <a:gd name="T37" fmla="*/ 1 h 9641"/>
                <a:gd name="T38" fmla="*/ 1 w 8629"/>
                <a:gd name="T39" fmla="*/ 1 h 9641"/>
                <a:gd name="T40" fmla="*/ 1 w 8629"/>
                <a:gd name="T41" fmla="*/ 1 h 9641"/>
                <a:gd name="T42" fmla="*/ 0 w 8629"/>
                <a:gd name="T43" fmla="*/ 1 h 9641"/>
                <a:gd name="T44" fmla="*/ 0 w 8629"/>
                <a:gd name="T45" fmla="*/ 1 h 9641"/>
                <a:gd name="T46" fmla="*/ 0 w 8629"/>
                <a:gd name="T47" fmla="*/ 1 h 9641"/>
                <a:gd name="T48" fmla="*/ 0 w 8629"/>
                <a:gd name="T49" fmla="*/ 1 h 9641"/>
                <a:gd name="T50" fmla="*/ 0 w 8629"/>
                <a:gd name="T51" fmla="*/ 1 h 9641"/>
                <a:gd name="T52" fmla="*/ 0 w 8629"/>
                <a:gd name="T53" fmla="*/ 0 h 9641"/>
                <a:gd name="T54" fmla="*/ 0 w 8629"/>
                <a:gd name="T55" fmla="*/ 0 h 9641"/>
                <a:gd name="T56" fmla="*/ 0 w 8629"/>
                <a:gd name="T57" fmla="*/ 0 h 9641"/>
                <a:gd name="T58" fmla="*/ 0 w 8629"/>
                <a:gd name="T59" fmla="*/ 0 h 9641"/>
                <a:gd name="T60" fmla="*/ 0 w 8629"/>
                <a:gd name="T61" fmla="*/ 0 h 9641"/>
                <a:gd name="T62" fmla="*/ 0 w 8629"/>
                <a:gd name="T63" fmla="*/ 0 h 9641"/>
                <a:gd name="T64" fmla="*/ 0 w 8629"/>
                <a:gd name="T65" fmla="*/ 0 h 9641"/>
                <a:gd name="T66" fmla="*/ 0 w 8629"/>
                <a:gd name="T67" fmla="*/ 0 h 9641"/>
                <a:gd name="T68" fmla="*/ 0 w 8629"/>
                <a:gd name="T69" fmla="*/ 0 h 9641"/>
                <a:gd name="T70" fmla="*/ 0 w 8629"/>
                <a:gd name="T71" fmla="*/ 0 h 9641"/>
                <a:gd name="T72" fmla="*/ 0 w 8629"/>
                <a:gd name="T73" fmla="*/ 0 h 9641"/>
                <a:gd name="T74" fmla="*/ 0 w 8629"/>
                <a:gd name="T75" fmla="*/ 0 h 9641"/>
                <a:gd name="T76" fmla="*/ 0 w 8629"/>
                <a:gd name="T77" fmla="*/ 0 h 9641"/>
                <a:gd name="T78" fmla="*/ 0 w 8629"/>
                <a:gd name="T79" fmla="*/ 0 h 9641"/>
                <a:gd name="T80" fmla="*/ 0 w 8629"/>
                <a:gd name="T81" fmla="*/ 0 h 9641"/>
                <a:gd name="T82" fmla="*/ 0 w 8629"/>
                <a:gd name="T83" fmla="*/ 0 h 9641"/>
                <a:gd name="T84" fmla="*/ 0 w 8629"/>
                <a:gd name="T85" fmla="*/ 0 h 9641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w 8629"/>
                <a:gd name="T130" fmla="*/ 0 h 9641"/>
                <a:gd name="T131" fmla="*/ 8629 w 8629"/>
                <a:gd name="T132" fmla="*/ 9641 h 9641"/>
              </a:gdLst>
              <a:ahLst/>
              <a:cxnLst>
                <a:cxn ang="T86">
                  <a:pos x="T0" y="T1"/>
                </a:cxn>
                <a:cxn ang="T87">
                  <a:pos x="T2" y="T3"/>
                </a:cxn>
                <a:cxn ang="T88">
                  <a:pos x="T4" y="T5"/>
                </a:cxn>
                <a:cxn ang="T89">
                  <a:pos x="T6" y="T7"/>
                </a:cxn>
                <a:cxn ang="T90">
                  <a:pos x="T8" y="T9"/>
                </a:cxn>
                <a:cxn ang="T91">
                  <a:pos x="T10" y="T11"/>
                </a:cxn>
                <a:cxn ang="T92">
                  <a:pos x="T12" y="T13"/>
                </a:cxn>
                <a:cxn ang="T93">
                  <a:pos x="T14" y="T15"/>
                </a:cxn>
                <a:cxn ang="T94">
                  <a:pos x="T16" y="T17"/>
                </a:cxn>
                <a:cxn ang="T95">
                  <a:pos x="T18" y="T19"/>
                </a:cxn>
                <a:cxn ang="T96">
                  <a:pos x="T20" y="T21"/>
                </a:cxn>
                <a:cxn ang="T97">
                  <a:pos x="T22" y="T23"/>
                </a:cxn>
                <a:cxn ang="T98">
                  <a:pos x="T24" y="T25"/>
                </a:cxn>
                <a:cxn ang="T99">
                  <a:pos x="T26" y="T27"/>
                </a:cxn>
                <a:cxn ang="T100">
                  <a:pos x="T28" y="T29"/>
                </a:cxn>
                <a:cxn ang="T101">
                  <a:pos x="T30" y="T31"/>
                </a:cxn>
                <a:cxn ang="T102">
                  <a:pos x="T32" y="T33"/>
                </a:cxn>
                <a:cxn ang="T103">
                  <a:pos x="T34" y="T35"/>
                </a:cxn>
                <a:cxn ang="T104">
                  <a:pos x="T36" y="T37"/>
                </a:cxn>
                <a:cxn ang="T105">
                  <a:pos x="T38" y="T39"/>
                </a:cxn>
                <a:cxn ang="T106">
                  <a:pos x="T40" y="T41"/>
                </a:cxn>
                <a:cxn ang="T107">
                  <a:pos x="T42" y="T43"/>
                </a:cxn>
                <a:cxn ang="T108">
                  <a:pos x="T44" y="T45"/>
                </a:cxn>
                <a:cxn ang="T109">
                  <a:pos x="T46" y="T47"/>
                </a:cxn>
                <a:cxn ang="T110">
                  <a:pos x="T48" y="T49"/>
                </a:cxn>
                <a:cxn ang="T111">
                  <a:pos x="T50" y="T51"/>
                </a:cxn>
                <a:cxn ang="T112">
                  <a:pos x="T52" y="T53"/>
                </a:cxn>
                <a:cxn ang="T113">
                  <a:pos x="T54" y="T55"/>
                </a:cxn>
                <a:cxn ang="T114">
                  <a:pos x="T56" y="T57"/>
                </a:cxn>
                <a:cxn ang="T115">
                  <a:pos x="T58" y="T59"/>
                </a:cxn>
                <a:cxn ang="T116">
                  <a:pos x="T60" y="T61"/>
                </a:cxn>
                <a:cxn ang="T117">
                  <a:pos x="T62" y="T63"/>
                </a:cxn>
                <a:cxn ang="T118">
                  <a:pos x="T64" y="T65"/>
                </a:cxn>
                <a:cxn ang="T119">
                  <a:pos x="T66" y="T67"/>
                </a:cxn>
                <a:cxn ang="T120">
                  <a:pos x="T68" y="T69"/>
                </a:cxn>
                <a:cxn ang="T121">
                  <a:pos x="T70" y="T71"/>
                </a:cxn>
                <a:cxn ang="T122">
                  <a:pos x="T72" y="T73"/>
                </a:cxn>
                <a:cxn ang="T123">
                  <a:pos x="T74" y="T75"/>
                </a:cxn>
                <a:cxn ang="T124">
                  <a:pos x="T76" y="T77"/>
                </a:cxn>
                <a:cxn ang="T125">
                  <a:pos x="T78" y="T79"/>
                </a:cxn>
                <a:cxn ang="T126">
                  <a:pos x="T80" y="T81"/>
                </a:cxn>
                <a:cxn ang="T127">
                  <a:pos x="T82" y="T83"/>
                </a:cxn>
                <a:cxn ang="T128">
                  <a:pos x="T84" y="T85"/>
                </a:cxn>
              </a:cxnLst>
              <a:rect l="T129" t="T130" r="T131" b="T132"/>
              <a:pathLst>
                <a:path w="8629" h="9641">
                  <a:moveTo>
                    <a:pt x="4314" y="0"/>
                  </a:moveTo>
                  <a:lnTo>
                    <a:pt x="4536" y="7"/>
                  </a:lnTo>
                  <a:lnTo>
                    <a:pt x="4754" y="25"/>
                  </a:lnTo>
                  <a:lnTo>
                    <a:pt x="4970" y="55"/>
                  </a:lnTo>
                  <a:lnTo>
                    <a:pt x="5182" y="98"/>
                  </a:lnTo>
                  <a:lnTo>
                    <a:pt x="5390" y="153"/>
                  </a:lnTo>
                  <a:lnTo>
                    <a:pt x="5594" y="217"/>
                  </a:lnTo>
                  <a:lnTo>
                    <a:pt x="5795" y="293"/>
                  </a:lnTo>
                  <a:lnTo>
                    <a:pt x="5991" y="380"/>
                  </a:lnTo>
                  <a:lnTo>
                    <a:pt x="6181" y="477"/>
                  </a:lnTo>
                  <a:lnTo>
                    <a:pt x="6368" y="583"/>
                  </a:lnTo>
                  <a:lnTo>
                    <a:pt x="6549" y="700"/>
                  </a:lnTo>
                  <a:lnTo>
                    <a:pt x="6724" y="825"/>
                  </a:lnTo>
                  <a:lnTo>
                    <a:pt x="6893" y="960"/>
                  </a:lnTo>
                  <a:lnTo>
                    <a:pt x="7056" y="1104"/>
                  </a:lnTo>
                  <a:lnTo>
                    <a:pt x="7213" y="1255"/>
                  </a:lnTo>
                  <a:lnTo>
                    <a:pt x="7363" y="1415"/>
                  </a:lnTo>
                  <a:lnTo>
                    <a:pt x="7505" y="1582"/>
                  </a:lnTo>
                  <a:lnTo>
                    <a:pt x="7641" y="1757"/>
                  </a:lnTo>
                  <a:lnTo>
                    <a:pt x="7769" y="1939"/>
                  </a:lnTo>
                  <a:lnTo>
                    <a:pt x="7890" y="2128"/>
                  </a:lnTo>
                  <a:lnTo>
                    <a:pt x="8002" y="2324"/>
                  </a:lnTo>
                  <a:lnTo>
                    <a:pt x="8106" y="2526"/>
                  </a:lnTo>
                  <a:lnTo>
                    <a:pt x="8202" y="2733"/>
                  </a:lnTo>
                  <a:lnTo>
                    <a:pt x="8289" y="2947"/>
                  </a:lnTo>
                  <a:lnTo>
                    <a:pt x="8366" y="3167"/>
                  </a:lnTo>
                  <a:lnTo>
                    <a:pt x="8433" y="3389"/>
                  </a:lnTo>
                  <a:lnTo>
                    <a:pt x="8492" y="3618"/>
                  </a:lnTo>
                  <a:lnTo>
                    <a:pt x="8541" y="3851"/>
                  </a:lnTo>
                  <a:lnTo>
                    <a:pt x="8578" y="4088"/>
                  </a:lnTo>
                  <a:lnTo>
                    <a:pt x="8606" y="4329"/>
                  </a:lnTo>
                  <a:lnTo>
                    <a:pt x="8623" y="4573"/>
                  </a:lnTo>
                  <a:lnTo>
                    <a:pt x="8629" y="4820"/>
                  </a:lnTo>
                  <a:lnTo>
                    <a:pt x="8623" y="5068"/>
                  </a:lnTo>
                  <a:lnTo>
                    <a:pt x="8606" y="5312"/>
                  </a:lnTo>
                  <a:lnTo>
                    <a:pt x="8578" y="5553"/>
                  </a:lnTo>
                  <a:lnTo>
                    <a:pt x="8541" y="5790"/>
                  </a:lnTo>
                  <a:lnTo>
                    <a:pt x="8492" y="6023"/>
                  </a:lnTo>
                  <a:lnTo>
                    <a:pt x="8433" y="6252"/>
                  </a:lnTo>
                  <a:lnTo>
                    <a:pt x="8366" y="6475"/>
                  </a:lnTo>
                  <a:lnTo>
                    <a:pt x="8289" y="6694"/>
                  </a:lnTo>
                  <a:lnTo>
                    <a:pt x="8202" y="6908"/>
                  </a:lnTo>
                  <a:lnTo>
                    <a:pt x="8106" y="7115"/>
                  </a:lnTo>
                  <a:lnTo>
                    <a:pt x="8002" y="7317"/>
                  </a:lnTo>
                  <a:lnTo>
                    <a:pt x="7890" y="7513"/>
                  </a:lnTo>
                  <a:lnTo>
                    <a:pt x="7769" y="7702"/>
                  </a:lnTo>
                  <a:lnTo>
                    <a:pt x="7641" y="7884"/>
                  </a:lnTo>
                  <a:lnTo>
                    <a:pt x="7505" y="8059"/>
                  </a:lnTo>
                  <a:lnTo>
                    <a:pt x="7363" y="8226"/>
                  </a:lnTo>
                  <a:lnTo>
                    <a:pt x="7213" y="8386"/>
                  </a:lnTo>
                  <a:lnTo>
                    <a:pt x="7056" y="8537"/>
                  </a:lnTo>
                  <a:lnTo>
                    <a:pt x="6893" y="8681"/>
                  </a:lnTo>
                  <a:lnTo>
                    <a:pt x="6724" y="8816"/>
                  </a:lnTo>
                  <a:lnTo>
                    <a:pt x="6549" y="8941"/>
                  </a:lnTo>
                  <a:lnTo>
                    <a:pt x="6368" y="9058"/>
                  </a:lnTo>
                  <a:lnTo>
                    <a:pt x="6181" y="9164"/>
                  </a:lnTo>
                  <a:lnTo>
                    <a:pt x="5991" y="9261"/>
                  </a:lnTo>
                  <a:lnTo>
                    <a:pt x="5795" y="9348"/>
                  </a:lnTo>
                  <a:lnTo>
                    <a:pt x="5594" y="9424"/>
                  </a:lnTo>
                  <a:lnTo>
                    <a:pt x="5390" y="9488"/>
                  </a:lnTo>
                  <a:lnTo>
                    <a:pt x="5182" y="9543"/>
                  </a:lnTo>
                  <a:lnTo>
                    <a:pt x="4970" y="9586"/>
                  </a:lnTo>
                  <a:lnTo>
                    <a:pt x="4754" y="9616"/>
                  </a:lnTo>
                  <a:lnTo>
                    <a:pt x="4536" y="9634"/>
                  </a:lnTo>
                  <a:lnTo>
                    <a:pt x="4314" y="9641"/>
                  </a:lnTo>
                  <a:lnTo>
                    <a:pt x="4093" y="9634"/>
                  </a:lnTo>
                  <a:lnTo>
                    <a:pt x="3875" y="9616"/>
                  </a:lnTo>
                  <a:lnTo>
                    <a:pt x="3659" y="9586"/>
                  </a:lnTo>
                  <a:lnTo>
                    <a:pt x="3447" y="9543"/>
                  </a:lnTo>
                  <a:lnTo>
                    <a:pt x="3238" y="9488"/>
                  </a:lnTo>
                  <a:lnTo>
                    <a:pt x="3034" y="9424"/>
                  </a:lnTo>
                  <a:lnTo>
                    <a:pt x="2833" y="9348"/>
                  </a:lnTo>
                  <a:lnTo>
                    <a:pt x="2638" y="9261"/>
                  </a:lnTo>
                  <a:lnTo>
                    <a:pt x="2447" y="9164"/>
                  </a:lnTo>
                  <a:lnTo>
                    <a:pt x="2260" y="9058"/>
                  </a:lnTo>
                  <a:lnTo>
                    <a:pt x="2080" y="8941"/>
                  </a:lnTo>
                  <a:lnTo>
                    <a:pt x="1905" y="8816"/>
                  </a:lnTo>
                  <a:lnTo>
                    <a:pt x="1736" y="8681"/>
                  </a:lnTo>
                  <a:lnTo>
                    <a:pt x="1573" y="8537"/>
                  </a:lnTo>
                  <a:lnTo>
                    <a:pt x="1416" y="8386"/>
                  </a:lnTo>
                  <a:lnTo>
                    <a:pt x="1266" y="8226"/>
                  </a:lnTo>
                  <a:lnTo>
                    <a:pt x="1124" y="8059"/>
                  </a:lnTo>
                  <a:lnTo>
                    <a:pt x="987" y="7884"/>
                  </a:lnTo>
                  <a:lnTo>
                    <a:pt x="860" y="7702"/>
                  </a:lnTo>
                  <a:lnTo>
                    <a:pt x="739" y="7513"/>
                  </a:lnTo>
                  <a:lnTo>
                    <a:pt x="627" y="7317"/>
                  </a:lnTo>
                  <a:lnTo>
                    <a:pt x="523" y="7115"/>
                  </a:lnTo>
                  <a:lnTo>
                    <a:pt x="426" y="6908"/>
                  </a:lnTo>
                  <a:lnTo>
                    <a:pt x="340" y="6694"/>
                  </a:lnTo>
                  <a:lnTo>
                    <a:pt x="262" y="6475"/>
                  </a:lnTo>
                  <a:lnTo>
                    <a:pt x="195" y="6252"/>
                  </a:lnTo>
                  <a:lnTo>
                    <a:pt x="137" y="6023"/>
                  </a:lnTo>
                  <a:lnTo>
                    <a:pt x="88" y="5790"/>
                  </a:lnTo>
                  <a:lnTo>
                    <a:pt x="50" y="5553"/>
                  </a:lnTo>
                  <a:lnTo>
                    <a:pt x="23" y="5312"/>
                  </a:lnTo>
                  <a:lnTo>
                    <a:pt x="6" y="5068"/>
                  </a:lnTo>
                  <a:lnTo>
                    <a:pt x="0" y="4820"/>
                  </a:lnTo>
                  <a:lnTo>
                    <a:pt x="6" y="4573"/>
                  </a:lnTo>
                  <a:lnTo>
                    <a:pt x="23" y="4329"/>
                  </a:lnTo>
                  <a:lnTo>
                    <a:pt x="50" y="4088"/>
                  </a:lnTo>
                  <a:lnTo>
                    <a:pt x="88" y="3851"/>
                  </a:lnTo>
                  <a:lnTo>
                    <a:pt x="137" y="3618"/>
                  </a:lnTo>
                  <a:lnTo>
                    <a:pt x="195" y="3389"/>
                  </a:lnTo>
                  <a:lnTo>
                    <a:pt x="262" y="3167"/>
                  </a:lnTo>
                  <a:lnTo>
                    <a:pt x="340" y="2947"/>
                  </a:lnTo>
                  <a:lnTo>
                    <a:pt x="426" y="2733"/>
                  </a:lnTo>
                  <a:lnTo>
                    <a:pt x="523" y="2526"/>
                  </a:lnTo>
                  <a:lnTo>
                    <a:pt x="627" y="2324"/>
                  </a:lnTo>
                  <a:lnTo>
                    <a:pt x="739" y="2128"/>
                  </a:lnTo>
                  <a:lnTo>
                    <a:pt x="860" y="1939"/>
                  </a:lnTo>
                  <a:lnTo>
                    <a:pt x="987" y="1757"/>
                  </a:lnTo>
                  <a:lnTo>
                    <a:pt x="1124" y="1582"/>
                  </a:lnTo>
                  <a:lnTo>
                    <a:pt x="1266" y="1415"/>
                  </a:lnTo>
                  <a:lnTo>
                    <a:pt x="1416" y="1255"/>
                  </a:lnTo>
                  <a:lnTo>
                    <a:pt x="1573" y="1104"/>
                  </a:lnTo>
                  <a:lnTo>
                    <a:pt x="1736" y="960"/>
                  </a:lnTo>
                  <a:lnTo>
                    <a:pt x="1905" y="825"/>
                  </a:lnTo>
                  <a:lnTo>
                    <a:pt x="2080" y="700"/>
                  </a:lnTo>
                  <a:lnTo>
                    <a:pt x="2260" y="583"/>
                  </a:lnTo>
                  <a:lnTo>
                    <a:pt x="2447" y="477"/>
                  </a:lnTo>
                  <a:lnTo>
                    <a:pt x="2638" y="380"/>
                  </a:lnTo>
                  <a:lnTo>
                    <a:pt x="2833" y="293"/>
                  </a:lnTo>
                  <a:lnTo>
                    <a:pt x="3034" y="217"/>
                  </a:lnTo>
                  <a:lnTo>
                    <a:pt x="3238" y="153"/>
                  </a:lnTo>
                  <a:lnTo>
                    <a:pt x="3447" y="98"/>
                  </a:lnTo>
                  <a:lnTo>
                    <a:pt x="3659" y="55"/>
                  </a:lnTo>
                  <a:lnTo>
                    <a:pt x="3875" y="25"/>
                  </a:lnTo>
                  <a:lnTo>
                    <a:pt x="4093" y="7"/>
                  </a:lnTo>
                  <a:lnTo>
                    <a:pt x="4314" y="0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5" name="Freeform 67"/>
            <p:cNvSpPr>
              <a:spLocks/>
            </p:cNvSpPr>
            <p:nvPr/>
          </p:nvSpPr>
          <p:spPr bwMode="auto">
            <a:xfrm>
              <a:off x="4754" y="1525"/>
              <a:ext cx="727" cy="696"/>
            </a:xfrm>
            <a:custGeom>
              <a:avLst/>
              <a:gdLst>
                <a:gd name="T0" fmla="*/ 1 w 4360"/>
                <a:gd name="T1" fmla="*/ 0 h 4871"/>
                <a:gd name="T2" fmla="*/ 1 w 4360"/>
                <a:gd name="T3" fmla="*/ 0 h 4871"/>
                <a:gd name="T4" fmla="*/ 1 w 4360"/>
                <a:gd name="T5" fmla="*/ 0 h 4871"/>
                <a:gd name="T6" fmla="*/ 1 w 4360"/>
                <a:gd name="T7" fmla="*/ 0 h 4871"/>
                <a:gd name="T8" fmla="*/ 1 w 4360"/>
                <a:gd name="T9" fmla="*/ 0 h 4871"/>
                <a:gd name="T10" fmla="*/ 1 w 4360"/>
                <a:gd name="T11" fmla="*/ 0 h 4871"/>
                <a:gd name="T12" fmla="*/ 1 w 4360"/>
                <a:gd name="T13" fmla="*/ 0 h 4871"/>
                <a:gd name="T14" fmla="*/ 1 w 4360"/>
                <a:gd name="T15" fmla="*/ 0 h 4871"/>
                <a:gd name="T16" fmla="*/ 1 w 4360"/>
                <a:gd name="T17" fmla="*/ 0 h 4871"/>
                <a:gd name="T18" fmla="*/ 1 w 4360"/>
                <a:gd name="T19" fmla="*/ 0 h 4871"/>
                <a:gd name="T20" fmla="*/ 1 w 4360"/>
                <a:gd name="T21" fmla="*/ 0 h 4871"/>
                <a:gd name="T22" fmla="*/ 1 w 4360"/>
                <a:gd name="T23" fmla="*/ 0 h 4871"/>
                <a:gd name="T24" fmla="*/ 1 w 4360"/>
                <a:gd name="T25" fmla="*/ 0 h 4871"/>
                <a:gd name="T26" fmla="*/ 0 w 4360"/>
                <a:gd name="T27" fmla="*/ 0 h 4871"/>
                <a:gd name="T28" fmla="*/ 0 w 4360"/>
                <a:gd name="T29" fmla="*/ 0 h 4871"/>
                <a:gd name="T30" fmla="*/ 0 w 4360"/>
                <a:gd name="T31" fmla="*/ 0 h 4871"/>
                <a:gd name="T32" fmla="*/ 0 w 4360"/>
                <a:gd name="T33" fmla="*/ 0 h 4871"/>
                <a:gd name="T34" fmla="*/ 0 w 4360"/>
                <a:gd name="T35" fmla="*/ 0 h 4871"/>
                <a:gd name="T36" fmla="*/ 0 w 4360"/>
                <a:gd name="T37" fmla="*/ 0 h 4871"/>
                <a:gd name="T38" fmla="*/ 0 w 4360"/>
                <a:gd name="T39" fmla="*/ 0 h 4871"/>
                <a:gd name="T40" fmla="*/ 0 w 4360"/>
                <a:gd name="T41" fmla="*/ 0 h 4871"/>
                <a:gd name="T42" fmla="*/ 0 w 4360"/>
                <a:gd name="T43" fmla="*/ 0 h 4871"/>
                <a:gd name="T44" fmla="*/ 0 w 4360"/>
                <a:gd name="T45" fmla="*/ 0 h 4871"/>
                <a:gd name="T46" fmla="*/ 0 w 4360"/>
                <a:gd name="T47" fmla="*/ 0 h 4871"/>
                <a:gd name="T48" fmla="*/ 0 w 4360"/>
                <a:gd name="T49" fmla="*/ 0 h 4871"/>
                <a:gd name="T50" fmla="*/ 0 w 4360"/>
                <a:gd name="T51" fmla="*/ 0 h 4871"/>
                <a:gd name="T52" fmla="*/ 0 w 4360"/>
                <a:gd name="T53" fmla="*/ 0 h 4871"/>
                <a:gd name="T54" fmla="*/ 0 w 4360"/>
                <a:gd name="T55" fmla="*/ 0 h 4871"/>
                <a:gd name="T56" fmla="*/ 0 w 4360"/>
                <a:gd name="T57" fmla="*/ 0 h 4871"/>
                <a:gd name="T58" fmla="*/ 0 w 4360"/>
                <a:gd name="T59" fmla="*/ 0 h 4871"/>
                <a:gd name="T60" fmla="*/ 0 w 4360"/>
                <a:gd name="T61" fmla="*/ 0 h 4871"/>
                <a:gd name="T62" fmla="*/ 0 w 4360"/>
                <a:gd name="T63" fmla="*/ 0 h 4871"/>
                <a:gd name="T64" fmla="*/ 0 w 4360"/>
                <a:gd name="T65" fmla="*/ 0 h 4871"/>
                <a:gd name="T66" fmla="*/ 0 w 4360"/>
                <a:gd name="T67" fmla="*/ 0 h 4871"/>
                <a:gd name="T68" fmla="*/ 0 w 4360"/>
                <a:gd name="T69" fmla="*/ 0 h 4871"/>
                <a:gd name="T70" fmla="*/ 0 w 4360"/>
                <a:gd name="T71" fmla="*/ 0 h 4871"/>
                <a:gd name="T72" fmla="*/ 0 w 4360"/>
                <a:gd name="T73" fmla="*/ 0 h 4871"/>
                <a:gd name="T74" fmla="*/ 0 w 4360"/>
                <a:gd name="T75" fmla="*/ 0 h 4871"/>
                <a:gd name="T76" fmla="*/ 0 w 4360"/>
                <a:gd name="T77" fmla="*/ 0 h 4871"/>
                <a:gd name="T78" fmla="*/ 1 w 4360"/>
                <a:gd name="T79" fmla="*/ 0 h 4871"/>
                <a:gd name="T80" fmla="*/ 1 w 4360"/>
                <a:gd name="T81" fmla="*/ 0 h 4871"/>
                <a:gd name="T82" fmla="*/ 1 w 4360"/>
                <a:gd name="T83" fmla="*/ 0 h 4871"/>
                <a:gd name="T84" fmla="*/ 1 w 4360"/>
                <a:gd name="T85" fmla="*/ 0 h 4871"/>
                <a:gd name="T86" fmla="*/ 1 w 4360"/>
                <a:gd name="T87" fmla="*/ 0 h 4871"/>
                <a:gd name="T88" fmla="*/ 1 w 4360"/>
                <a:gd name="T89" fmla="*/ 0 h 4871"/>
                <a:gd name="T90" fmla="*/ 1 w 4360"/>
                <a:gd name="T91" fmla="*/ 0 h 4871"/>
                <a:gd name="T92" fmla="*/ 1 w 4360"/>
                <a:gd name="T93" fmla="*/ 0 h 4871"/>
                <a:gd name="T94" fmla="*/ 1 w 4360"/>
                <a:gd name="T95" fmla="*/ 0 h 4871"/>
                <a:gd name="T96" fmla="*/ 1 w 4360"/>
                <a:gd name="T97" fmla="*/ 0 h 4871"/>
                <a:gd name="T98" fmla="*/ 1 w 4360"/>
                <a:gd name="T99" fmla="*/ 0 h 4871"/>
                <a:gd name="T100" fmla="*/ 1 w 4360"/>
                <a:gd name="T101" fmla="*/ 0 h 4871"/>
                <a:gd name="T102" fmla="*/ 1 w 4360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1"/>
                <a:gd name="T158" fmla="*/ 4360 w 4360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1">
                  <a:moveTo>
                    <a:pt x="4360" y="4871"/>
                  </a:moveTo>
                  <a:lnTo>
                    <a:pt x="4360" y="4871"/>
                  </a:lnTo>
                  <a:lnTo>
                    <a:pt x="4359" y="4809"/>
                  </a:lnTo>
                  <a:lnTo>
                    <a:pt x="4358" y="4747"/>
                  </a:lnTo>
                  <a:lnTo>
                    <a:pt x="4356" y="4684"/>
                  </a:lnTo>
                  <a:lnTo>
                    <a:pt x="4354" y="4621"/>
                  </a:lnTo>
                  <a:lnTo>
                    <a:pt x="4351" y="4560"/>
                  </a:lnTo>
                  <a:lnTo>
                    <a:pt x="4347" y="4498"/>
                  </a:lnTo>
                  <a:lnTo>
                    <a:pt x="4343" y="4437"/>
                  </a:lnTo>
                  <a:lnTo>
                    <a:pt x="4337" y="4374"/>
                  </a:lnTo>
                  <a:lnTo>
                    <a:pt x="4332" y="4313"/>
                  </a:lnTo>
                  <a:lnTo>
                    <a:pt x="4325" y="4252"/>
                  </a:lnTo>
                  <a:lnTo>
                    <a:pt x="4318" y="4192"/>
                  </a:lnTo>
                  <a:lnTo>
                    <a:pt x="4310" y="4131"/>
                  </a:lnTo>
                  <a:lnTo>
                    <a:pt x="4301" y="4071"/>
                  </a:lnTo>
                  <a:lnTo>
                    <a:pt x="4291" y="4011"/>
                  </a:lnTo>
                  <a:lnTo>
                    <a:pt x="4281" y="3951"/>
                  </a:lnTo>
                  <a:lnTo>
                    <a:pt x="4271" y="3892"/>
                  </a:lnTo>
                  <a:lnTo>
                    <a:pt x="4260" y="3833"/>
                  </a:lnTo>
                  <a:lnTo>
                    <a:pt x="4248" y="3774"/>
                  </a:lnTo>
                  <a:lnTo>
                    <a:pt x="4236" y="3715"/>
                  </a:lnTo>
                  <a:lnTo>
                    <a:pt x="4223" y="3656"/>
                  </a:lnTo>
                  <a:lnTo>
                    <a:pt x="4208" y="3599"/>
                  </a:lnTo>
                  <a:lnTo>
                    <a:pt x="4194" y="3541"/>
                  </a:lnTo>
                  <a:lnTo>
                    <a:pt x="4179" y="3483"/>
                  </a:lnTo>
                  <a:lnTo>
                    <a:pt x="4163" y="3426"/>
                  </a:lnTo>
                  <a:lnTo>
                    <a:pt x="4147" y="3369"/>
                  </a:lnTo>
                  <a:lnTo>
                    <a:pt x="4131" y="3311"/>
                  </a:lnTo>
                  <a:lnTo>
                    <a:pt x="4112" y="3256"/>
                  </a:lnTo>
                  <a:lnTo>
                    <a:pt x="4095" y="3199"/>
                  </a:lnTo>
                  <a:lnTo>
                    <a:pt x="4076" y="3144"/>
                  </a:lnTo>
                  <a:lnTo>
                    <a:pt x="4057" y="3089"/>
                  </a:lnTo>
                  <a:lnTo>
                    <a:pt x="4036" y="3033"/>
                  </a:lnTo>
                  <a:lnTo>
                    <a:pt x="4016" y="2979"/>
                  </a:lnTo>
                  <a:lnTo>
                    <a:pt x="3995" y="2923"/>
                  </a:lnTo>
                  <a:lnTo>
                    <a:pt x="3974" y="2870"/>
                  </a:lnTo>
                  <a:lnTo>
                    <a:pt x="3951" y="2816"/>
                  </a:lnTo>
                  <a:lnTo>
                    <a:pt x="3929" y="2763"/>
                  </a:lnTo>
                  <a:lnTo>
                    <a:pt x="3906" y="2710"/>
                  </a:lnTo>
                  <a:lnTo>
                    <a:pt x="3882" y="2657"/>
                  </a:lnTo>
                  <a:lnTo>
                    <a:pt x="3857" y="2605"/>
                  </a:lnTo>
                  <a:lnTo>
                    <a:pt x="3832" y="2553"/>
                  </a:lnTo>
                  <a:lnTo>
                    <a:pt x="3807" y="2502"/>
                  </a:lnTo>
                  <a:lnTo>
                    <a:pt x="3780" y="2450"/>
                  </a:lnTo>
                  <a:lnTo>
                    <a:pt x="3754" y="2399"/>
                  </a:lnTo>
                  <a:lnTo>
                    <a:pt x="3727" y="2349"/>
                  </a:lnTo>
                  <a:lnTo>
                    <a:pt x="3699" y="2299"/>
                  </a:lnTo>
                  <a:lnTo>
                    <a:pt x="3671" y="2249"/>
                  </a:lnTo>
                  <a:lnTo>
                    <a:pt x="3643" y="2200"/>
                  </a:lnTo>
                  <a:lnTo>
                    <a:pt x="3613" y="2151"/>
                  </a:lnTo>
                  <a:lnTo>
                    <a:pt x="3584" y="2102"/>
                  </a:lnTo>
                  <a:lnTo>
                    <a:pt x="3554" y="2055"/>
                  </a:lnTo>
                  <a:lnTo>
                    <a:pt x="3523" y="2007"/>
                  </a:lnTo>
                  <a:lnTo>
                    <a:pt x="3492" y="1960"/>
                  </a:lnTo>
                  <a:lnTo>
                    <a:pt x="3461" y="1914"/>
                  </a:lnTo>
                  <a:lnTo>
                    <a:pt x="3428" y="1867"/>
                  </a:lnTo>
                  <a:lnTo>
                    <a:pt x="3396" y="1821"/>
                  </a:lnTo>
                  <a:lnTo>
                    <a:pt x="3362" y="1776"/>
                  </a:lnTo>
                  <a:lnTo>
                    <a:pt x="3329" y="1731"/>
                  </a:lnTo>
                  <a:lnTo>
                    <a:pt x="3295" y="1686"/>
                  </a:lnTo>
                  <a:lnTo>
                    <a:pt x="3260" y="1642"/>
                  </a:lnTo>
                  <a:lnTo>
                    <a:pt x="3225" y="1599"/>
                  </a:lnTo>
                  <a:lnTo>
                    <a:pt x="3189" y="1556"/>
                  </a:lnTo>
                  <a:lnTo>
                    <a:pt x="3154" y="1513"/>
                  </a:lnTo>
                  <a:lnTo>
                    <a:pt x="3117" y="1471"/>
                  </a:lnTo>
                  <a:lnTo>
                    <a:pt x="3081" y="1430"/>
                  </a:lnTo>
                  <a:lnTo>
                    <a:pt x="3044" y="1389"/>
                  </a:lnTo>
                  <a:lnTo>
                    <a:pt x="3006" y="1348"/>
                  </a:lnTo>
                  <a:lnTo>
                    <a:pt x="2968" y="1307"/>
                  </a:lnTo>
                  <a:lnTo>
                    <a:pt x="2929" y="1268"/>
                  </a:lnTo>
                  <a:lnTo>
                    <a:pt x="2890" y="1229"/>
                  </a:lnTo>
                  <a:lnTo>
                    <a:pt x="2851" y="1191"/>
                  </a:lnTo>
                  <a:lnTo>
                    <a:pt x="2811" y="1152"/>
                  </a:lnTo>
                  <a:lnTo>
                    <a:pt x="2771" y="1115"/>
                  </a:lnTo>
                  <a:lnTo>
                    <a:pt x="2730" y="1078"/>
                  </a:lnTo>
                  <a:lnTo>
                    <a:pt x="2689" y="1042"/>
                  </a:lnTo>
                  <a:lnTo>
                    <a:pt x="2648" y="1005"/>
                  </a:lnTo>
                  <a:lnTo>
                    <a:pt x="2606" y="970"/>
                  </a:lnTo>
                  <a:lnTo>
                    <a:pt x="2564" y="935"/>
                  </a:lnTo>
                  <a:lnTo>
                    <a:pt x="2521" y="901"/>
                  </a:lnTo>
                  <a:lnTo>
                    <a:pt x="2479" y="867"/>
                  </a:lnTo>
                  <a:lnTo>
                    <a:pt x="2435" y="834"/>
                  </a:lnTo>
                  <a:lnTo>
                    <a:pt x="2392" y="802"/>
                  </a:lnTo>
                  <a:lnTo>
                    <a:pt x="2347" y="769"/>
                  </a:lnTo>
                  <a:lnTo>
                    <a:pt x="2303" y="737"/>
                  </a:lnTo>
                  <a:lnTo>
                    <a:pt x="2258" y="707"/>
                  </a:lnTo>
                  <a:lnTo>
                    <a:pt x="2213" y="676"/>
                  </a:lnTo>
                  <a:lnTo>
                    <a:pt x="2167" y="647"/>
                  </a:lnTo>
                  <a:lnTo>
                    <a:pt x="2121" y="619"/>
                  </a:lnTo>
                  <a:lnTo>
                    <a:pt x="2076" y="589"/>
                  </a:lnTo>
                  <a:lnTo>
                    <a:pt x="2029" y="562"/>
                  </a:lnTo>
                  <a:lnTo>
                    <a:pt x="1982" y="535"/>
                  </a:lnTo>
                  <a:lnTo>
                    <a:pt x="1935" y="508"/>
                  </a:lnTo>
                  <a:lnTo>
                    <a:pt x="1888" y="482"/>
                  </a:lnTo>
                  <a:lnTo>
                    <a:pt x="1840" y="457"/>
                  </a:lnTo>
                  <a:lnTo>
                    <a:pt x="1791" y="432"/>
                  </a:lnTo>
                  <a:lnTo>
                    <a:pt x="1743" y="407"/>
                  </a:lnTo>
                  <a:lnTo>
                    <a:pt x="1694" y="385"/>
                  </a:lnTo>
                  <a:lnTo>
                    <a:pt x="1646" y="361"/>
                  </a:lnTo>
                  <a:lnTo>
                    <a:pt x="1596" y="339"/>
                  </a:lnTo>
                  <a:lnTo>
                    <a:pt x="1547" y="318"/>
                  </a:lnTo>
                  <a:lnTo>
                    <a:pt x="1497" y="296"/>
                  </a:lnTo>
                  <a:lnTo>
                    <a:pt x="1446" y="276"/>
                  </a:lnTo>
                  <a:lnTo>
                    <a:pt x="1396" y="257"/>
                  </a:lnTo>
                  <a:lnTo>
                    <a:pt x="1345" y="237"/>
                  </a:lnTo>
                  <a:lnTo>
                    <a:pt x="1295" y="219"/>
                  </a:lnTo>
                  <a:lnTo>
                    <a:pt x="1243" y="202"/>
                  </a:lnTo>
                  <a:lnTo>
                    <a:pt x="1191" y="185"/>
                  </a:lnTo>
                  <a:lnTo>
                    <a:pt x="1140" y="170"/>
                  </a:lnTo>
                  <a:lnTo>
                    <a:pt x="1088" y="154"/>
                  </a:lnTo>
                  <a:lnTo>
                    <a:pt x="1035" y="139"/>
                  </a:lnTo>
                  <a:lnTo>
                    <a:pt x="983" y="126"/>
                  </a:lnTo>
                  <a:lnTo>
                    <a:pt x="930" y="112"/>
                  </a:lnTo>
                  <a:lnTo>
                    <a:pt x="877" y="100"/>
                  </a:lnTo>
                  <a:lnTo>
                    <a:pt x="824" y="87"/>
                  </a:lnTo>
                  <a:lnTo>
                    <a:pt x="770" y="77"/>
                  </a:lnTo>
                  <a:lnTo>
                    <a:pt x="717" y="66"/>
                  </a:lnTo>
                  <a:lnTo>
                    <a:pt x="663" y="57"/>
                  </a:lnTo>
                  <a:lnTo>
                    <a:pt x="608" y="47"/>
                  </a:lnTo>
                  <a:lnTo>
                    <a:pt x="555" y="40"/>
                  </a:lnTo>
                  <a:lnTo>
                    <a:pt x="500" y="32"/>
                  </a:lnTo>
                  <a:lnTo>
                    <a:pt x="444" y="25"/>
                  </a:lnTo>
                  <a:lnTo>
                    <a:pt x="390" y="19"/>
                  </a:lnTo>
                  <a:lnTo>
                    <a:pt x="335" y="15"/>
                  </a:lnTo>
                  <a:lnTo>
                    <a:pt x="279" y="10"/>
                  </a:lnTo>
                  <a:lnTo>
                    <a:pt x="224" y="7"/>
                  </a:lnTo>
                  <a:lnTo>
                    <a:pt x="168" y="3"/>
                  </a:lnTo>
                  <a:lnTo>
                    <a:pt x="112" y="2"/>
                  </a:lnTo>
                  <a:lnTo>
                    <a:pt x="57" y="0"/>
                  </a:lnTo>
                  <a:lnTo>
                    <a:pt x="0" y="0"/>
                  </a:lnTo>
                  <a:lnTo>
                    <a:pt x="0" y="102"/>
                  </a:lnTo>
                  <a:lnTo>
                    <a:pt x="56" y="103"/>
                  </a:lnTo>
                  <a:lnTo>
                    <a:pt x="110" y="103"/>
                  </a:lnTo>
                  <a:lnTo>
                    <a:pt x="165" y="105"/>
                  </a:lnTo>
                  <a:lnTo>
                    <a:pt x="220" y="109"/>
                  </a:lnTo>
                  <a:lnTo>
                    <a:pt x="274" y="112"/>
                  </a:lnTo>
                  <a:lnTo>
                    <a:pt x="328" y="116"/>
                  </a:lnTo>
                  <a:lnTo>
                    <a:pt x="382" y="121"/>
                  </a:lnTo>
                  <a:lnTo>
                    <a:pt x="436" y="127"/>
                  </a:lnTo>
                  <a:lnTo>
                    <a:pt x="489" y="133"/>
                  </a:lnTo>
                  <a:lnTo>
                    <a:pt x="543" y="140"/>
                  </a:lnTo>
                  <a:lnTo>
                    <a:pt x="596" y="148"/>
                  </a:lnTo>
                  <a:lnTo>
                    <a:pt x="649" y="157"/>
                  </a:lnTo>
                  <a:lnTo>
                    <a:pt x="701" y="166"/>
                  </a:lnTo>
                  <a:lnTo>
                    <a:pt x="754" y="176"/>
                  </a:lnTo>
                  <a:lnTo>
                    <a:pt x="807" y="188"/>
                  </a:lnTo>
                  <a:lnTo>
                    <a:pt x="859" y="199"/>
                  </a:lnTo>
                  <a:lnTo>
                    <a:pt x="911" y="211"/>
                  </a:lnTo>
                  <a:lnTo>
                    <a:pt x="963" y="224"/>
                  </a:lnTo>
                  <a:lnTo>
                    <a:pt x="1014" y="239"/>
                  </a:lnTo>
                  <a:lnTo>
                    <a:pt x="1065" y="252"/>
                  </a:lnTo>
                  <a:lnTo>
                    <a:pt x="1115" y="268"/>
                  </a:lnTo>
                  <a:lnTo>
                    <a:pt x="1167" y="284"/>
                  </a:lnTo>
                  <a:lnTo>
                    <a:pt x="1217" y="300"/>
                  </a:lnTo>
                  <a:lnTo>
                    <a:pt x="1267" y="317"/>
                  </a:lnTo>
                  <a:lnTo>
                    <a:pt x="1317" y="335"/>
                  </a:lnTo>
                  <a:lnTo>
                    <a:pt x="1366" y="353"/>
                  </a:lnTo>
                  <a:lnTo>
                    <a:pt x="1416" y="372"/>
                  </a:lnTo>
                  <a:lnTo>
                    <a:pt x="1466" y="392"/>
                  </a:lnTo>
                  <a:lnTo>
                    <a:pt x="1514" y="413"/>
                  </a:lnTo>
                  <a:lnTo>
                    <a:pt x="1563" y="434"/>
                  </a:lnTo>
                  <a:lnTo>
                    <a:pt x="1611" y="456"/>
                  </a:lnTo>
                  <a:lnTo>
                    <a:pt x="1659" y="477"/>
                  </a:lnTo>
                  <a:lnTo>
                    <a:pt x="1706" y="501"/>
                  </a:lnTo>
                  <a:lnTo>
                    <a:pt x="1754" y="525"/>
                  </a:lnTo>
                  <a:lnTo>
                    <a:pt x="1802" y="549"/>
                  </a:lnTo>
                  <a:lnTo>
                    <a:pt x="1848" y="573"/>
                  </a:lnTo>
                  <a:lnTo>
                    <a:pt x="1895" y="599"/>
                  </a:lnTo>
                  <a:lnTo>
                    <a:pt x="1940" y="625"/>
                  </a:lnTo>
                  <a:lnTo>
                    <a:pt x="1987" y="651"/>
                  </a:lnTo>
                  <a:lnTo>
                    <a:pt x="2032" y="679"/>
                  </a:lnTo>
                  <a:lnTo>
                    <a:pt x="2077" y="707"/>
                  </a:lnTo>
                  <a:lnTo>
                    <a:pt x="2122" y="735"/>
                  </a:lnTo>
                  <a:lnTo>
                    <a:pt x="2167" y="765"/>
                  </a:lnTo>
                  <a:lnTo>
                    <a:pt x="2211" y="794"/>
                  </a:lnTo>
                  <a:lnTo>
                    <a:pt x="2255" y="824"/>
                  </a:lnTo>
                  <a:lnTo>
                    <a:pt x="2299" y="855"/>
                  </a:lnTo>
                  <a:lnTo>
                    <a:pt x="2341" y="887"/>
                  </a:lnTo>
                  <a:lnTo>
                    <a:pt x="2384" y="918"/>
                  </a:lnTo>
                  <a:lnTo>
                    <a:pt x="2426" y="951"/>
                  </a:lnTo>
                  <a:lnTo>
                    <a:pt x="2469" y="984"/>
                  </a:lnTo>
                  <a:lnTo>
                    <a:pt x="2510" y="1018"/>
                  </a:lnTo>
                  <a:lnTo>
                    <a:pt x="2552" y="1052"/>
                  </a:lnTo>
                  <a:lnTo>
                    <a:pt x="2592" y="1087"/>
                  </a:lnTo>
                  <a:lnTo>
                    <a:pt x="2633" y="1122"/>
                  </a:lnTo>
                  <a:lnTo>
                    <a:pt x="2673" y="1157"/>
                  </a:lnTo>
                  <a:lnTo>
                    <a:pt x="2713" y="1193"/>
                  </a:lnTo>
                  <a:lnTo>
                    <a:pt x="2752" y="1230"/>
                  </a:lnTo>
                  <a:lnTo>
                    <a:pt x="2791" y="1268"/>
                  </a:lnTo>
                  <a:lnTo>
                    <a:pt x="2830" y="1305"/>
                  </a:lnTo>
                  <a:lnTo>
                    <a:pt x="2867" y="1344"/>
                  </a:lnTo>
                  <a:lnTo>
                    <a:pt x="2906" y="1382"/>
                  </a:lnTo>
                  <a:lnTo>
                    <a:pt x="2943" y="1422"/>
                  </a:lnTo>
                  <a:lnTo>
                    <a:pt x="2980" y="1461"/>
                  </a:lnTo>
                  <a:lnTo>
                    <a:pt x="3016" y="1502"/>
                  </a:lnTo>
                  <a:lnTo>
                    <a:pt x="3053" y="1543"/>
                  </a:lnTo>
                  <a:lnTo>
                    <a:pt x="3088" y="1583"/>
                  </a:lnTo>
                  <a:lnTo>
                    <a:pt x="3123" y="1625"/>
                  </a:lnTo>
                  <a:lnTo>
                    <a:pt x="3158" y="1667"/>
                  </a:lnTo>
                  <a:lnTo>
                    <a:pt x="3192" y="1710"/>
                  </a:lnTo>
                  <a:lnTo>
                    <a:pt x="3226" y="1753"/>
                  </a:lnTo>
                  <a:lnTo>
                    <a:pt x="3259" y="1797"/>
                  </a:lnTo>
                  <a:lnTo>
                    <a:pt x="3292" y="1841"/>
                  </a:lnTo>
                  <a:lnTo>
                    <a:pt x="3325" y="1885"/>
                  </a:lnTo>
                  <a:lnTo>
                    <a:pt x="3356" y="1931"/>
                  </a:lnTo>
                  <a:lnTo>
                    <a:pt x="3388" y="1975"/>
                  </a:lnTo>
                  <a:lnTo>
                    <a:pt x="3419" y="2021"/>
                  </a:lnTo>
                  <a:lnTo>
                    <a:pt x="3449" y="2067"/>
                  </a:lnTo>
                  <a:lnTo>
                    <a:pt x="3480" y="2114"/>
                  </a:lnTo>
                  <a:lnTo>
                    <a:pt x="3509" y="2161"/>
                  </a:lnTo>
                  <a:lnTo>
                    <a:pt x="3538" y="2208"/>
                  </a:lnTo>
                  <a:lnTo>
                    <a:pt x="3567" y="2256"/>
                  </a:lnTo>
                  <a:lnTo>
                    <a:pt x="3595" y="2304"/>
                  </a:lnTo>
                  <a:lnTo>
                    <a:pt x="3622" y="2352"/>
                  </a:lnTo>
                  <a:lnTo>
                    <a:pt x="3650" y="2402"/>
                  </a:lnTo>
                  <a:lnTo>
                    <a:pt x="3676" y="2451"/>
                  </a:lnTo>
                  <a:lnTo>
                    <a:pt x="3702" y="2501"/>
                  </a:lnTo>
                  <a:lnTo>
                    <a:pt x="3728" y="2551"/>
                  </a:lnTo>
                  <a:lnTo>
                    <a:pt x="3752" y="2601"/>
                  </a:lnTo>
                  <a:lnTo>
                    <a:pt x="3776" y="2652"/>
                  </a:lnTo>
                  <a:lnTo>
                    <a:pt x="3801" y="2703"/>
                  </a:lnTo>
                  <a:lnTo>
                    <a:pt x="3824" y="2755"/>
                  </a:lnTo>
                  <a:lnTo>
                    <a:pt x="3847" y="2807"/>
                  </a:lnTo>
                  <a:lnTo>
                    <a:pt x="3869" y="2859"/>
                  </a:lnTo>
                  <a:lnTo>
                    <a:pt x="3891" y="2912"/>
                  </a:lnTo>
                  <a:lnTo>
                    <a:pt x="3912" y="2964"/>
                  </a:lnTo>
                  <a:lnTo>
                    <a:pt x="3932" y="3018"/>
                  </a:lnTo>
                  <a:lnTo>
                    <a:pt x="3952" y="3072"/>
                  </a:lnTo>
                  <a:lnTo>
                    <a:pt x="3972" y="3126"/>
                  </a:lnTo>
                  <a:lnTo>
                    <a:pt x="3991" y="3180"/>
                  </a:lnTo>
                  <a:lnTo>
                    <a:pt x="4009" y="3234"/>
                  </a:lnTo>
                  <a:lnTo>
                    <a:pt x="4027" y="3290"/>
                  </a:lnTo>
                  <a:lnTo>
                    <a:pt x="4043" y="3344"/>
                  </a:lnTo>
                  <a:lnTo>
                    <a:pt x="4061" y="3400"/>
                  </a:lnTo>
                  <a:lnTo>
                    <a:pt x="4076" y="3456"/>
                  </a:lnTo>
                  <a:lnTo>
                    <a:pt x="4092" y="3512"/>
                  </a:lnTo>
                  <a:lnTo>
                    <a:pt x="4106" y="3568"/>
                  </a:lnTo>
                  <a:lnTo>
                    <a:pt x="4120" y="3625"/>
                  </a:lnTo>
                  <a:lnTo>
                    <a:pt x="4135" y="3682"/>
                  </a:lnTo>
                  <a:lnTo>
                    <a:pt x="4147" y="3739"/>
                  </a:lnTo>
                  <a:lnTo>
                    <a:pt x="4159" y="3797"/>
                  </a:lnTo>
                  <a:lnTo>
                    <a:pt x="4171" y="3854"/>
                  </a:lnTo>
                  <a:lnTo>
                    <a:pt x="4182" y="3912"/>
                  </a:lnTo>
                  <a:lnTo>
                    <a:pt x="4192" y="3971"/>
                  </a:lnTo>
                  <a:lnTo>
                    <a:pt x="4201" y="4030"/>
                  </a:lnTo>
                  <a:lnTo>
                    <a:pt x="4212" y="4088"/>
                  </a:lnTo>
                  <a:lnTo>
                    <a:pt x="4220" y="4147"/>
                  </a:lnTo>
                  <a:lnTo>
                    <a:pt x="4228" y="4206"/>
                  </a:lnTo>
                  <a:lnTo>
                    <a:pt x="4235" y="4266"/>
                  </a:lnTo>
                  <a:lnTo>
                    <a:pt x="4241" y="4325"/>
                  </a:lnTo>
                  <a:lnTo>
                    <a:pt x="4247" y="4385"/>
                  </a:lnTo>
                  <a:lnTo>
                    <a:pt x="4252" y="4445"/>
                  </a:lnTo>
                  <a:lnTo>
                    <a:pt x="4256" y="4506"/>
                  </a:lnTo>
                  <a:lnTo>
                    <a:pt x="4260" y="4566"/>
                  </a:lnTo>
                  <a:lnTo>
                    <a:pt x="4263" y="4627"/>
                  </a:lnTo>
                  <a:lnTo>
                    <a:pt x="4266" y="4688"/>
                  </a:lnTo>
                  <a:lnTo>
                    <a:pt x="4267" y="4749"/>
                  </a:lnTo>
                  <a:lnTo>
                    <a:pt x="4268" y="4810"/>
                  </a:lnTo>
                  <a:lnTo>
                    <a:pt x="4269" y="4871"/>
                  </a:lnTo>
                  <a:lnTo>
                    <a:pt x="4360" y="4871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6" name="Freeform 68"/>
            <p:cNvSpPr>
              <a:spLocks/>
            </p:cNvSpPr>
            <p:nvPr/>
          </p:nvSpPr>
          <p:spPr bwMode="auto">
            <a:xfrm>
              <a:off x="4754" y="2221"/>
              <a:ext cx="727" cy="696"/>
            </a:xfrm>
            <a:custGeom>
              <a:avLst/>
              <a:gdLst>
                <a:gd name="T0" fmla="*/ 0 w 4360"/>
                <a:gd name="T1" fmla="*/ 0 h 4872"/>
                <a:gd name="T2" fmla="*/ 0 w 4360"/>
                <a:gd name="T3" fmla="*/ 0 h 4872"/>
                <a:gd name="T4" fmla="*/ 0 w 4360"/>
                <a:gd name="T5" fmla="*/ 0 h 4872"/>
                <a:gd name="T6" fmla="*/ 0 w 4360"/>
                <a:gd name="T7" fmla="*/ 0 h 4872"/>
                <a:gd name="T8" fmla="*/ 0 w 4360"/>
                <a:gd name="T9" fmla="*/ 0 h 4872"/>
                <a:gd name="T10" fmla="*/ 0 w 4360"/>
                <a:gd name="T11" fmla="*/ 0 h 4872"/>
                <a:gd name="T12" fmla="*/ 0 w 4360"/>
                <a:gd name="T13" fmla="*/ 0 h 4872"/>
                <a:gd name="T14" fmla="*/ 0 w 4360"/>
                <a:gd name="T15" fmla="*/ 0 h 4872"/>
                <a:gd name="T16" fmla="*/ 0 w 4360"/>
                <a:gd name="T17" fmla="*/ 0 h 4872"/>
                <a:gd name="T18" fmla="*/ 0 w 4360"/>
                <a:gd name="T19" fmla="*/ 0 h 4872"/>
                <a:gd name="T20" fmla="*/ 0 w 4360"/>
                <a:gd name="T21" fmla="*/ 0 h 4872"/>
                <a:gd name="T22" fmla="*/ 0 w 4360"/>
                <a:gd name="T23" fmla="*/ 0 h 4872"/>
                <a:gd name="T24" fmla="*/ 0 w 4360"/>
                <a:gd name="T25" fmla="*/ 0 h 4872"/>
                <a:gd name="T26" fmla="*/ 1 w 4360"/>
                <a:gd name="T27" fmla="*/ 0 h 4872"/>
                <a:gd name="T28" fmla="*/ 1 w 4360"/>
                <a:gd name="T29" fmla="*/ 0 h 4872"/>
                <a:gd name="T30" fmla="*/ 1 w 4360"/>
                <a:gd name="T31" fmla="*/ 0 h 4872"/>
                <a:gd name="T32" fmla="*/ 1 w 4360"/>
                <a:gd name="T33" fmla="*/ 0 h 4872"/>
                <a:gd name="T34" fmla="*/ 1 w 4360"/>
                <a:gd name="T35" fmla="*/ 0 h 4872"/>
                <a:gd name="T36" fmla="*/ 1 w 4360"/>
                <a:gd name="T37" fmla="*/ 0 h 4872"/>
                <a:gd name="T38" fmla="*/ 1 w 4360"/>
                <a:gd name="T39" fmla="*/ 0 h 4872"/>
                <a:gd name="T40" fmla="*/ 1 w 4360"/>
                <a:gd name="T41" fmla="*/ 0 h 4872"/>
                <a:gd name="T42" fmla="*/ 1 w 4360"/>
                <a:gd name="T43" fmla="*/ 0 h 4872"/>
                <a:gd name="T44" fmla="*/ 1 w 4360"/>
                <a:gd name="T45" fmla="*/ 0 h 4872"/>
                <a:gd name="T46" fmla="*/ 1 w 4360"/>
                <a:gd name="T47" fmla="*/ 0 h 4872"/>
                <a:gd name="T48" fmla="*/ 1 w 4360"/>
                <a:gd name="T49" fmla="*/ 0 h 4872"/>
                <a:gd name="T50" fmla="*/ 1 w 4360"/>
                <a:gd name="T51" fmla="*/ 0 h 4872"/>
                <a:gd name="T52" fmla="*/ 1 w 4360"/>
                <a:gd name="T53" fmla="*/ 0 h 4872"/>
                <a:gd name="T54" fmla="*/ 1 w 4360"/>
                <a:gd name="T55" fmla="*/ 0 h 4872"/>
                <a:gd name="T56" fmla="*/ 1 w 4360"/>
                <a:gd name="T57" fmla="*/ 0 h 4872"/>
                <a:gd name="T58" fmla="*/ 1 w 4360"/>
                <a:gd name="T59" fmla="*/ 0 h 4872"/>
                <a:gd name="T60" fmla="*/ 1 w 4360"/>
                <a:gd name="T61" fmla="*/ 0 h 4872"/>
                <a:gd name="T62" fmla="*/ 1 w 4360"/>
                <a:gd name="T63" fmla="*/ 0 h 4872"/>
                <a:gd name="T64" fmla="*/ 1 w 4360"/>
                <a:gd name="T65" fmla="*/ 0 h 4872"/>
                <a:gd name="T66" fmla="*/ 1 w 4360"/>
                <a:gd name="T67" fmla="*/ 0 h 4872"/>
                <a:gd name="T68" fmla="*/ 1 w 4360"/>
                <a:gd name="T69" fmla="*/ 0 h 4872"/>
                <a:gd name="T70" fmla="*/ 1 w 4360"/>
                <a:gd name="T71" fmla="*/ 0 h 4872"/>
                <a:gd name="T72" fmla="*/ 1 w 4360"/>
                <a:gd name="T73" fmla="*/ 0 h 4872"/>
                <a:gd name="T74" fmla="*/ 1 w 4360"/>
                <a:gd name="T75" fmla="*/ 0 h 4872"/>
                <a:gd name="T76" fmla="*/ 0 w 4360"/>
                <a:gd name="T77" fmla="*/ 0 h 4872"/>
                <a:gd name="T78" fmla="*/ 0 w 4360"/>
                <a:gd name="T79" fmla="*/ 0 h 4872"/>
                <a:gd name="T80" fmla="*/ 0 w 4360"/>
                <a:gd name="T81" fmla="*/ 0 h 4872"/>
                <a:gd name="T82" fmla="*/ 0 w 4360"/>
                <a:gd name="T83" fmla="*/ 0 h 4872"/>
                <a:gd name="T84" fmla="*/ 0 w 4360"/>
                <a:gd name="T85" fmla="*/ 0 h 4872"/>
                <a:gd name="T86" fmla="*/ 0 w 4360"/>
                <a:gd name="T87" fmla="*/ 0 h 4872"/>
                <a:gd name="T88" fmla="*/ 0 w 4360"/>
                <a:gd name="T89" fmla="*/ 0 h 4872"/>
                <a:gd name="T90" fmla="*/ 0 w 4360"/>
                <a:gd name="T91" fmla="*/ 0 h 4872"/>
                <a:gd name="T92" fmla="*/ 0 w 4360"/>
                <a:gd name="T93" fmla="*/ 0 h 4872"/>
                <a:gd name="T94" fmla="*/ 0 w 4360"/>
                <a:gd name="T95" fmla="*/ 0 h 4872"/>
                <a:gd name="T96" fmla="*/ 0 w 4360"/>
                <a:gd name="T97" fmla="*/ 0 h 4872"/>
                <a:gd name="T98" fmla="*/ 0 w 4360"/>
                <a:gd name="T99" fmla="*/ 0 h 4872"/>
                <a:gd name="T100" fmla="*/ 0 w 4360"/>
                <a:gd name="T101" fmla="*/ 0 h 4872"/>
                <a:gd name="T102" fmla="*/ 0 w 4360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60"/>
                <a:gd name="T157" fmla="*/ 0 h 4872"/>
                <a:gd name="T158" fmla="*/ 4360 w 4360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60" h="4872">
                  <a:moveTo>
                    <a:pt x="0" y="4872"/>
                  </a:moveTo>
                  <a:lnTo>
                    <a:pt x="0" y="4872"/>
                  </a:lnTo>
                  <a:lnTo>
                    <a:pt x="57" y="4872"/>
                  </a:lnTo>
                  <a:lnTo>
                    <a:pt x="112" y="4870"/>
                  </a:lnTo>
                  <a:lnTo>
                    <a:pt x="168" y="4869"/>
                  </a:lnTo>
                  <a:lnTo>
                    <a:pt x="224" y="4865"/>
                  </a:lnTo>
                  <a:lnTo>
                    <a:pt x="279" y="4862"/>
                  </a:lnTo>
                  <a:lnTo>
                    <a:pt x="335" y="4857"/>
                  </a:lnTo>
                  <a:lnTo>
                    <a:pt x="390" y="4853"/>
                  </a:lnTo>
                  <a:lnTo>
                    <a:pt x="445" y="4847"/>
                  </a:lnTo>
                  <a:lnTo>
                    <a:pt x="500" y="4840"/>
                  </a:lnTo>
                  <a:lnTo>
                    <a:pt x="555" y="4832"/>
                  </a:lnTo>
                  <a:lnTo>
                    <a:pt x="608" y="4825"/>
                  </a:lnTo>
                  <a:lnTo>
                    <a:pt x="663" y="4815"/>
                  </a:lnTo>
                  <a:lnTo>
                    <a:pt x="717" y="4806"/>
                  </a:lnTo>
                  <a:lnTo>
                    <a:pt x="770" y="4796"/>
                  </a:lnTo>
                  <a:lnTo>
                    <a:pt x="824" y="4785"/>
                  </a:lnTo>
                  <a:lnTo>
                    <a:pt x="877" y="4773"/>
                  </a:lnTo>
                  <a:lnTo>
                    <a:pt x="930" y="4760"/>
                  </a:lnTo>
                  <a:lnTo>
                    <a:pt x="983" y="4746"/>
                  </a:lnTo>
                  <a:lnTo>
                    <a:pt x="1035" y="4733"/>
                  </a:lnTo>
                  <a:lnTo>
                    <a:pt x="1088" y="4718"/>
                  </a:lnTo>
                  <a:lnTo>
                    <a:pt x="1140" y="4702"/>
                  </a:lnTo>
                  <a:lnTo>
                    <a:pt x="1191" y="4687"/>
                  </a:lnTo>
                  <a:lnTo>
                    <a:pt x="1243" y="4670"/>
                  </a:lnTo>
                  <a:lnTo>
                    <a:pt x="1295" y="4653"/>
                  </a:lnTo>
                  <a:lnTo>
                    <a:pt x="1345" y="4635"/>
                  </a:lnTo>
                  <a:lnTo>
                    <a:pt x="1396" y="4615"/>
                  </a:lnTo>
                  <a:lnTo>
                    <a:pt x="1446" y="4596"/>
                  </a:lnTo>
                  <a:lnTo>
                    <a:pt x="1497" y="4576"/>
                  </a:lnTo>
                  <a:lnTo>
                    <a:pt x="1547" y="4554"/>
                  </a:lnTo>
                  <a:lnTo>
                    <a:pt x="1596" y="4533"/>
                  </a:lnTo>
                  <a:lnTo>
                    <a:pt x="1646" y="4511"/>
                  </a:lnTo>
                  <a:lnTo>
                    <a:pt x="1694" y="4488"/>
                  </a:lnTo>
                  <a:lnTo>
                    <a:pt x="1743" y="4465"/>
                  </a:lnTo>
                  <a:lnTo>
                    <a:pt x="1791" y="4440"/>
                  </a:lnTo>
                  <a:lnTo>
                    <a:pt x="1840" y="4415"/>
                  </a:lnTo>
                  <a:lnTo>
                    <a:pt x="1888" y="4390"/>
                  </a:lnTo>
                  <a:lnTo>
                    <a:pt x="1935" y="4364"/>
                  </a:lnTo>
                  <a:lnTo>
                    <a:pt x="1982" y="4337"/>
                  </a:lnTo>
                  <a:lnTo>
                    <a:pt x="2029" y="4310"/>
                  </a:lnTo>
                  <a:lnTo>
                    <a:pt x="2076" y="4283"/>
                  </a:lnTo>
                  <a:lnTo>
                    <a:pt x="2121" y="4255"/>
                  </a:lnTo>
                  <a:lnTo>
                    <a:pt x="2167" y="4225"/>
                  </a:lnTo>
                  <a:lnTo>
                    <a:pt x="2213" y="4196"/>
                  </a:lnTo>
                  <a:lnTo>
                    <a:pt x="2258" y="4165"/>
                  </a:lnTo>
                  <a:lnTo>
                    <a:pt x="2303" y="4135"/>
                  </a:lnTo>
                  <a:lnTo>
                    <a:pt x="2347" y="4103"/>
                  </a:lnTo>
                  <a:lnTo>
                    <a:pt x="2392" y="4070"/>
                  </a:lnTo>
                  <a:lnTo>
                    <a:pt x="2435" y="4039"/>
                  </a:lnTo>
                  <a:lnTo>
                    <a:pt x="2478" y="4005"/>
                  </a:lnTo>
                  <a:lnTo>
                    <a:pt x="2521" y="3971"/>
                  </a:lnTo>
                  <a:lnTo>
                    <a:pt x="2564" y="3937"/>
                  </a:lnTo>
                  <a:lnTo>
                    <a:pt x="2606" y="3902"/>
                  </a:lnTo>
                  <a:lnTo>
                    <a:pt x="2648" y="3867"/>
                  </a:lnTo>
                  <a:lnTo>
                    <a:pt x="2689" y="3830"/>
                  </a:lnTo>
                  <a:lnTo>
                    <a:pt x="2730" y="3794"/>
                  </a:lnTo>
                  <a:lnTo>
                    <a:pt x="2771" y="3757"/>
                  </a:lnTo>
                  <a:lnTo>
                    <a:pt x="2811" y="3720"/>
                  </a:lnTo>
                  <a:lnTo>
                    <a:pt x="2851" y="3681"/>
                  </a:lnTo>
                  <a:lnTo>
                    <a:pt x="2890" y="3643"/>
                  </a:lnTo>
                  <a:lnTo>
                    <a:pt x="2929" y="3604"/>
                  </a:lnTo>
                  <a:lnTo>
                    <a:pt x="2968" y="3565"/>
                  </a:lnTo>
                  <a:lnTo>
                    <a:pt x="3006" y="3524"/>
                  </a:lnTo>
                  <a:lnTo>
                    <a:pt x="3044" y="3483"/>
                  </a:lnTo>
                  <a:lnTo>
                    <a:pt x="3081" y="3443"/>
                  </a:lnTo>
                  <a:lnTo>
                    <a:pt x="3117" y="3401"/>
                  </a:lnTo>
                  <a:lnTo>
                    <a:pt x="3154" y="3359"/>
                  </a:lnTo>
                  <a:lnTo>
                    <a:pt x="3189" y="3316"/>
                  </a:lnTo>
                  <a:lnTo>
                    <a:pt x="3225" y="3273"/>
                  </a:lnTo>
                  <a:lnTo>
                    <a:pt x="3260" y="3230"/>
                  </a:lnTo>
                  <a:lnTo>
                    <a:pt x="3295" y="3186"/>
                  </a:lnTo>
                  <a:lnTo>
                    <a:pt x="3329" y="3141"/>
                  </a:lnTo>
                  <a:lnTo>
                    <a:pt x="3362" y="3096"/>
                  </a:lnTo>
                  <a:lnTo>
                    <a:pt x="3396" y="3051"/>
                  </a:lnTo>
                  <a:lnTo>
                    <a:pt x="3428" y="3005"/>
                  </a:lnTo>
                  <a:lnTo>
                    <a:pt x="3461" y="2958"/>
                  </a:lnTo>
                  <a:lnTo>
                    <a:pt x="3492" y="2912"/>
                  </a:lnTo>
                  <a:lnTo>
                    <a:pt x="3523" y="2865"/>
                  </a:lnTo>
                  <a:lnTo>
                    <a:pt x="3554" y="2817"/>
                  </a:lnTo>
                  <a:lnTo>
                    <a:pt x="3584" y="2770"/>
                  </a:lnTo>
                  <a:lnTo>
                    <a:pt x="3613" y="2721"/>
                  </a:lnTo>
                  <a:lnTo>
                    <a:pt x="3643" y="2672"/>
                  </a:lnTo>
                  <a:lnTo>
                    <a:pt x="3671" y="2623"/>
                  </a:lnTo>
                  <a:lnTo>
                    <a:pt x="3699" y="2573"/>
                  </a:lnTo>
                  <a:lnTo>
                    <a:pt x="3727" y="2523"/>
                  </a:lnTo>
                  <a:lnTo>
                    <a:pt x="3754" y="2473"/>
                  </a:lnTo>
                  <a:lnTo>
                    <a:pt x="3780" y="2422"/>
                  </a:lnTo>
                  <a:lnTo>
                    <a:pt x="3807" y="2372"/>
                  </a:lnTo>
                  <a:lnTo>
                    <a:pt x="3832" y="2320"/>
                  </a:lnTo>
                  <a:lnTo>
                    <a:pt x="3857" y="2267"/>
                  </a:lnTo>
                  <a:lnTo>
                    <a:pt x="3882" y="2215"/>
                  </a:lnTo>
                  <a:lnTo>
                    <a:pt x="3906" y="2162"/>
                  </a:lnTo>
                  <a:lnTo>
                    <a:pt x="3929" y="2109"/>
                  </a:lnTo>
                  <a:lnTo>
                    <a:pt x="3951" y="2056"/>
                  </a:lnTo>
                  <a:lnTo>
                    <a:pt x="3974" y="2002"/>
                  </a:lnTo>
                  <a:lnTo>
                    <a:pt x="3995" y="1949"/>
                  </a:lnTo>
                  <a:lnTo>
                    <a:pt x="4016" y="1893"/>
                  </a:lnTo>
                  <a:lnTo>
                    <a:pt x="4036" y="1839"/>
                  </a:lnTo>
                  <a:lnTo>
                    <a:pt x="4057" y="1783"/>
                  </a:lnTo>
                  <a:lnTo>
                    <a:pt x="4076" y="1728"/>
                  </a:lnTo>
                  <a:lnTo>
                    <a:pt x="4095" y="1673"/>
                  </a:lnTo>
                  <a:lnTo>
                    <a:pt x="4112" y="1616"/>
                  </a:lnTo>
                  <a:lnTo>
                    <a:pt x="4131" y="1561"/>
                  </a:lnTo>
                  <a:lnTo>
                    <a:pt x="4147" y="1503"/>
                  </a:lnTo>
                  <a:lnTo>
                    <a:pt x="4163" y="1446"/>
                  </a:lnTo>
                  <a:lnTo>
                    <a:pt x="4179" y="1389"/>
                  </a:lnTo>
                  <a:lnTo>
                    <a:pt x="4194" y="1331"/>
                  </a:lnTo>
                  <a:lnTo>
                    <a:pt x="4208" y="1273"/>
                  </a:lnTo>
                  <a:lnTo>
                    <a:pt x="4223" y="1216"/>
                  </a:lnTo>
                  <a:lnTo>
                    <a:pt x="4236" y="1157"/>
                  </a:lnTo>
                  <a:lnTo>
                    <a:pt x="4248" y="1098"/>
                  </a:lnTo>
                  <a:lnTo>
                    <a:pt x="4260" y="1039"/>
                  </a:lnTo>
                  <a:lnTo>
                    <a:pt x="4271" y="980"/>
                  </a:lnTo>
                  <a:lnTo>
                    <a:pt x="4281" y="921"/>
                  </a:lnTo>
                  <a:lnTo>
                    <a:pt x="4291" y="861"/>
                  </a:lnTo>
                  <a:lnTo>
                    <a:pt x="4301" y="801"/>
                  </a:lnTo>
                  <a:lnTo>
                    <a:pt x="4310" y="741"/>
                  </a:lnTo>
                  <a:lnTo>
                    <a:pt x="4318" y="680"/>
                  </a:lnTo>
                  <a:lnTo>
                    <a:pt x="4325" y="620"/>
                  </a:lnTo>
                  <a:lnTo>
                    <a:pt x="4332" y="559"/>
                  </a:lnTo>
                  <a:lnTo>
                    <a:pt x="4337" y="498"/>
                  </a:lnTo>
                  <a:lnTo>
                    <a:pt x="4343" y="435"/>
                  </a:lnTo>
                  <a:lnTo>
                    <a:pt x="4347" y="374"/>
                  </a:lnTo>
                  <a:lnTo>
                    <a:pt x="4351" y="312"/>
                  </a:lnTo>
                  <a:lnTo>
                    <a:pt x="4354" y="251"/>
                  </a:lnTo>
                  <a:lnTo>
                    <a:pt x="4356" y="188"/>
                  </a:lnTo>
                  <a:lnTo>
                    <a:pt x="4358" y="125"/>
                  </a:lnTo>
                  <a:lnTo>
                    <a:pt x="4359" y="63"/>
                  </a:lnTo>
                  <a:lnTo>
                    <a:pt x="4360" y="0"/>
                  </a:lnTo>
                  <a:lnTo>
                    <a:pt x="4269" y="0"/>
                  </a:lnTo>
                  <a:lnTo>
                    <a:pt x="4268" y="62"/>
                  </a:lnTo>
                  <a:lnTo>
                    <a:pt x="4267" y="123"/>
                  </a:lnTo>
                  <a:lnTo>
                    <a:pt x="4266" y="184"/>
                  </a:lnTo>
                  <a:lnTo>
                    <a:pt x="4263" y="245"/>
                  </a:lnTo>
                  <a:lnTo>
                    <a:pt x="4260" y="306"/>
                  </a:lnTo>
                  <a:lnTo>
                    <a:pt x="4256" y="366"/>
                  </a:lnTo>
                  <a:lnTo>
                    <a:pt x="4252" y="427"/>
                  </a:lnTo>
                  <a:lnTo>
                    <a:pt x="4247" y="487"/>
                  </a:lnTo>
                  <a:lnTo>
                    <a:pt x="4241" y="547"/>
                  </a:lnTo>
                  <a:lnTo>
                    <a:pt x="4235" y="606"/>
                  </a:lnTo>
                  <a:lnTo>
                    <a:pt x="4228" y="666"/>
                  </a:lnTo>
                  <a:lnTo>
                    <a:pt x="4220" y="725"/>
                  </a:lnTo>
                  <a:lnTo>
                    <a:pt x="4212" y="784"/>
                  </a:lnTo>
                  <a:lnTo>
                    <a:pt x="4201" y="842"/>
                  </a:lnTo>
                  <a:lnTo>
                    <a:pt x="4192" y="901"/>
                  </a:lnTo>
                  <a:lnTo>
                    <a:pt x="4182" y="960"/>
                  </a:lnTo>
                  <a:lnTo>
                    <a:pt x="4171" y="1018"/>
                  </a:lnTo>
                  <a:lnTo>
                    <a:pt x="4159" y="1075"/>
                  </a:lnTo>
                  <a:lnTo>
                    <a:pt x="4147" y="1133"/>
                  </a:lnTo>
                  <a:lnTo>
                    <a:pt x="4135" y="1190"/>
                  </a:lnTo>
                  <a:lnTo>
                    <a:pt x="4120" y="1247"/>
                  </a:lnTo>
                  <a:lnTo>
                    <a:pt x="4106" y="1304"/>
                  </a:lnTo>
                  <a:lnTo>
                    <a:pt x="4092" y="1360"/>
                  </a:lnTo>
                  <a:lnTo>
                    <a:pt x="4076" y="1416"/>
                  </a:lnTo>
                  <a:lnTo>
                    <a:pt x="4061" y="1472"/>
                  </a:lnTo>
                  <a:lnTo>
                    <a:pt x="4043" y="1528"/>
                  </a:lnTo>
                  <a:lnTo>
                    <a:pt x="4027" y="1582"/>
                  </a:lnTo>
                  <a:lnTo>
                    <a:pt x="4009" y="1638"/>
                  </a:lnTo>
                  <a:lnTo>
                    <a:pt x="3991" y="1692"/>
                  </a:lnTo>
                  <a:lnTo>
                    <a:pt x="3972" y="1746"/>
                  </a:lnTo>
                  <a:lnTo>
                    <a:pt x="3952" y="1800"/>
                  </a:lnTo>
                  <a:lnTo>
                    <a:pt x="3932" y="1854"/>
                  </a:lnTo>
                  <a:lnTo>
                    <a:pt x="3912" y="1908"/>
                  </a:lnTo>
                  <a:lnTo>
                    <a:pt x="3891" y="1960"/>
                  </a:lnTo>
                  <a:lnTo>
                    <a:pt x="3869" y="2013"/>
                  </a:lnTo>
                  <a:lnTo>
                    <a:pt x="3847" y="2065"/>
                  </a:lnTo>
                  <a:lnTo>
                    <a:pt x="3824" y="2117"/>
                  </a:lnTo>
                  <a:lnTo>
                    <a:pt x="3801" y="2169"/>
                  </a:lnTo>
                  <a:lnTo>
                    <a:pt x="3776" y="2220"/>
                  </a:lnTo>
                  <a:lnTo>
                    <a:pt x="3752" y="2271"/>
                  </a:lnTo>
                  <a:lnTo>
                    <a:pt x="3728" y="2321"/>
                  </a:lnTo>
                  <a:lnTo>
                    <a:pt x="3702" y="2372"/>
                  </a:lnTo>
                  <a:lnTo>
                    <a:pt x="3676" y="2421"/>
                  </a:lnTo>
                  <a:lnTo>
                    <a:pt x="3650" y="2470"/>
                  </a:lnTo>
                  <a:lnTo>
                    <a:pt x="3622" y="2520"/>
                  </a:lnTo>
                  <a:lnTo>
                    <a:pt x="3595" y="2568"/>
                  </a:lnTo>
                  <a:lnTo>
                    <a:pt x="3567" y="2616"/>
                  </a:lnTo>
                  <a:lnTo>
                    <a:pt x="3538" y="2664"/>
                  </a:lnTo>
                  <a:lnTo>
                    <a:pt x="3509" y="2711"/>
                  </a:lnTo>
                  <a:lnTo>
                    <a:pt x="3480" y="2758"/>
                  </a:lnTo>
                  <a:lnTo>
                    <a:pt x="3449" y="2805"/>
                  </a:lnTo>
                  <a:lnTo>
                    <a:pt x="3419" y="2851"/>
                  </a:lnTo>
                  <a:lnTo>
                    <a:pt x="3388" y="2897"/>
                  </a:lnTo>
                  <a:lnTo>
                    <a:pt x="3356" y="2942"/>
                  </a:lnTo>
                  <a:lnTo>
                    <a:pt x="3325" y="2987"/>
                  </a:lnTo>
                  <a:lnTo>
                    <a:pt x="3292" y="3031"/>
                  </a:lnTo>
                  <a:lnTo>
                    <a:pt x="3259" y="3075"/>
                  </a:lnTo>
                  <a:lnTo>
                    <a:pt x="3226" y="3119"/>
                  </a:lnTo>
                  <a:lnTo>
                    <a:pt x="3192" y="3162"/>
                  </a:lnTo>
                  <a:lnTo>
                    <a:pt x="3158" y="3205"/>
                  </a:lnTo>
                  <a:lnTo>
                    <a:pt x="3123" y="3247"/>
                  </a:lnTo>
                  <a:lnTo>
                    <a:pt x="3088" y="3289"/>
                  </a:lnTo>
                  <a:lnTo>
                    <a:pt x="3053" y="3329"/>
                  </a:lnTo>
                  <a:lnTo>
                    <a:pt x="3016" y="3370"/>
                  </a:lnTo>
                  <a:lnTo>
                    <a:pt x="2980" y="3411"/>
                  </a:lnTo>
                  <a:lnTo>
                    <a:pt x="2943" y="3450"/>
                  </a:lnTo>
                  <a:lnTo>
                    <a:pt x="2906" y="3490"/>
                  </a:lnTo>
                  <a:lnTo>
                    <a:pt x="2867" y="3528"/>
                  </a:lnTo>
                  <a:lnTo>
                    <a:pt x="2830" y="3567"/>
                  </a:lnTo>
                  <a:lnTo>
                    <a:pt x="2791" y="3604"/>
                  </a:lnTo>
                  <a:lnTo>
                    <a:pt x="2752" y="3642"/>
                  </a:lnTo>
                  <a:lnTo>
                    <a:pt x="2713" y="3679"/>
                  </a:lnTo>
                  <a:lnTo>
                    <a:pt x="2673" y="3715"/>
                  </a:lnTo>
                  <a:lnTo>
                    <a:pt x="2633" y="3750"/>
                  </a:lnTo>
                  <a:lnTo>
                    <a:pt x="2592" y="3785"/>
                  </a:lnTo>
                  <a:lnTo>
                    <a:pt x="2552" y="3820"/>
                  </a:lnTo>
                  <a:lnTo>
                    <a:pt x="2510" y="3854"/>
                  </a:lnTo>
                  <a:lnTo>
                    <a:pt x="2469" y="3888"/>
                  </a:lnTo>
                  <a:lnTo>
                    <a:pt x="2426" y="3921"/>
                  </a:lnTo>
                  <a:lnTo>
                    <a:pt x="2384" y="3954"/>
                  </a:lnTo>
                  <a:lnTo>
                    <a:pt x="2341" y="3985"/>
                  </a:lnTo>
                  <a:lnTo>
                    <a:pt x="2299" y="4017"/>
                  </a:lnTo>
                  <a:lnTo>
                    <a:pt x="2255" y="4048"/>
                  </a:lnTo>
                  <a:lnTo>
                    <a:pt x="2211" y="4078"/>
                  </a:lnTo>
                  <a:lnTo>
                    <a:pt x="2167" y="4108"/>
                  </a:lnTo>
                  <a:lnTo>
                    <a:pt x="2122" y="4137"/>
                  </a:lnTo>
                  <a:lnTo>
                    <a:pt x="2077" y="4165"/>
                  </a:lnTo>
                  <a:lnTo>
                    <a:pt x="2032" y="4193"/>
                  </a:lnTo>
                  <a:lnTo>
                    <a:pt x="1987" y="4221"/>
                  </a:lnTo>
                  <a:lnTo>
                    <a:pt x="1940" y="4247"/>
                  </a:lnTo>
                  <a:lnTo>
                    <a:pt x="1895" y="4273"/>
                  </a:lnTo>
                  <a:lnTo>
                    <a:pt x="1848" y="4299"/>
                  </a:lnTo>
                  <a:lnTo>
                    <a:pt x="1802" y="4324"/>
                  </a:lnTo>
                  <a:lnTo>
                    <a:pt x="1754" y="4347"/>
                  </a:lnTo>
                  <a:lnTo>
                    <a:pt x="1706" y="4371"/>
                  </a:lnTo>
                  <a:lnTo>
                    <a:pt x="1659" y="4395"/>
                  </a:lnTo>
                  <a:lnTo>
                    <a:pt x="1611" y="4416"/>
                  </a:lnTo>
                  <a:lnTo>
                    <a:pt x="1563" y="4438"/>
                  </a:lnTo>
                  <a:lnTo>
                    <a:pt x="1514" y="4459"/>
                  </a:lnTo>
                  <a:lnTo>
                    <a:pt x="1466" y="4480"/>
                  </a:lnTo>
                  <a:lnTo>
                    <a:pt x="1416" y="4500"/>
                  </a:lnTo>
                  <a:lnTo>
                    <a:pt x="1366" y="4519"/>
                  </a:lnTo>
                  <a:lnTo>
                    <a:pt x="1317" y="4537"/>
                  </a:lnTo>
                  <a:lnTo>
                    <a:pt x="1267" y="4555"/>
                  </a:lnTo>
                  <a:lnTo>
                    <a:pt x="1217" y="4572"/>
                  </a:lnTo>
                  <a:lnTo>
                    <a:pt x="1167" y="4588"/>
                  </a:lnTo>
                  <a:lnTo>
                    <a:pt x="1115" y="4604"/>
                  </a:lnTo>
                  <a:lnTo>
                    <a:pt x="1065" y="4620"/>
                  </a:lnTo>
                  <a:lnTo>
                    <a:pt x="1014" y="4633"/>
                  </a:lnTo>
                  <a:lnTo>
                    <a:pt x="963" y="4648"/>
                  </a:lnTo>
                  <a:lnTo>
                    <a:pt x="911" y="4661"/>
                  </a:lnTo>
                  <a:lnTo>
                    <a:pt x="859" y="4673"/>
                  </a:lnTo>
                  <a:lnTo>
                    <a:pt x="807" y="4684"/>
                  </a:lnTo>
                  <a:lnTo>
                    <a:pt x="754" y="4696"/>
                  </a:lnTo>
                  <a:lnTo>
                    <a:pt x="701" y="4706"/>
                  </a:lnTo>
                  <a:lnTo>
                    <a:pt x="649" y="4715"/>
                  </a:lnTo>
                  <a:lnTo>
                    <a:pt x="596" y="4724"/>
                  </a:lnTo>
                  <a:lnTo>
                    <a:pt x="543" y="4732"/>
                  </a:lnTo>
                  <a:lnTo>
                    <a:pt x="489" y="4739"/>
                  </a:lnTo>
                  <a:lnTo>
                    <a:pt x="435" y="4745"/>
                  </a:lnTo>
                  <a:lnTo>
                    <a:pt x="382" y="4751"/>
                  </a:lnTo>
                  <a:lnTo>
                    <a:pt x="328" y="4756"/>
                  </a:lnTo>
                  <a:lnTo>
                    <a:pt x="274" y="4760"/>
                  </a:lnTo>
                  <a:lnTo>
                    <a:pt x="220" y="4763"/>
                  </a:lnTo>
                  <a:lnTo>
                    <a:pt x="165" y="4767"/>
                  </a:lnTo>
                  <a:lnTo>
                    <a:pt x="110" y="4769"/>
                  </a:lnTo>
                  <a:lnTo>
                    <a:pt x="56" y="4769"/>
                  </a:lnTo>
                  <a:lnTo>
                    <a:pt x="0" y="4770"/>
                  </a:lnTo>
                  <a:lnTo>
                    <a:pt x="0" y="4872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7" name="Freeform 69"/>
            <p:cNvSpPr>
              <a:spLocks/>
            </p:cNvSpPr>
            <p:nvPr/>
          </p:nvSpPr>
          <p:spPr bwMode="auto">
            <a:xfrm>
              <a:off x="4028" y="2221"/>
              <a:ext cx="726" cy="696"/>
            </a:xfrm>
            <a:custGeom>
              <a:avLst/>
              <a:gdLst>
                <a:gd name="T0" fmla="*/ 0 w 4359"/>
                <a:gd name="T1" fmla="*/ 0 h 4872"/>
                <a:gd name="T2" fmla="*/ 0 w 4359"/>
                <a:gd name="T3" fmla="*/ 0 h 4872"/>
                <a:gd name="T4" fmla="*/ 0 w 4359"/>
                <a:gd name="T5" fmla="*/ 0 h 4872"/>
                <a:gd name="T6" fmla="*/ 0 w 4359"/>
                <a:gd name="T7" fmla="*/ 0 h 4872"/>
                <a:gd name="T8" fmla="*/ 0 w 4359"/>
                <a:gd name="T9" fmla="*/ 0 h 4872"/>
                <a:gd name="T10" fmla="*/ 0 w 4359"/>
                <a:gd name="T11" fmla="*/ 0 h 4872"/>
                <a:gd name="T12" fmla="*/ 0 w 4359"/>
                <a:gd name="T13" fmla="*/ 0 h 4872"/>
                <a:gd name="T14" fmla="*/ 0 w 4359"/>
                <a:gd name="T15" fmla="*/ 0 h 4872"/>
                <a:gd name="T16" fmla="*/ 0 w 4359"/>
                <a:gd name="T17" fmla="*/ 0 h 4872"/>
                <a:gd name="T18" fmla="*/ 0 w 4359"/>
                <a:gd name="T19" fmla="*/ 0 h 4872"/>
                <a:gd name="T20" fmla="*/ 0 w 4359"/>
                <a:gd name="T21" fmla="*/ 0 h 4872"/>
                <a:gd name="T22" fmla="*/ 0 w 4359"/>
                <a:gd name="T23" fmla="*/ 0 h 4872"/>
                <a:gd name="T24" fmla="*/ 0 w 4359"/>
                <a:gd name="T25" fmla="*/ 0 h 4872"/>
                <a:gd name="T26" fmla="*/ 0 w 4359"/>
                <a:gd name="T27" fmla="*/ 0 h 4872"/>
                <a:gd name="T28" fmla="*/ 0 w 4359"/>
                <a:gd name="T29" fmla="*/ 0 h 4872"/>
                <a:gd name="T30" fmla="*/ 0 w 4359"/>
                <a:gd name="T31" fmla="*/ 0 h 4872"/>
                <a:gd name="T32" fmla="*/ 0 w 4359"/>
                <a:gd name="T33" fmla="*/ 0 h 4872"/>
                <a:gd name="T34" fmla="*/ 0 w 4359"/>
                <a:gd name="T35" fmla="*/ 0 h 4872"/>
                <a:gd name="T36" fmla="*/ 0 w 4359"/>
                <a:gd name="T37" fmla="*/ 0 h 4872"/>
                <a:gd name="T38" fmla="*/ 0 w 4359"/>
                <a:gd name="T39" fmla="*/ 0 h 4872"/>
                <a:gd name="T40" fmla="*/ 0 w 4359"/>
                <a:gd name="T41" fmla="*/ 0 h 4872"/>
                <a:gd name="T42" fmla="*/ 0 w 4359"/>
                <a:gd name="T43" fmla="*/ 0 h 4872"/>
                <a:gd name="T44" fmla="*/ 0 w 4359"/>
                <a:gd name="T45" fmla="*/ 0 h 4872"/>
                <a:gd name="T46" fmla="*/ 0 w 4359"/>
                <a:gd name="T47" fmla="*/ 0 h 4872"/>
                <a:gd name="T48" fmla="*/ 0 w 4359"/>
                <a:gd name="T49" fmla="*/ 0 h 4872"/>
                <a:gd name="T50" fmla="*/ 0 w 4359"/>
                <a:gd name="T51" fmla="*/ 0 h 4872"/>
                <a:gd name="T52" fmla="*/ 0 w 4359"/>
                <a:gd name="T53" fmla="*/ 0 h 4872"/>
                <a:gd name="T54" fmla="*/ 0 w 4359"/>
                <a:gd name="T55" fmla="*/ 0 h 4872"/>
                <a:gd name="T56" fmla="*/ 0 w 4359"/>
                <a:gd name="T57" fmla="*/ 0 h 4872"/>
                <a:gd name="T58" fmla="*/ 0 w 4359"/>
                <a:gd name="T59" fmla="*/ 0 h 4872"/>
                <a:gd name="T60" fmla="*/ 0 w 4359"/>
                <a:gd name="T61" fmla="*/ 0 h 4872"/>
                <a:gd name="T62" fmla="*/ 0 w 4359"/>
                <a:gd name="T63" fmla="*/ 0 h 4872"/>
                <a:gd name="T64" fmla="*/ 0 w 4359"/>
                <a:gd name="T65" fmla="*/ 0 h 4872"/>
                <a:gd name="T66" fmla="*/ 0 w 4359"/>
                <a:gd name="T67" fmla="*/ 0 h 4872"/>
                <a:gd name="T68" fmla="*/ 0 w 4359"/>
                <a:gd name="T69" fmla="*/ 0 h 4872"/>
                <a:gd name="T70" fmla="*/ 0 w 4359"/>
                <a:gd name="T71" fmla="*/ 0 h 4872"/>
                <a:gd name="T72" fmla="*/ 0 w 4359"/>
                <a:gd name="T73" fmla="*/ 0 h 4872"/>
                <a:gd name="T74" fmla="*/ 0 w 4359"/>
                <a:gd name="T75" fmla="*/ 0 h 4872"/>
                <a:gd name="T76" fmla="*/ 0 w 4359"/>
                <a:gd name="T77" fmla="*/ 0 h 4872"/>
                <a:gd name="T78" fmla="*/ 0 w 4359"/>
                <a:gd name="T79" fmla="*/ 0 h 4872"/>
                <a:gd name="T80" fmla="*/ 0 w 4359"/>
                <a:gd name="T81" fmla="*/ 0 h 4872"/>
                <a:gd name="T82" fmla="*/ 0 w 4359"/>
                <a:gd name="T83" fmla="*/ 0 h 4872"/>
                <a:gd name="T84" fmla="*/ 0 w 4359"/>
                <a:gd name="T85" fmla="*/ 0 h 4872"/>
                <a:gd name="T86" fmla="*/ 0 w 4359"/>
                <a:gd name="T87" fmla="*/ 0 h 4872"/>
                <a:gd name="T88" fmla="*/ 0 w 4359"/>
                <a:gd name="T89" fmla="*/ 0 h 4872"/>
                <a:gd name="T90" fmla="*/ 0 w 4359"/>
                <a:gd name="T91" fmla="*/ 0 h 4872"/>
                <a:gd name="T92" fmla="*/ 0 w 4359"/>
                <a:gd name="T93" fmla="*/ 0 h 4872"/>
                <a:gd name="T94" fmla="*/ 0 w 4359"/>
                <a:gd name="T95" fmla="*/ 0 h 4872"/>
                <a:gd name="T96" fmla="*/ 0 w 4359"/>
                <a:gd name="T97" fmla="*/ 0 h 4872"/>
                <a:gd name="T98" fmla="*/ 0 w 4359"/>
                <a:gd name="T99" fmla="*/ 0 h 4872"/>
                <a:gd name="T100" fmla="*/ 0 w 4359"/>
                <a:gd name="T101" fmla="*/ 0 h 4872"/>
                <a:gd name="T102" fmla="*/ 0 w 4359"/>
                <a:gd name="T103" fmla="*/ 0 h 4872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2"/>
                <a:gd name="T158" fmla="*/ 4359 w 4359"/>
                <a:gd name="T159" fmla="*/ 4872 h 4872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2">
                  <a:moveTo>
                    <a:pt x="0" y="0"/>
                  </a:moveTo>
                  <a:lnTo>
                    <a:pt x="0" y="0"/>
                  </a:lnTo>
                  <a:lnTo>
                    <a:pt x="0" y="63"/>
                  </a:lnTo>
                  <a:lnTo>
                    <a:pt x="1" y="125"/>
                  </a:lnTo>
                  <a:lnTo>
                    <a:pt x="3" y="188"/>
                  </a:lnTo>
                  <a:lnTo>
                    <a:pt x="6" y="251"/>
                  </a:lnTo>
                  <a:lnTo>
                    <a:pt x="9" y="312"/>
                  </a:lnTo>
                  <a:lnTo>
                    <a:pt x="13" y="374"/>
                  </a:lnTo>
                  <a:lnTo>
                    <a:pt x="17" y="435"/>
                  </a:lnTo>
                  <a:lnTo>
                    <a:pt x="22" y="498"/>
                  </a:lnTo>
                  <a:lnTo>
                    <a:pt x="28" y="559"/>
                  </a:lnTo>
                  <a:lnTo>
                    <a:pt x="35" y="620"/>
                  </a:lnTo>
                  <a:lnTo>
                    <a:pt x="42" y="680"/>
                  </a:lnTo>
                  <a:lnTo>
                    <a:pt x="50" y="741"/>
                  </a:lnTo>
                  <a:lnTo>
                    <a:pt x="58" y="801"/>
                  </a:lnTo>
                  <a:lnTo>
                    <a:pt x="68" y="861"/>
                  </a:lnTo>
                  <a:lnTo>
                    <a:pt x="78" y="921"/>
                  </a:lnTo>
                  <a:lnTo>
                    <a:pt x="89" y="980"/>
                  </a:lnTo>
                  <a:lnTo>
                    <a:pt x="100" y="1039"/>
                  </a:lnTo>
                  <a:lnTo>
                    <a:pt x="112" y="1098"/>
                  </a:lnTo>
                  <a:lnTo>
                    <a:pt x="124" y="1157"/>
                  </a:lnTo>
                  <a:lnTo>
                    <a:pt x="137" y="1216"/>
                  </a:lnTo>
                  <a:lnTo>
                    <a:pt x="152" y="1273"/>
                  </a:lnTo>
                  <a:lnTo>
                    <a:pt x="166" y="1331"/>
                  </a:lnTo>
                  <a:lnTo>
                    <a:pt x="181" y="1389"/>
                  </a:lnTo>
                  <a:lnTo>
                    <a:pt x="196" y="1446"/>
                  </a:lnTo>
                  <a:lnTo>
                    <a:pt x="212" y="1503"/>
                  </a:lnTo>
                  <a:lnTo>
                    <a:pt x="229" y="1561"/>
                  </a:lnTo>
                  <a:lnTo>
                    <a:pt x="247" y="1616"/>
                  </a:lnTo>
                  <a:lnTo>
                    <a:pt x="265" y="1673"/>
                  </a:lnTo>
                  <a:lnTo>
                    <a:pt x="283" y="1728"/>
                  </a:lnTo>
                  <a:lnTo>
                    <a:pt x="302" y="1783"/>
                  </a:lnTo>
                  <a:lnTo>
                    <a:pt x="323" y="1839"/>
                  </a:lnTo>
                  <a:lnTo>
                    <a:pt x="343" y="1893"/>
                  </a:lnTo>
                  <a:lnTo>
                    <a:pt x="364" y="1949"/>
                  </a:lnTo>
                  <a:lnTo>
                    <a:pt x="385" y="2002"/>
                  </a:lnTo>
                  <a:lnTo>
                    <a:pt x="408" y="2056"/>
                  </a:lnTo>
                  <a:lnTo>
                    <a:pt x="431" y="2109"/>
                  </a:lnTo>
                  <a:lnTo>
                    <a:pt x="454" y="2162"/>
                  </a:lnTo>
                  <a:lnTo>
                    <a:pt x="477" y="2215"/>
                  </a:lnTo>
                  <a:lnTo>
                    <a:pt x="502" y="2267"/>
                  </a:lnTo>
                  <a:lnTo>
                    <a:pt x="527" y="2320"/>
                  </a:lnTo>
                  <a:lnTo>
                    <a:pt x="552" y="2372"/>
                  </a:lnTo>
                  <a:lnTo>
                    <a:pt x="579" y="2422"/>
                  </a:lnTo>
                  <a:lnTo>
                    <a:pt x="605" y="2473"/>
                  </a:lnTo>
                  <a:lnTo>
                    <a:pt x="632" y="2523"/>
                  </a:lnTo>
                  <a:lnTo>
                    <a:pt x="660" y="2573"/>
                  </a:lnTo>
                  <a:lnTo>
                    <a:pt x="688" y="2623"/>
                  </a:lnTo>
                  <a:lnTo>
                    <a:pt x="717" y="2672"/>
                  </a:lnTo>
                  <a:lnTo>
                    <a:pt x="746" y="2721"/>
                  </a:lnTo>
                  <a:lnTo>
                    <a:pt x="776" y="2770"/>
                  </a:lnTo>
                  <a:lnTo>
                    <a:pt x="805" y="2817"/>
                  </a:lnTo>
                  <a:lnTo>
                    <a:pt x="837" y="2865"/>
                  </a:lnTo>
                  <a:lnTo>
                    <a:pt x="868" y="2912"/>
                  </a:lnTo>
                  <a:lnTo>
                    <a:pt x="900" y="2958"/>
                  </a:lnTo>
                  <a:lnTo>
                    <a:pt x="932" y="3005"/>
                  </a:lnTo>
                  <a:lnTo>
                    <a:pt x="964" y="3051"/>
                  </a:lnTo>
                  <a:lnTo>
                    <a:pt x="998" y="3096"/>
                  </a:lnTo>
                  <a:lnTo>
                    <a:pt x="1031" y="3141"/>
                  </a:lnTo>
                  <a:lnTo>
                    <a:pt x="1066" y="3186"/>
                  </a:lnTo>
                  <a:lnTo>
                    <a:pt x="1100" y="3230"/>
                  </a:lnTo>
                  <a:lnTo>
                    <a:pt x="1134" y="3273"/>
                  </a:lnTo>
                  <a:lnTo>
                    <a:pt x="1170" y="3316"/>
                  </a:lnTo>
                  <a:lnTo>
                    <a:pt x="1206" y="3359"/>
                  </a:lnTo>
                  <a:lnTo>
                    <a:pt x="1243" y="3401"/>
                  </a:lnTo>
                  <a:lnTo>
                    <a:pt x="1279" y="3443"/>
                  </a:lnTo>
                  <a:lnTo>
                    <a:pt x="1317" y="3483"/>
                  </a:lnTo>
                  <a:lnTo>
                    <a:pt x="1354" y="3524"/>
                  </a:lnTo>
                  <a:lnTo>
                    <a:pt x="1392" y="3565"/>
                  </a:lnTo>
                  <a:lnTo>
                    <a:pt x="1431" y="3604"/>
                  </a:lnTo>
                  <a:lnTo>
                    <a:pt x="1469" y="3643"/>
                  </a:lnTo>
                  <a:lnTo>
                    <a:pt x="1509" y="3681"/>
                  </a:lnTo>
                  <a:lnTo>
                    <a:pt x="1548" y="3720"/>
                  </a:lnTo>
                  <a:lnTo>
                    <a:pt x="1589" y="3757"/>
                  </a:lnTo>
                  <a:lnTo>
                    <a:pt x="1629" y="3794"/>
                  </a:lnTo>
                  <a:lnTo>
                    <a:pt x="1671" y="3830"/>
                  </a:lnTo>
                  <a:lnTo>
                    <a:pt x="1712" y="3867"/>
                  </a:lnTo>
                  <a:lnTo>
                    <a:pt x="1754" y="3902"/>
                  </a:lnTo>
                  <a:lnTo>
                    <a:pt x="1796" y="3937"/>
                  </a:lnTo>
                  <a:lnTo>
                    <a:pt x="1839" y="3971"/>
                  </a:lnTo>
                  <a:lnTo>
                    <a:pt x="1881" y="4005"/>
                  </a:lnTo>
                  <a:lnTo>
                    <a:pt x="1925" y="4039"/>
                  </a:lnTo>
                  <a:lnTo>
                    <a:pt x="1968" y="4070"/>
                  </a:lnTo>
                  <a:lnTo>
                    <a:pt x="2012" y="4103"/>
                  </a:lnTo>
                  <a:lnTo>
                    <a:pt x="2056" y="4135"/>
                  </a:lnTo>
                  <a:lnTo>
                    <a:pt x="2102" y="4165"/>
                  </a:lnTo>
                  <a:lnTo>
                    <a:pt x="2146" y="4196"/>
                  </a:lnTo>
                  <a:lnTo>
                    <a:pt x="2192" y="4225"/>
                  </a:lnTo>
                  <a:lnTo>
                    <a:pt x="2238" y="4255"/>
                  </a:lnTo>
                  <a:lnTo>
                    <a:pt x="2284" y="4283"/>
                  </a:lnTo>
                  <a:lnTo>
                    <a:pt x="2331" y="4310"/>
                  </a:lnTo>
                  <a:lnTo>
                    <a:pt x="2377" y="4337"/>
                  </a:lnTo>
                  <a:lnTo>
                    <a:pt x="2425" y="4364"/>
                  </a:lnTo>
                  <a:lnTo>
                    <a:pt x="2472" y="4390"/>
                  </a:lnTo>
                  <a:lnTo>
                    <a:pt x="2520" y="4415"/>
                  </a:lnTo>
                  <a:lnTo>
                    <a:pt x="2568" y="4440"/>
                  </a:lnTo>
                  <a:lnTo>
                    <a:pt x="2616" y="4465"/>
                  </a:lnTo>
                  <a:lnTo>
                    <a:pt x="2666" y="4488"/>
                  </a:lnTo>
                  <a:lnTo>
                    <a:pt x="2714" y="4511"/>
                  </a:lnTo>
                  <a:lnTo>
                    <a:pt x="2764" y="4533"/>
                  </a:lnTo>
                  <a:lnTo>
                    <a:pt x="2813" y="4554"/>
                  </a:lnTo>
                  <a:lnTo>
                    <a:pt x="2863" y="4576"/>
                  </a:lnTo>
                  <a:lnTo>
                    <a:pt x="2913" y="4596"/>
                  </a:lnTo>
                  <a:lnTo>
                    <a:pt x="2963" y="4615"/>
                  </a:lnTo>
                  <a:lnTo>
                    <a:pt x="3014" y="4635"/>
                  </a:lnTo>
                  <a:lnTo>
                    <a:pt x="3066" y="4653"/>
                  </a:lnTo>
                  <a:lnTo>
                    <a:pt x="3116" y="4670"/>
                  </a:lnTo>
                  <a:lnTo>
                    <a:pt x="3168" y="4687"/>
                  </a:lnTo>
                  <a:lnTo>
                    <a:pt x="3220" y="4702"/>
                  </a:lnTo>
                  <a:lnTo>
                    <a:pt x="3272" y="4718"/>
                  </a:lnTo>
                  <a:lnTo>
                    <a:pt x="3325" y="4733"/>
                  </a:lnTo>
                  <a:lnTo>
                    <a:pt x="3377" y="4746"/>
                  </a:lnTo>
                  <a:lnTo>
                    <a:pt x="3430" y="4760"/>
                  </a:lnTo>
                  <a:lnTo>
                    <a:pt x="3483" y="4773"/>
                  </a:lnTo>
                  <a:lnTo>
                    <a:pt x="3536" y="4785"/>
                  </a:lnTo>
                  <a:lnTo>
                    <a:pt x="3590" y="4796"/>
                  </a:lnTo>
                  <a:lnTo>
                    <a:pt x="3643" y="4806"/>
                  </a:lnTo>
                  <a:lnTo>
                    <a:pt x="3697" y="4815"/>
                  </a:lnTo>
                  <a:lnTo>
                    <a:pt x="3751" y="4825"/>
                  </a:lnTo>
                  <a:lnTo>
                    <a:pt x="3805" y="4832"/>
                  </a:lnTo>
                  <a:lnTo>
                    <a:pt x="3860" y="4840"/>
                  </a:lnTo>
                  <a:lnTo>
                    <a:pt x="3915" y="4847"/>
                  </a:lnTo>
                  <a:lnTo>
                    <a:pt x="3969" y="4853"/>
                  </a:lnTo>
                  <a:lnTo>
                    <a:pt x="4025" y="4857"/>
                  </a:lnTo>
                  <a:lnTo>
                    <a:pt x="4080" y="4862"/>
                  </a:lnTo>
                  <a:lnTo>
                    <a:pt x="4135" y="4865"/>
                  </a:lnTo>
                  <a:lnTo>
                    <a:pt x="4191" y="4869"/>
                  </a:lnTo>
                  <a:lnTo>
                    <a:pt x="4248" y="4870"/>
                  </a:lnTo>
                  <a:lnTo>
                    <a:pt x="4303" y="4872"/>
                  </a:lnTo>
                  <a:lnTo>
                    <a:pt x="4359" y="4872"/>
                  </a:lnTo>
                  <a:lnTo>
                    <a:pt x="4359" y="4770"/>
                  </a:lnTo>
                  <a:lnTo>
                    <a:pt x="4304" y="4769"/>
                  </a:lnTo>
                  <a:lnTo>
                    <a:pt x="4250" y="4769"/>
                  </a:lnTo>
                  <a:lnTo>
                    <a:pt x="4195" y="4767"/>
                  </a:lnTo>
                  <a:lnTo>
                    <a:pt x="4140" y="4763"/>
                  </a:lnTo>
                  <a:lnTo>
                    <a:pt x="4086" y="4760"/>
                  </a:lnTo>
                  <a:lnTo>
                    <a:pt x="4032" y="4756"/>
                  </a:lnTo>
                  <a:lnTo>
                    <a:pt x="3977" y="4751"/>
                  </a:lnTo>
                  <a:lnTo>
                    <a:pt x="3924" y="4745"/>
                  </a:lnTo>
                  <a:lnTo>
                    <a:pt x="3870" y="4739"/>
                  </a:lnTo>
                  <a:lnTo>
                    <a:pt x="3817" y="4732"/>
                  </a:lnTo>
                  <a:lnTo>
                    <a:pt x="3764" y="4724"/>
                  </a:lnTo>
                  <a:lnTo>
                    <a:pt x="3710" y="4715"/>
                  </a:lnTo>
                  <a:lnTo>
                    <a:pt x="3658" y="4706"/>
                  </a:lnTo>
                  <a:lnTo>
                    <a:pt x="3605" y="4696"/>
                  </a:lnTo>
                  <a:lnTo>
                    <a:pt x="3553" y="4684"/>
                  </a:lnTo>
                  <a:lnTo>
                    <a:pt x="3501" y="4673"/>
                  </a:lnTo>
                  <a:lnTo>
                    <a:pt x="3449" y="4661"/>
                  </a:lnTo>
                  <a:lnTo>
                    <a:pt x="3397" y="4648"/>
                  </a:lnTo>
                  <a:lnTo>
                    <a:pt x="3346" y="4633"/>
                  </a:lnTo>
                  <a:lnTo>
                    <a:pt x="3295" y="4620"/>
                  </a:lnTo>
                  <a:lnTo>
                    <a:pt x="3244" y="4604"/>
                  </a:lnTo>
                  <a:lnTo>
                    <a:pt x="3193" y="4588"/>
                  </a:lnTo>
                  <a:lnTo>
                    <a:pt x="3142" y="4572"/>
                  </a:lnTo>
                  <a:lnTo>
                    <a:pt x="3093" y="4555"/>
                  </a:lnTo>
                  <a:lnTo>
                    <a:pt x="3042" y="4537"/>
                  </a:lnTo>
                  <a:lnTo>
                    <a:pt x="2993" y="4519"/>
                  </a:lnTo>
                  <a:lnTo>
                    <a:pt x="2943" y="4500"/>
                  </a:lnTo>
                  <a:lnTo>
                    <a:pt x="2894" y="4480"/>
                  </a:lnTo>
                  <a:lnTo>
                    <a:pt x="2846" y="4459"/>
                  </a:lnTo>
                  <a:lnTo>
                    <a:pt x="2797" y="4438"/>
                  </a:lnTo>
                  <a:lnTo>
                    <a:pt x="2749" y="4416"/>
                  </a:lnTo>
                  <a:lnTo>
                    <a:pt x="2700" y="4395"/>
                  </a:lnTo>
                  <a:lnTo>
                    <a:pt x="2653" y="4371"/>
                  </a:lnTo>
                  <a:lnTo>
                    <a:pt x="2605" y="4347"/>
                  </a:lnTo>
                  <a:lnTo>
                    <a:pt x="2558" y="4324"/>
                  </a:lnTo>
                  <a:lnTo>
                    <a:pt x="2512" y="4299"/>
                  </a:lnTo>
                  <a:lnTo>
                    <a:pt x="2465" y="4273"/>
                  </a:lnTo>
                  <a:lnTo>
                    <a:pt x="2419" y="4247"/>
                  </a:lnTo>
                  <a:lnTo>
                    <a:pt x="2373" y="4221"/>
                  </a:lnTo>
                  <a:lnTo>
                    <a:pt x="2328" y="4193"/>
                  </a:lnTo>
                  <a:lnTo>
                    <a:pt x="2282" y="4165"/>
                  </a:lnTo>
                  <a:lnTo>
                    <a:pt x="2238" y="4137"/>
                  </a:lnTo>
                  <a:lnTo>
                    <a:pt x="2193" y="4108"/>
                  </a:lnTo>
                  <a:lnTo>
                    <a:pt x="2149" y="4078"/>
                  </a:lnTo>
                  <a:lnTo>
                    <a:pt x="2105" y="4048"/>
                  </a:lnTo>
                  <a:lnTo>
                    <a:pt x="2061" y="4017"/>
                  </a:lnTo>
                  <a:lnTo>
                    <a:pt x="2018" y="3985"/>
                  </a:lnTo>
                  <a:lnTo>
                    <a:pt x="1975" y="3954"/>
                  </a:lnTo>
                  <a:lnTo>
                    <a:pt x="1933" y="3921"/>
                  </a:lnTo>
                  <a:lnTo>
                    <a:pt x="1891" y="3888"/>
                  </a:lnTo>
                  <a:lnTo>
                    <a:pt x="1849" y="3854"/>
                  </a:lnTo>
                  <a:lnTo>
                    <a:pt x="1808" y="3820"/>
                  </a:lnTo>
                  <a:lnTo>
                    <a:pt x="1767" y="3785"/>
                  </a:lnTo>
                  <a:lnTo>
                    <a:pt x="1726" y="3750"/>
                  </a:lnTo>
                  <a:lnTo>
                    <a:pt x="1687" y="3715"/>
                  </a:lnTo>
                  <a:lnTo>
                    <a:pt x="1646" y="3679"/>
                  </a:lnTo>
                  <a:lnTo>
                    <a:pt x="1608" y="3642"/>
                  </a:lnTo>
                  <a:lnTo>
                    <a:pt x="1569" y="3604"/>
                  </a:lnTo>
                  <a:lnTo>
                    <a:pt x="1530" y="3567"/>
                  </a:lnTo>
                  <a:lnTo>
                    <a:pt x="1492" y="3528"/>
                  </a:lnTo>
                  <a:lnTo>
                    <a:pt x="1454" y="3490"/>
                  </a:lnTo>
                  <a:lnTo>
                    <a:pt x="1417" y="3450"/>
                  </a:lnTo>
                  <a:lnTo>
                    <a:pt x="1380" y="3411"/>
                  </a:lnTo>
                  <a:lnTo>
                    <a:pt x="1344" y="3370"/>
                  </a:lnTo>
                  <a:lnTo>
                    <a:pt x="1307" y="3329"/>
                  </a:lnTo>
                  <a:lnTo>
                    <a:pt x="1272" y="3289"/>
                  </a:lnTo>
                  <a:lnTo>
                    <a:pt x="1237" y="3247"/>
                  </a:lnTo>
                  <a:lnTo>
                    <a:pt x="1202" y="3205"/>
                  </a:lnTo>
                  <a:lnTo>
                    <a:pt x="1168" y="3162"/>
                  </a:lnTo>
                  <a:lnTo>
                    <a:pt x="1134" y="3119"/>
                  </a:lnTo>
                  <a:lnTo>
                    <a:pt x="1101" y="3075"/>
                  </a:lnTo>
                  <a:lnTo>
                    <a:pt x="1068" y="3031"/>
                  </a:lnTo>
                  <a:lnTo>
                    <a:pt x="1035" y="2987"/>
                  </a:lnTo>
                  <a:lnTo>
                    <a:pt x="1003" y="2942"/>
                  </a:lnTo>
                  <a:lnTo>
                    <a:pt x="971" y="2897"/>
                  </a:lnTo>
                  <a:lnTo>
                    <a:pt x="941" y="2851"/>
                  </a:lnTo>
                  <a:lnTo>
                    <a:pt x="910" y="2805"/>
                  </a:lnTo>
                  <a:lnTo>
                    <a:pt x="880" y="2758"/>
                  </a:lnTo>
                  <a:lnTo>
                    <a:pt x="851" y="2712"/>
                  </a:lnTo>
                  <a:lnTo>
                    <a:pt x="822" y="2664"/>
                  </a:lnTo>
                  <a:lnTo>
                    <a:pt x="793" y="2616"/>
                  </a:lnTo>
                  <a:lnTo>
                    <a:pt x="765" y="2568"/>
                  </a:lnTo>
                  <a:lnTo>
                    <a:pt x="738" y="2520"/>
                  </a:lnTo>
                  <a:lnTo>
                    <a:pt x="710" y="2470"/>
                  </a:lnTo>
                  <a:lnTo>
                    <a:pt x="684" y="2421"/>
                  </a:lnTo>
                  <a:lnTo>
                    <a:pt x="658" y="2372"/>
                  </a:lnTo>
                  <a:lnTo>
                    <a:pt x="632" y="2321"/>
                  </a:lnTo>
                  <a:lnTo>
                    <a:pt x="607" y="2271"/>
                  </a:lnTo>
                  <a:lnTo>
                    <a:pt x="583" y="2220"/>
                  </a:lnTo>
                  <a:lnTo>
                    <a:pt x="558" y="2169"/>
                  </a:lnTo>
                  <a:lnTo>
                    <a:pt x="535" y="2117"/>
                  </a:lnTo>
                  <a:lnTo>
                    <a:pt x="513" y="2065"/>
                  </a:lnTo>
                  <a:lnTo>
                    <a:pt x="491" y="2013"/>
                  </a:lnTo>
                  <a:lnTo>
                    <a:pt x="469" y="1960"/>
                  </a:lnTo>
                  <a:lnTo>
                    <a:pt x="448" y="1908"/>
                  </a:lnTo>
                  <a:lnTo>
                    <a:pt x="427" y="1854"/>
                  </a:lnTo>
                  <a:lnTo>
                    <a:pt x="407" y="1800"/>
                  </a:lnTo>
                  <a:lnTo>
                    <a:pt x="387" y="1746"/>
                  </a:lnTo>
                  <a:lnTo>
                    <a:pt x="369" y="1692"/>
                  </a:lnTo>
                  <a:lnTo>
                    <a:pt x="351" y="1638"/>
                  </a:lnTo>
                  <a:lnTo>
                    <a:pt x="333" y="1582"/>
                  </a:lnTo>
                  <a:lnTo>
                    <a:pt x="316" y="1528"/>
                  </a:lnTo>
                  <a:lnTo>
                    <a:pt x="299" y="1472"/>
                  </a:lnTo>
                  <a:lnTo>
                    <a:pt x="283" y="1416"/>
                  </a:lnTo>
                  <a:lnTo>
                    <a:pt x="268" y="1360"/>
                  </a:lnTo>
                  <a:lnTo>
                    <a:pt x="253" y="1304"/>
                  </a:lnTo>
                  <a:lnTo>
                    <a:pt x="240" y="1247"/>
                  </a:lnTo>
                  <a:lnTo>
                    <a:pt x="225" y="1190"/>
                  </a:lnTo>
                  <a:lnTo>
                    <a:pt x="212" y="1133"/>
                  </a:lnTo>
                  <a:lnTo>
                    <a:pt x="200" y="1075"/>
                  </a:lnTo>
                  <a:lnTo>
                    <a:pt x="189" y="1018"/>
                  </a:lnTo>
                  <a:lnTo>
                    <a:pt x="178" y="960"/>
                  </a:lnTo>
                  <a:lnTo>
                    <a:pt x="168" y="901"/>
                  </a:lnTo>
                  <a:lnTo>
                    <a:pt x="158" y="842"/>
                  </a:lnTo>
                  <a:lnTo>
                    <a:pt x="149" y="784"/>
                  </a:lnTo>
                  <a:lnTo>
                    <a:pt x="140" y="725"/>
                  </a:lnTo>
                  <a:lnTo>
                    <a:pt x="132" y="666"/>
                  </a:lnTo>
                  <a:lnTo>
                    <a:pt x="125" y="606"/>
                  </a:lnTo>
                  <a:lnTo>
                    <a:pt x="119" y="547"/>
                  </a:lnTo>
                  <a:lnTo>
                    <a:pt x="113" y="487"/>
                  </a:lnTo>
                  <a:lnTo>
                    <a:pt x="108" y="427"/>
                  </a:lnTo>
                  <a:lnTo>
                    <a:pt x="103" y="366"/>
                  </a:lnTo>
                  <a:lnTo>
                    <a:pt x="100" y="306"/>
                  </a:lnTo>
                  <a:lnTo>
                    <a:pt x="96" y="245"/>
                  </a:lnTo>
                  <a:lnTo>
                    <a:pt x="94" y="184"/>
                  </a:lnTo>
                  <a:lnTo>
                    <a:pt x="92" y="123"/>
                  </a:lnTo>
                  <a:lnTo>
                    <a:pt x="91" y="62"/>
                  </a:lnTo>
                  <a:lnTo>
                    <a:pt x="91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8" name="Freeform 70"/>
            <p:cNvSpPr>
              <a:spLocks/>
            </p:cNvSpPr>
            <p:nvPr/>
          </p:nvSpPr>
          <p:spPr bwMode="auto">
            <a:xfrm>
              <a:off x="4028" y="1525"/>
              <a:ext cx="726" cy="696"/>
            </a:xfrm>
            <a:custGeom>
              <a:avLst/>
              <a:gdLst>
                <a:gd name="T0" fmla="*/ 0 w 4359"/>
                <a:gd name="T1" fmla="*/ 0 h 4871"/>
                <a:gd name="T2" fmla="*/ 0 w 4359"/>
                <a:gd name="T3" fmla="*/ 0 h 4871"/>
                <a:gd name="T4" fmla="*/ 0 w 4359"/>
                <a:gd name="T5" fmla="*/ 0 h 4871"/>
                <a:gd name="T6" fmla="*/ 0 w 4359"/>
                <a:gd name="T7" fmla="*/ 0 h 4871"/>
                <a:gd name="T8" fmla="*/ 0 w 4359"/>
                <a:gd name="T9" fmla="*/ 0 h 4871"/>
                <a:gd name="T10" fmla="*/ 0 w 4359"/>
                <a:gd name="T11" fmla="*/ 0 h 4871"/>
                <a:gd name="T12" fmla="*/ 0 w 4359"/>
                <a:gd name="T13" fmla="*/ 0 h 4871"/>
                <a:gd name="T14" fmla="*/ 0 w 4359"/>
                <a:gd name="T15" fmla="*/ 0 h 4871"/>
                <a:gd name="T16" fmla="*/ 0 w 4359"/>
                <a:gd name="T17" fmla="*/ 0 h 4871"/>
                <a:gd name="T18" fmla="*/ 0 w 4359"/>
                <a:gd name="T19" fmla="*/ 0 h 4871"/>
                <a:gd name="T20" fmla="*/ 0 w 4359"/>
                <a:gd name="T21" fmla="*/ 0 h 4871"/>
                <a:gd name="T22" fmla="*/ 0 w 4359"/>
                <a:gd name="T23" fmla="*/ 0 h 4871"/>
                <a:gd name="T24" fmla="*/ 0 w 4359"/>
                <a:gd name="T25" fmla="*/ 0 h 4871"/>
                <a:gd name="T26" fmla="*/ 0 w 4359"/>
                <a:gd name="T27" fmla="*/ 0 h 4871"/>
                <a:gd name="T28" fmla="*/ 0 w 4359"/>
                <a:gd name="T29" fmla="*/ 0 h 4871"/>
                <a:gd name="T30" fmla="*/ 0 w 4359"/>
                <a:gd name="T31" fmla="*/ 0 h 4871"/>
                <a:gd name="T32" fmla="*/ 0 w 4359"/>
                <a:gd name="T33" fmla="*/ 0 h 4871"/>
                <a:gd name="T34" fmla="*/ 0 w 4359"/>
                <a:gd name="T35" fmla="*/ 0 h 4871"/>
                <a:gd name="T36" fmla="*/ 0 w 4359"/>
                <a:gd name="T37" fmla="*/ 0 h 4871"/>
                <a:gd name="T38" fmla="*/ 0 w 4359"/>
                <a:gd name="T39" fmla="*/ 0 h 4871"/>
                <a:gd name="T40" fmla="*/ 0 w 4359"/>
                <a:gd name="T41" fmla="*/ 0 h 4871"/>
                <a:gd name="T42" fmla="*/ 0 w 4359"/>
                <a:gd name="T43" fmla="*/ 0 h 4871"/>
                <a:gd name="T44" fmla="*/ 0 w 4359"/>
                <a:gd name="T45" fmla="*/ 0 h 4871"/>
                <a:gd name="T46" fmla="*/ 0 w 4359"/>
                <a:gd name="T47" fmla="*/ 0 h 4871"/>
                <a:gd name="T48" fmla="*/ 0 w 4359"/>
                <a:gd name="T49" fmla="*/ 0 h 4871"/>
                <a:gd name="T50" fmla="*/ 0 w 4359"/>
                <a:gd name="T51" fmla="*/ 0 h 4871"/>
                <a:gd name="T52" fmla="*/ 0 w 4359"/>
                <a:gd name="T53" fmla="*/ 0 h 4871"/>
                <a:gd name="T54" fmla="*/ 0 w 4359"/>
                <a:gd name="T55" fmla="*/ 0 h 4871"/>
                <a:gd name="T56" fmla="*/ 0 w 4359"/>
                <a:gd name="T57" fmla="*/ 0 h 4871"/>
                <a:gd name="T58" fmla="*/ 0 w 4359"/>
                <a:gd name="T59" fmla="*/ 0 h 4871"/>
                <a:gd name="T60" fmla="*/ 0 w 4359"/>
                <a:gd name="T61" fmla="*/ 0 h 4871"/>
                <a:gd name="T62" fmla="*/ 0 w 4359"/>
                <a:gd name="T63" fmla="*/ 0 h 4871"/>
                <a:gd name="T64" fmla="*/ 0 w 4359"/>
                <a:gd name="T65" fmla="*/ 0 h 4871"/>
                <a:gd name="T66" fmla="*/ 0 w 4359"/>
                <a:gd name="T67" fmla="*/ 0 h 4871"/>
                <a:gd name="T68" fmla="*/ 0 w 4359"/>
                <a:gd name="T69" fmla="*/ 0 h 4871"/>
                <a:gd name="T70" fmla="*/ 0 w 4359"/>
                <a:gd name="T71" fmla="*/ 0 h 4871"/>
                <a:gd name="T72" fmla="*/ 0 w 4359"/>
                <a:gd name="T73" fmla="*/ 0 h 4871"/>
                <a:gd name="T74" fmla="*/ 0 w 4359"/>
                <a:gd name="T75" fmla="*/ 0 h 4871"/>
                <a:gd name="T76" fmla="*/ 0 w 4359"/>
                <a:gd name="T77" fmla="*/ 0 h 4871"/>
                <a:gd name="T78" fmla="*/ 0 w 4359"/>
                <a:gd name="T79" fmla="*/ 0 h 4871"/>
                <a:gd name="T80" fmla="*/ 0 w 4359"/>
                <a:gd name="T81" fmla="*/ 0 h 4871"/>
                <a:gd name="T82" fmla="*/ 0 w 4359"/>
                <a:gd name="T83" fmla="*/ 0 h 4871"/>
                <a:gd name="T84" fmla="*/ 0 w 4359"/>
                <a:gd name="T85" fmla="*/ 0 h 4871"/>
                <a:gd name="T86" fmla="*/ 0 w 4359"/>
                <a:gd name="T87" fmla="*/ 0 h 4871"/>
                <a:gd name="T88" fmla="*/ 0 w 4359"/>
                <a:gd name="T89" fmla="*/ 0 h 4871"/>
                <a:gd name="T90" fmla="*/ 0 w 4359"/>
                <a:gd name="T91" fmla="*/ 0 h 4871"/>
                <a:gd name="T92" fmla="*/ 0 w 4359"/>
                <a:gd name="T93" fmla="*/ 0 h 4871"/>
                <a:gd name="T94" fmla="*/ 0 w 4359"/>
                <a:gd name="T95" fmla="*/ 0 h 4871"/>
                <a:gd name="T96" fmla="*/ 0 w 4359"/>
                <a:gd name="T97" fmla="*/ 0 h 4871"/>
                <a:gd name="T98" fmla="*/ 0 w 4359"/>
                <a:gd name="T99" fmla="*/ 0 h 4871"/>
                <a:gd name="T100" fmla="*/ 0 w 4359"/>
                <a:gd name="T101" fmla="*/ 0 h 4871"/>
                <a:gd name="T102" fmla="*/ 0 w 4359"/>
                <a:gd name="T103" fmla="*/ 0 h 4871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w 4359"/>
                <a:gd name="T157" fmla="*/ 0 h 4871"/>
                <a:gd name="T158" fmla="*/ 4359 w 4359"/>
                <a:gd name="T159" fmla="*/ 4871 h 4871"/>
              </a:gdLst>
              <a:ahLst/>
              <a:cxnLst>
                <a:cxn ang="T104">
                  <a:pos x="T0" y="T1"/>
                </a:cxn>
                <a:cxn ang="T105">
                  <a:pos x="T2" y="T3"/>
                </a:cxn>
                <a:cxn ang="T106">
                  <a:pos x="T4" y="T5"/>
                </a:cxn>
                <a:cxn ang="T107">
                  <a:pos x="T6" y="T7"/>
                </a:cxn>
                <a:cxn ang="T108">
                  <a:pos x="T8" y="T9"/>
                </a:cxn>
                <a:cxn ang="T109">
                  <a:pos x="T10" y="T11"/>
                </a:cxn>
                <a:cxn ang="T110">
                  <a:pos x="T12" y="T13"/>
                </a:cxn>
                <a:cxn ang="T111">
                  <a:pos x="T14" y="T15"/>
                </a:cxn>
                <a:cxn ang="T112">
                  <a:pos x="T16" y="T17"/>
                </a:cxn>
                <a:cxn ang="T113">
                  <a:pos x="T18" y="T19"/>
                </a:cxn>
                <a:cxn ang="T114">
                  <a:pos x="T20" y="T21"/>
                </a:cxn>
                <a:cxn ang="T115">
                  <a:pos x="T22" y="T23"/>
                </a:cxn>
                <a:cxn ang="T116">
                  <a:pos x="T24" y="T25"/>
                </a:cxn>
                <a:cxn ang="T117">
                  <a:pos x="T26" y="T27"/>
                </a:cxn>
                <a:cxn ang="T118">
                  <a:pos x="T28" y="T29"/>
                </a:cxn>
                <a:cxn ang="T119">
                  <a:pos x="T30" y="T31"/>
                </a:cxn>
                <a:cxn ang="T120">
                  <a:pos x="T32" y="T33"/>
                </a:cxn>
                <a:cxn ang="T121">
                  <a:pos x="T34" y="T35"/>
                </a:cxn>
                <a:cxn ang="T122">
                  <a:pos x="T36" y="T37"/>
                </a:cxn>
                <a:cxn ang="T123">
                  <a:pos x="T38" y="T39"/>
                </a:cxn>
                <a:cxn ang="T124">
                  <a:pos x="T40" y="T41"/>
                </a:cxn>
                <a:cxn ang="T125">
                  <a:pos x="T42" y="T43"/>
                </a:cxn>
                <a:cxn ang="T126">
                  <a:pos x="T44" y="T45"/>
                </a:cxn>
                <a:cxn ang="T127">
                  <a:pos x="T46" y="T47"/>
                </a:cxn>
                <a:cxn ang="T128">
                  <a:pos x="T48" y="T49"/>
                </a:cxn>
                <a:cxn ang="T129">
                  <a:pos x="T50" y="T51"/>
                </a:cxn>
                <a:cxn ang="T130">
                  <a:pos x="T52" y="T53"/>
                </a:cxn>
                <a:cxn ang="T131">
                  <a:pos x="T54" y="T55"/>
                </a:cxn>
                <a:cxn ang="T132">
                  <a:pos x="T56" y="T57"/>
                </a:cxn>
                <a:cxn ang="T133">
                  <a:pos x="T58" y="T59"/>
                </a:cxn>
                <a:cxn ang="T134">
                  <a:pos x="T60" y="T61"/>
                </a:cxn>
                <a:cxn ang="T135">
                  <a:pos x="T62" y="T63"/>
                </a:cxn>
                <a:cxn ang="T136">
                  <a:pos x="T64" y="T65"/>
                </a:cxn>
                <a:cxn ang="T137">
                  <a:pos x="T66" y="T67"/>
                </a:cxn>
                <a:cxn ang="T138">
                  <a:pos x="T68" y="T69"/>
                </a:cxn>
                <a:cxn ang="T139">
                  <a:pos x="T70" y="T71"/>
                </a:cxn>
                <a:cxn ang="T140">
                  <a:pos x="T72" y="T73"/>
                </a:cxn>
                <a:cxn ang="T141">
                  <a:pos x="T74" y="T75"/>
                </a:cxn>
                <a:cxn ang="T142">
                  <a:pos x="T76" y="T77"/>
                </a:cxn>
                <a:cxn ang="T143">
                  <a:pos x="T78" y="T79"/>
                </a:cxn>
                <a:cxn ang="T144">
                  <a:pos x="T80" y="T81"/>
                </a:cxn>
                <a:cxn ang="T145">
                  <a:pos x="T82" y="T83"/>
                </a:cxn>
                <a:cxn ang="T146">
                  <a:pos x="T84" y="T85"/>
                </a:cxn>
                <a:cxn ang="T147">
                  <a:pos x="T86" y="T87"/>
                </a:cxn>
                <a:cxn ang="T148">
                  <a:pos x="T88" y="T89"/>
                </a:cxn>
                <a:cxn ang="T149">
                  <a:pos x="T90" y="T91"/>
                </a:cxn>
                <a:cxn ang="T150">
                  <a:pos x="T92" y="T93"/>
                </a:cxn>
                <a:cxn ang="T151">
                  <a:pos x="T94" y="T95"/>
                </a:cxn>
                <a:cxn ang="T152">
                  <a:pos x="T96" y="T97"/>
                </a:cxn>
                <a:cxn ang="T153">
                  <a:pos x="T98" y="T99"/>
                </a:cxn>
                <a:cxn ang="T154">
                  <a:pos x="T100" y="T101"/>
                </a:cxn>
                <a:cxn ang="T155">
                  <a:pos x="T102" y="T103"/>
                </a:cxn>
              </a:cxnLst>
              <a:rect l="T156" t="T157" r="T158" b="T159"/>
              <a:pathLst>
                <a:path w="4359" h="4871">
                  <a:moveTo>
                    <a:pt x="4359" y="0"/>
                  </a:moveTo>
                  <a:lnTo>
                    <a:pt x="4359" y="0"/>
                  </a:lnTo>
                  <a:lnTo>
                    <a:pt x="4303" y="0"/>
                  </a:lnTo>
                  <a:lnTo>
                    <a:pt x="4248" y="2"/>
                  </a:lnTo>
                  <a:lnTo>
                    <a:pt x="4191" y="3"/>
                  </a:lnTo>
                  <a:lnTo>
                    <a:pt x="4135" y="7"/>
                  </a:lnTo>
                  <a:lnTo>
                    <a:pt x="4080" y="10"/>
                  </a:lnTo>
                  <a:lnTo>
                    <a:pt x="4025" y="15"/>
                  </a:lnTo>
                  <a:lnTo>
                    <a:pt x="3969" y="19"/>
                  </a:lnTo>
                  <a:lnTo>
                    <a:pt x="3915" y="25"/>
                  </a:lnTo>
                  <a:lnTo>
                    <a:pt x="3860" y="32"/>
                  </a:lnTo>
                  <a:lnTo>
                    <a:pt x="3805" y="40"/>
                  </a:lnTo>
                  <a:lnTo>
                    <a:pt x="3751" y="47"/>
                  </a:lnTo>
                  <a:lnTo>
                    <a:pt x="3697" y="57"/>
                  </a:lnTo>
                  <a:lnTo>
                    <a:pt x="3643" y="66"/>
                  </a:lnTo>
                  <a:lnTo>
                    <a:pt x="3590" y="77"/>
                  </a:lnTo>
                  <a:lnTo>
                    <a:pt x="3536" y="87"/>
                  </a:lnTo>
                  <a:lnTo>
                    <a:pt x="3483" y="100"/>
                  </a:lnTo>
                  <a:lnTo>
                    <a:pt x="3430" y="112"/>
                  </a:lnTo>
                  <a:lnTo>
                    <a:pt x="3377" y="126"/>
                  </a:lnTo>
                  <a:lnTo>
                    <a:pt x="3325" y="139"/>
                  </a:lnTo>
                  <a:lnTo>
                    <a:pt x="3272" y="154"/>
                  </a:lnTo>
                  <a:lnTo>
                    <a:pt x="3220" y="170"/>
                  </a:lnTo>
                  <a:lnTo>
                    <a:pt x="3168" y="185"/>
                  </a:lnTo>
                  <a:lnTo>
                    <a:pt x="3116" y="202"/>
                  </a:lnTo>
                  <a:lnTo>
                    <a:pt x="3066" y="219"/>
                  </a:lnTo>
                  <a:lnTo>
                    <a:pt x="3014" y="237"/>
                  </a:lnTo>
                  <a:lnTo>
                    <a:pt x="2963" y="257"/>
                  </a:lnTo>
                  <a:lnTo>
                    <a:pt x="2913" y="276"/>
                  </a:lnTo>
                  <a:lnTo>
                    <a:pt x="2863" y="296"/>
                  </a:lnTo>
                  <a:lnTo>
                    <a:pt x="2813" y="318"/>
                  </a:lnTo>
                  <a:lnTo>
                    <a:pt x="2764" y="339"/>
                  </a:lnTo>
                  <a:lnTo>
                    <a:pt x="2714" y="361"/>
                  </a:lnTo>
                  <a:lnTo>
                    <a:pt x="2666" y="385"/>
                  </a:lnTo>
                  <a:lnTo>
                    <a:pt x="2616" y="407"/>
                  </a:lnTo>
                  <a:lnTo>
                    <a:pt x="2568" y="432"/>
                  </a:lnTo>
                  <a:lnTo>
                    <a:pt x="2520" y="457"/>
                  </a:lnTo>
                  <a:lnTo>
                    <a:pt x="2472" y="482"/>
                  </a:lnTo>
                  <a:lnTo>
                    <a:pt x="2425" y="508"/>
                  </a:lnTo>
                  <a:lnTo>
                    <a:pt x="2377" y="535"/>
                  </a:lnTo>
                  <a:lnTo>
                    <a:pt x="2331" y="562"/>
                  </a:lnTo>
                  <a:lnTo>
                    <a:pt x="2284" y="589"/>
                  </a:lnTo>
                  <a:lnTo>
                    <a:pt x="2238" y="619"/>
                  </a:lnTo>
                  <a:lnTo>
                    <a:pt x="2192" y="647"/>
                  </a:lnTo>
                  <a:lnTo>
                    <a:pt x="2146" y="676"/>
                  </a:lnTo>
                  <a:lnTo>
                    <a:pt x="2102" y="707"/>
                  </a:lnTo>
                  <a:lnTo>
                    <a:pt x="2056" y="737"/>
                  </a:lnTo>
                  <a:lnTo>
                    <a:pt x="2012" y="769"/>
                  </a:lnTo>
                  <a:lnTo>
                    <a:pt x="1968" y="802"/>
                  </a:lnTo>
                  <a:lnTo>
                    <a:pt x="1925" y="834"/>
                  </a:lnTo>
                  <a:lnTo>
                    <a:pt x="1881" y="867"/>
                  </a:lnTo>
                  <a:lnTo>
                    <a:pt x="1839" y="901"/>
                  </a:lnTo>
                  <a:lnTo>
                    <a:pt x="1796" y="935"/>
                  </a:lnTo>
                  <a:lnTo>
                    <a:pt x="1754" y="970"/>
                  </a:lnTo>
                  <a:lnTo>
                    <a:pt x="1712" y="1005"/>
                  </a:lnTo>
                  <a:lnTo>
                    <a:pt x="1671" y="1042"/>
                  </a:lnTo>
                  <a:lnTo>
                    <a:pt x="1629" y="1078"/>
                  </a:lnTo>
                  <a:lnTo>
                    <a:pt x="1589" y="1115"/>
                  </a:lnTo>
                  <a:lnTo>
                    <a:pt x="1548" y="1152"/>
                  </a:lnTo>
                  <a:lnTo>
                    <a:pt x="1509" y="1191"/>
                  </a:lnTo>
                  <a:lnTo>
                    <a:pt x="1469" y="1229"/>
                  </a:lnTo>
                  <a:lnTo>
                    <a:pt x="1431" y="1268"/>
                  </a:lnTo>
                  <a:lnTo>
                    <a:pt x="1392" y="1307"/>
                  </a:lnTo>
                  <a:lnTo>
                    <a:pt x="1354" y="1348"/>
                  </a:lnTo>
                  <a:lnTo>
                    <a:pt x="1317" y="1389"/>
                  </a:lnTo>
                  <a:lnTo>
                    <a:pt x="1279" y="1430"/>
                  </a:lnTo>
                  <a:lnTo>
                    <a:pt x="1243" y="1471"/>
                  </a:lnTo>
                  <a:lnTo>
                    <a:pt x="1206" y="1513"/>
                  </a:lnTo>
                  <a:lnTo>
                    <a:pt x="1170" y="1556"/>
                  </a:lnTo>
                  <a:lnTo>
                    <a:pt x="1134" y="1599"/>
                  </a:lnTo>
                  <a:lnTo>
                    <a:pt x="1100" y="1642"/>
                  </a:lnTo>
                  <a:lnTo>
                    <a:pt x="1066" y="1686"/>
                  </a:lnTo>
                  <a:lnTo>
                    <a:pt x="1031" y="1731"/>
                  </a:lnTo>
                  <a:lnTo>
                    <a:pt x="998" y="1776"/>
                  </a:lnTo>
                  <a:lnTo>
                    <a:pt x="964" y="1821"/>
                  </a:lnTo>
                  <a:lnTo>
                    <a:pt x="932" y="1867"/>
                  </a:lnTo>
                  <a:lnTo>
                    <a:pt x="900" y="1914"/>
                  </a:lnTo>
                  <a:lnTo>
                    <a:pt x="868" y="1960"/>
                  </a:lnTo>
                  <a:lnTo>
                    <a:pt x="837" y="2007"/>
                  </a:lnTo>
                  <a:lnTo>
                    <a:pt x="805" y="2055"/>
                  </a:lnTo>
                  <a:lnTo>
                    <a:pt x="776" y="2102"/>
                  </a:lnTo>
                  <a:lnTo>
                    <a:pt x="746" y="2151"/>
                  </a:lnTo>
                  <a:lnTo>
                    <a:pt x="717" y="2200"/>
                  </a:lnTo>
                  <a:lnTo>
                    <a:pt x="688" y="2249"/>
                  </a:lnTo>
                  <a:lnTo>
                    <a:pt x="660" y="2299"/>
                  </a:lnTo>
                  <a:lnTo>
                    <a:pt x="632" y="2349"/>
                  </a:lnTo>
                  <a:lnTo>
                    <a:pt x="605" y="2399"/>
                  </a:lnTo>
                  <a:lnTo>
                    <a:pt x="579" y="2450"/>
                  </a:lnTo>
                  <a:lnTo>
                    <a:pt x="552" y="2502"/>
                  </a:lnTo>
                  <a:lnTo>
                    <a:pt x="527" y="2553"/>
                  </a:lnTo>
                  <a:lnTo>
                    <a:pt x="502" y="2605"/>
                  </a:lnTo>
                  <a:lnTo>
                    <a:pt x="477" y="2657"/>
                  </a:lnTo>
                  <a:lnTo>
                    <a:pt x="454" y="2710"/>
                  </a:lnTo>
                  <a:lnTo>
                    <a:pt x="431" y="2763"/>
                  </a:lnTo>
                  <a:lnTo>
                    <a:pt x="408" y="2816"/>
                  </a:lnTo>
                  <a:lnTo>
                    <a:pt x="385" y="2870"/>
                  </a:lnTo>
                  <a:lnTo>
                    <a:pt x="364" y="2923"/>
                  </a:lnTo>
                  <a:lnTo>
                    <a:pt x="343" y="2979"/>
                  </a:lnTo>
                  <a:lnTo>
                    <a:pt x="323" y="3033"/>
                  </a:lnTo>
                  <a:lnTo>
                    <a:pt x="302" y="3089"/>
                  </a:lnTo>
                  <a:lnTo>
                    <a:pt x="283" y="3144"/>
                  </a:lnTo>
                  <a:lnTo>
                    <a:pt x="265" y="3199"/>
                  </a:lnTo>
                  <a:lnTo>
                    <a:pt x="247" y="3256"/>
                  </a:lnTo>
                  <a:lnTo>
                    <a:pt x="229" y="3311"/>
                  </a:lnTo>
                  <a:lnTo>
                    <a:pt x="212" y="3369"/>
                  </a:lnTo>
                  <a:lnTo>
                    <a:pt x="196" y="3426"/>
                  </a:lnTo>
                  <a:lnTo>
                    <a:pt x="181" y="3483"/>
                  </a:lnTo>
                  <a:lnTo>
                    <a:pt x="166" y="3541"/>
                  </a:lnTo>
                  <a:lnTo>
                    <a:pt x="152" y="3599"/>
                  </a:lnTo>
                  <a:lnTo>
                    <a:pt x="137" y="3656"/>
                  </a:lnTo>
                  <a:lnTo>
                    <a:pt x="124" y="3715"/>
                  </a:lnTo>
                  <a:lnTo>
                    <a:pt x="112" y="3774"/>
                  </a:lnTo>
                  <a:lnTo>
                    <a:pt x="100" y="3833"/>
                  </a:lnTo>
                  <a:lnTo>
                    <a:pt x="89" y="3892"/>
                  </a:lnTo>
                  <a:lnTo>
                    <a:pt x="78" y="3951"/>
                  </a:lnTo>
                  <a:lnTo>
                    <a:pt x="68" y="4011"/>
                  </a:lnTo>
                  <a:lnTo>
                    <a:pt x="58" y="4071"/>
                  </a:lnTo>
                  <a:lnTo>
                    <a:pt x="50" y="4131"/>
                  </a:lnTo>
                  <a:lnTo>
                    <a:pt x="42" y="4192"/>
                  </a:lnTo>
                  <a:lnTo>
                    <a:pt x="35" y="4252"/>
                  </a:lnTo>
                  <a:lnTo>
                    <a:pt x="28" y="4313"/>
                  </a:lnTo>
                  <a:lnTo>
                    <a:pt x="22" y="4374"/>
                  </a:lnTo>
                  <a:lnTo>
                    <a:pt x="17" y="4437"/>
                  </a:lnTo>
                  <a:lnTo>
                    <a:pt x="13" y="4498"/>
                  </a:lnTo>
                  <a:lnTo>
                    <a:pt x="9" y="4560"/>
                  </a:lnTo>
                  <a:lnTo>
                    <a:pt x="6" y="4621"/>
                  </a:lnTo>
                  <a:lnTo>
                    <a:pt x="3" y="4684"/>
                  </a:lnTo>
                  <a:lnTo>
                    <a:pt x="1" y="4747"/>
                  </a:lnTo>
                  <a:lnTo>
                    <a:pt x="0" y="4809"/>
                  </a:lnTo>
                  <a:lnTo>
                    <a:pt x="0" y="4871"/>
                  </a:lnTo>
                  <a:lnTo>
                    <a:pt x="91" y="4871"/>
                  </a:lnTo>
                  <a:lnTo>
                    <a:pt x="91" y="4810"/>
                  </a:lnTo>
                  <a:lnTo>
                    <a:pt x="92" y="4749"/>
                  </a:lnTo>
                  <a:lnTo>
                    <a:pt x="94" y="4688"/>
                  </a:lnTo>
                  <a:lnTo>
                    <a:pt x="96" y="4627"/>
                  </a:lnTo>
                  <a:lnTo>
                    <a:pt x="100" y="4566"/>
                  </a:lnTo>
                  <a:lnTo>
                    <a:pt x="103" y="4506"/>
                  </a:lnTo>
                  <a:lnTo>
                    <a:pt x="108" y="4445"/>
                  </a:lnTo>
                  <a:lnTo>
                    <a:pt x="113" y="4385"/>
                  </a:lnTo>
                  <a:lnTo>
                    <a:pt x="119" y="4325"/>
                  </a:lnTo>
                  <a:lnTo>
                    <a:pt x="125" y="4266"/>
                  </a:lnTo>
                  <a:lnTo>
                    <a:pt x="132" y="4206"/>
                  </a:lnTo>
                  <a:lnTo>
                    <a:pt x="140" y="4147"/>
                  </a:lnTo>
                  <a:lnTo>
                    <a:pt x="149" y="4088"/>
                  </a:lnTo>
                  <a:lnTo>
                    <a:pt x="158" y="4030"/>
                  </a:lnTo>
                  <a:lnTo>
                    <a:pt x="168" y="3971"/>
                  </a:lnTo>
                  <a:lnTo>
                    <a:pt x="178" y="3912"/>
                  </a:lnTo>
                  <a:lnTo>
                    <a:pt x="189" y="3854"/>
                  </a:lnTo>
                  <a:lnTo>
                    <a:pt x="200" y="3797"/>
                  </a:lnTo>
                  <a:lnTo>
                    <a:pt x="212" y="3739"/>
                  </a:lnTo>
                  <a:lnTo>
                    <a:pt x="225" y="3682"/>
                  </a:lnTo>
                  <a:lnTo>
                    <a:pt x="240" y="3625"/>
                  </a:lnTo>
                  <a:lnTo>
                    <a:pt x="253" y="3568"/>
                  </a:lnTo>
                  <a:lnTo>
                    <a:pt x="268" y="3512"/>
                  </a:lnTo>
                  <a:lnTo>
                    <a:pt x="283" y="3456"/>
                  </a:lnTo>
                  <a:lnTo>
                    <a:pt x="299" y="3400"/>
                  </a:lnTo>
                  <a:lnTo>
                    <a:pt x="316" y="3344"/>
                  </a:lnTo>
                  <a:lnTo>
                    <a:pt x="333" y="3290"/>
                  </a:lnTo>
                  <a:lnTo>
                    <a:pt x="351" y="3234"/>
                  </a:lnTo>
                  <a:lnTo>
                    <a:pt x="369" y="3180"/>
                  </a:lnTo>
                  <a:lnTo>
                    <a:pt x="387" y="3126"/>
                  </a:lnTo>
                  <a:lnTo>
                    <a:pt x="407" y="3072"/>
                  </a:lnTo>
                  <a:lnTo>
                    <a:pt x="427" y="3018"/>
                  </a:lnTo>
                  <a:lnTo>
                    <a:pt x="448" y="2964"/>
                  </a:lnTo>
                  <a:lnTo>
                    <a:pt x="469" y="2912"/>
                  </a:lnTo>
                  <a:lnTo>
                    <a:pt x="491" y="2859"/>
                  </a:lnTo>
                  <a:lnTo>
                    <a:pt x="513" y="2807"/>
                  </a:lnTo>
                  <a:lnTo>
                    <a:pt x="535" y="2755"/>
                  </a:lnTo>
                  <a:lnTo>
                    <a:pt x="558" y="2703"/>
                  </a:lnTo>
                  <a:lnTo>
                    <a:pt x="583" y="2652"/>
                  </a:lnTo>
                  <a:lnTo>
                    <a:pt x="607" y="2601"/>
                  </a:lnTo>
                  <a:lnTo>
                    <a:pt x="632" y="2551"/>
                  </a:lnTo>
                  <a:lnTo>
                    <a:pt x="658" y="2501"/>
                  </a:lnTo>
                  <a:lnTo>
                    <a:pt x="684" y="2451"/>
                  </a:lnTo>
                  <a:lnTo>
                    <a:pt x="710" y="2402"/>
                  </a:lnTo>
                  <a:lnTo>
                    <a:pt x="738" y="2352"/>
                  </a:lnTo>
                  <a:lnTo>
                    <a:pt x="765" y="2304"/>
                  </a:lnTo>
                  <a:lnTo>
                    <a:pt x="793" y="2256"/>
                  </a:lnTo>
                  <a:lnTo>
                    <a:pt x="822" y="2208"/>
                  </a:lnTo>
                  <a:lnTo>
                    <a:pt x="851" y="2160"/>
                  </a:lnTo>
                  <a:lnTo>
                    <a:pt x="880" y="2114"/>
                  </a:lnTo>
                  <a:lnTo>
                    <a:pt x="910" y="2067"/>
                  </a:lnTo>
                  <a:lnTo>
                    <a:pt x="941" y="2021"/>
                  </a:lnTo>
                  <a:lnTo>
                    <a:pt x="971" y="1975"/>
                  </a:lnTo>
                  <a:lnTo>
                    <a:pt x="1003" y="1931"/>
                  </a:lnTo>
                  <a:lnTo>
                    <a:pt x="1035" y="1885"/>
                  </a:lnTo>
                  <a:lnTo>
                    <a:pt x="1068" y="1841"/>
                  </a:lnTo>
                  <a:lnTo>
                    <a:pt x="1101" y="1797"/>
                  </a:lnTo>
                  <a:lnTo>
                    <a:pt x="1134" y="1753"/>
                  </a:lnTo>
                  <a:lnTo>
                    <a:pt x="1168" y="1710"/>
                  </a:lnTo>
                  <a:lnTo>
                    <a:pt x="1202" y="1667"/>
                  </a:lnTo>
                  <a:lnTo>
                    <a:pt x="1237" y="1625"/>
                  </a:lnTo>
                  <a:lnTo>
                    <a:pt x="1272" y="1583"/>
                  </a:lnTo>
                  <a:lnTo>
                    <a:pt x="1307" y="1543"/>
                  </a:lnTo>
                  <a:lnTo>
                    <a:pt x="1344" y="1502"/>
                  </a:lnTo>
                  <a:lnTo>
                    <a:pt x="1380" y="1461"/>
                  </a:lnTo>
                  <a:lnTo>
                    <a:pt x="1417" y="1422"/>
                  </a:lnTo>
                  <a:lnTo>
                    <a:pt x="1454" y="1382"/>
                  </a:lnTo>
                  <a:lnTo>
                    <a:pt x="1492" y="1344"/>
                  </a:lnTo>
                  <a:lnTo>
                    <a:pt x="1530" y="1305"/>
                  </a:lnTo>
                  <a:lnTo>
                    <a:pt x="1569" y="1268"/>
                  </a:lnTo>
                  <a:lnTo>
                    <a:pt x="1608" y="1230"/>
                  </a:lnTo>
                  <a:lnTo>
                    <a:pt x="1646" y="1193"/>
                  </a:lnTo>
                  <a:lnTo>
                    <a:pt x="1687" y="1157"/>
                  </a:lnTo>
                  <a:lnTo>
                    <a:pt x="1726" y="1122"/>
                  </a:lnTo>
                  <a:lnTo>
                    <a:pt x="1767" y="1087"/>
                  </a:lnTo>
                  <a:lnTo>
                    <a:pt x="1808" y="1052"/>
                  </a:lnTo>
                  <a:lnTo>
                    <a:pt x="1849" y="1018"/>
                  </a:lnTo>
                  <a:lnTo>
                    <a:pt x="1891" y="984"/>
                  </a:lnTo>
                  <a:lnTo>
                    <a:pt x="1933" y="951"/>
                  </a:lnTo>
                  <a:lnTo>
                    <a:pt x="1975" y="918"/>
                  </a:lnTo>
                  <a:lnTo>
                    <a:pt x="2018" y="887"/>
                  </a:lnTo>
                  <a:lnTo>
                    <a:pt x="2061" y="855"/>
                  </a:lnTo>
                  <a:lnTo>
                    <a:pt x="2105" y="824"/>
                  </a:lnTo>
                  <a:lnTo>
                    <a:pt x="2149" y="794"/>
                  </a:lnTo>
                  <a:lnTo>
                    <a:pt x="2193" y="765"/>
                  </a:lnTo>
                  <a:lnTo>
                    <a:pt x="2238" y="735"/>
                  </a:lnTo>
                  <a:lnTo>
                    <a:pt x="2282" y="707"/>
                  </a:lnTo>
                  <a:lnTo>
                    <a:pt x="2328" y="679"/>
                  </a:lnTo>
                  <a:lnTo>
                    <a:pt x="2373" y="651"/>
                  </a:lnTo>
                  <a:lnTo>
                    <a:pt x="2419" y="625"/>
                  </a:lnTo>
                  <a:lnTo>
                    <a:pt x="2465" y="599"/>
                  </a:lnTo>
                  <a:lnTo>
                    <a:pt x="2512" y="573"/>
                  </a:lnTo>
                  <a:lnTo>
                    <a:pt x="2558" y="549"/>
                  </a:lnTo>
                  <a:lnTo>
                    <a:pt x="2605" y="525"/>
                  </a:lnTo>
                  <a:lnTo>
                    <a:pt x="2653" y="501"/>
                  </a:lnTo>
                  <a:lnTo>
                    <a:pt x="2700" y="477"/>
                  </a:lnTo>
                  <a:lnTo>
                    <a:pt x="2749" y="456"/>
                  </a:lnTo>
                  <a:lnTo>
                    <a:pt x="2797" y="434"/>
                  </a:lnTo>
                  <a:lnTo>
                    <a:pt x="2846" y="413"/>
                  </a:lnTo>
                  <a:lnTo>
                    <a:pt x="2894" y="392"/>
                  </a:lnTo>
                  <a:lnTo>
                    <a:pt x="2943" y="372"/>
                  </a:lnTo>
                  <a:lnTo>
                    <a:pt x="2993" y="353"/>
                  </a:lnTo>
                  <a:lnTo>
                    <a:pt x="3042" y="335"/>
                  </a:lnTo>
                  <a:lnTo>
                    <a:pt x="3093" y="317"/>
                  </a:lnTo>
                  <a:lnTo>
                    <a:pt x="3142" y="300"/>
                  </a:lnTo>
                  <a:lnTo>
                    <a:pt x="3193" y="284"/>
                  </a:lnTo>
                  <a:lnTo>
                    <a:pt x="3244" y="268"/>
                  </a:lnTo>
                  <a:lnTo>
                    <a:pt x="3295" y="252"/>
                  </a:lnTo>
                  <a:lnTo>
                    <a:pt x="3346" y="239"/>
                  </a:lnTo>
                  <a:lnTo>
                    <a:pt x="3397" y="224"/>
                  </a:lnTo>
                  <a:lnTo>
                    <a:pt x="3449" y="211"/>
                  </a:lnTo>
                  <a:lnTo>
                    <a:pt x="3501" y="199"/>
                  </a:lnTo>
                  <a:lnTo>
                    <a:pt x="3553" y="188"/>
                  </a:lnTo>
                  <a:lnTo>
                    <a:pt x="3605" y="176"/>
                  </a:lnTo>
                  <a:lnTo>
                    <a:pt x="3658" y="166"/>
                  </a:lnTo>
                  <a:lnTo>
                    <a:pt x="3710" y="157"/>
                  </a:lnTo>
                  <a:lnTo>
                    <a:pt x="3764" y="148"/>
                  </a:lnTo>
                  <a:lnTo>
                    <a:pt x="3817" y="140"/>
                  </a:lnTo>
                  <a:lnTo>
                    <a:pt x="3870" y="133"/>
                  </a:lnTo>
                  <a:lnTo>
                    <a:pt x="3924" y="127"/>
                  </a:lnTo>
                  <a:lnTo>
                    <a:pt x="3977" y="121"/>
                  </a:lnTo>
                  <a:lnTo>
                    <a:pt x="4032" y="116"/>
                  </a:lnTo>
                  <a:lnTo>
                    <a:pt x="4086" y="112"/>
                  </a:lnTo>
                  <a:lnTo>
                    <a:pt x="4140" y="109"/>
                  </a:lnTo>
                  <a:lnTo>
                    <a:pt x="4195" y="105"/>
                  </a:lnTo>
                  <a:lnTo>
                    <a:pt x="4250" y="103"/>
                  </a:lnTo>
                  <a:lnTo>
                    <a:pt x="4304" y="103"/>
                  </a:lnTo>
                  <a:lnTo>
                    <a:pt x="4359" y="102"/>
                  </a:lnTo>
                  <a:lnTo>
                    <a:pt x="4359" y="0"/>
                  </a:lnTo>
                  <a:close/>
                </a:path>
              </a:pathLst>
            </a:custGeom>
            <a:solidFill>
              <a:srgbClr val="008FE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69" name="Freeform 71"/>
            <p:cNvSpPr>
              <a:spLocks/>
            </p:cNvSpPr>
            <p:nvPr/>
          </p:nvSpPr>
          <p:spPr bwMode="auto">
            <a:xfrm>
              <a:off x="4264" y="1771"/>
              <a:ext cx="485" cy="487"/>
            </a:xfrm>
            <a:custGeom>
              <a:avLst/>
              <a:gdLst>
                <a:gd name="T0" fmla="*/ 0 w 2905"/>
                <a:gd name="T1" fmla="*/ 0 h 3409"/>
                <a:gd name="T2" fmla="*/ 0 w 2905"/>
                <a:gd name="T3" fmla="*/ 0 h 3409"/>
                <a:gd name="T4" fmla="*/ 0 w 2905"/>
                <a:gd name="T5" fmla="*/ 0 h 3409"/>
                <a:gd name="T6" fmla="*/ 0 w 2905"/>
                <a:gd name="T7" fmla="*/ 0 h 3409"/>
                <a:gd name="T8" fmla="*/ 0 w 2905"/>
                <a:gd name="T9" fmla="*/ 0 h 3409"/>
                <a:gd name="T10" fmla="*/ 0 w 2905"/>
                <a:gd name="T11" fmla="*/ 0 h 3409"/>
                <a:gd name="T12" fmla="*/ 0 w 2905"/>
                <a:gd name="T13" fmla="*/ 0 h 3409"/>
                <a:gd name="T14" fmla="*/ 0 w 2905"/>
                <a:gd name="T15" fmla="*/ 0 h 3409"/>
                <a:gd name="T16" fmla="*/ 0 w 2905"/>
                <a:gd name="T17" fmla="*/ 0 h 3409"/>
                <a:gd name="T18" fmla="*/ 0 w 2905"/>
                <a:gd name="T19" fmla="*/ 0 h 340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905"/>
                <a:gd name="T31" fmla="*/ 0 h 3409"/>
                <a:gd name="T32" fmla="*/ 2905 w 2905"/>
                <a:gd name="T33" fmla="*/ 3409 h 340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905" h="3409">
                  <a:moveTo>
                    <a:pt x="95" y="3357"/>
                  </a:moveTo>
                  <a:lnTo>
                    <a:pt x="85" y="3409"/>
                  </a:lnTo>
                  <a:lnTo>
                    <a:pt x="2905" y="69"/>
                  </a:lnTo>
                  <a:lnTo>
                    <a:pt x="2838" y="0"/>
                  </a:lnTo>
                  <a:lnTo>
                    <a:pt x="19" y="3339"/>
                  </a:lnTo>
                  <a:lnTo>
                    <a:pt x="9" y="3391"/>
                  </a:lnTo>
                  <a:lnTo>
                    <a:pt x="19" y="3339"/>
                  </a:lnTo>
                  <a:lnTo>
                    <a:pt x="0" y="3362"/>
                  </a:lnTo>
                  <a:lnTo>
                    <a:pt x="9" y="3391"/>
                  </a:lnTo>
                  <a:lnTo>
                    <a:pt x="95" y="3357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0" name="Freeform 72"/>
            <p:cNvSpPr>
              <a:spLocks/>
            </p:cNvSpPr>
            <p:nvPr/>
          </p:nvSpPr>
          <p:spPr bwMode="auto">
            <a:xfrm>
              <a:off x="4266" y="2251"/>
              <a:ext cx="133" cy="333"/>
            </a:xfrm>
            <a:custGeom>
              <a:avLst/>
              <a:gdLst>
                <a:gd name="T0" fmla="*/ 0 w 799"/>
                <a:gd name="T1" fmla="*/ 0 h 2329"/>
                <a:gd name="T2" fmla="*/ 0 w 799"/>
                <a:gd name="T3" fmla="*/ 0 h 2329"/>
                <a:gd name="T4" fmla="*/ 0 w 799"/>
                <a:gd name="T5" fmla="*/ 0 h 2329"/>
                <a:gd name="T6" fmla="*/ 0 w 799"/>
                <a:gd name="T7" fmla="*/ 0 h 2329"/>
                <a:gd name="T8" fmla="*/ 0 w 799"/>
                <a:gd name="T9" fmla="*/ 0 h 2329"/>
                <a:gd name="T10" fmla="*/ 0 w 799"/>
                <a:gd name="T11" fmla="*/ 0 h 2329"/>
                <a:gd name="T12" fmla="*/ 0 w 799"/>
                <a:gd name="T13" fmla="*/ 0 h 2329"/>
                <a:gd name="T14" fmla="*/ 0 w 799"/>
                <a:gd name="T15" fmla="*/ 0 h 2329"/>
                <a:gd name="T16" fmla="*/ 0 w 799"/>
                <a:gd name="T17" fmla="*/ 0 h 2329"/>
                <a:gd name="T18" fmla="*/ 0 w 799"/>
                <a:gd name="T19" fmla="*/ 0 h 2329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799"/>
                <a:gd name="T31" fmla="*/ 0 h 2329"/>
                <a:gd name="T32" fmla="*/ 799 w 799"/>
                <a:gd name="T33" fmla="*/ 2329 h 2329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799" h="2329">
                  <a:moveTo>
                    <a:pt x="736" y="2211"/>
                  </a:moveTo>
                  <a:lnTo>
                    <a:pt x="799" y="2240"/>
                  </a:lnTo>
                  <a:lnTo>
                    <a:pt x="86" y="0"/>
                  </a:lnTo>
                  <a:lnTo>
                    <a:pt x="0" y="34"/>
                  </a:lnTo>
                  <a:lnTo>
                    <a:pt x="713" y="2274"/>
                  </a:lnTo>
                  <a:lnTo>
                    <a:pt x="777" y="2302"/>
                  </a:lnTo>
                  <a:lnTo>
                    <a:pt x="713" y="2274"/>
                  </a:lnTo>
                  <a:lnTo>
                    <a:pt x="731" y="2329"/>
                  </a:lnTo>
                  <a:lnTo>
                    <a:pt x="777" y="2302"/>
                  </a:lnTo>
                  <a:lnTo>
                    <a:pt x="736" y="2211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1" name="Freeform 73"/>
            <p:cNvSpPr>
              <a:spLocks/>
            </p:cNvSpPr>
            <p:nvPr/>
          </p:nvSpPr>
          <p:spPr bwMode="auto">
            <a:xfrm>
              <a:off x="4389" y="2242"/>
              <a:ext cx="663" cy="338"/>
            </a:xfrm>
            <a:custGeom>
              <a:avLst/>
              <a:gdLst>
                <a:gd name="T0" fmla="*/ 0 w 3980"/>
                <a:gd name="T1" fmla="*/ 0 h 2368"/>
                <a:gd name="T2" fmla="*/ 0 w 3980"/>
                <a:gd name="T3" fmla="*/ 0 h 2368"/>
                <a:gd name="T4" fmla="*/ 0 w 3980"/>
                <a:gd name="T5" fmla="*/ 0 h 2368"/>
                <a:gd name="T6" fmla="*/ 0 w 3980"/>
                <a:gd name="T7" fmla="*/ 0 h 2368"/>
                <a:gd name="T8" fmla="*/ 0 w 3980"/>
                <a:gd name="T9" fmla="*/ 0 h 2368"/>
                <a:gd name="T10" fmla="*/ 0 w 3980"/>
                <a:gd name="T11" fmla="*/ 0 h 236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980"/>
                <a:gd name="T19" fmla="*/ 0 h 2368"/>
                <a:gd name="T20" fmla="*/ 3980 w 3980"/>
                <a:gd name="T21" fmla="*/ 2368 h 236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980" h="2368">
                  <a:moveTo>
                    <a:pt x="3959" y="45"/>
                  </a:moveTo>
                  <a:lnTo>
                    <a:pt x="3938" y="0"/>
                  </a:lnTo>
                  <a:lnTo>
                    <a:pt x="0" y="2277"/>
                  </a:lnTo>
                  <a:lnTo>
                    <a:pt x="41" y="2368"/>
                  </a:lnTo>
                  <a:lnTo>
                    <a:pt x="3980" y="90"/>
                  </a:lnTo>
                  <a:lnTo>
                    <a:pt x="3959" y="45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2" name="Freeform 74"/>
            <p:cNvSpPr>
              <a:spLocks/>
            </p:cNvSpPr>
            <p:nvPr/>
          </p:nvSpPr>
          <p:spPr bwMode="auto">
            <a:xfrm>
              <a:off x="4694" y="2339"/>
              <a:ext cx="528" cy="306"/>
            </a:xfrm>
            <a:custGeom>
              <a:avLst/>
              <a:gdLst>
                <a:gd name="T0" fmla="*/ 0 w 3171"/>
                <a:gd name="T1" fmla="*/ 0 h 2138"/>
                <a:gd name="T2" fmla="*/ 0 w 3171"/>
                <a:gd name="T3" fmla="*/ 0 h 2138"/>
                <a:gd name="T4" fmla="*/ 0 w 3171"/>
                <a:gd name="T5" fmla="*/ 0 h 2138"/>
                <a:gd name="T6" fmla="*/ 0 w 3171"/>
                <a:gd name="T7" fmla="*/ 0 h 2138"/>
                <a:gd name="T8" fmla="*/ 0 w 3171"/>
                <a:gd name="T9" fmla="*/ 0 h 2138"/>
                <a:gd name="T10" fmla="*/ 0 w 3171"/>
                <a:gd name="T11" fmla="*/ 0 h 213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3171"/>
                <a:gd name="T19" fmla="*/ 0 h 2138"/>
                <a:gd name="T20" fmla="*/ 3171 w 3171"/>
                <a:gd name="T21" fmla="*/ 2138 h 2138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3171" h="2138">
                  <a:moveTo>
                    <a:pt x="3147" y="43"/>
                  </a:moveTo>
                  <a:lnTo>
                    <a:pt x="3125" y="0"/>
                  </a:lnTo>
                  <a:lnTo>
                    <a:pt x="0" y="2049"/>
                  </a:lnTo>
                  <a:lnTo>
                    <a:pt x="45" y="2138"/>
                  </a:lnTo>
                  <a:lnTo>
                    <a:pt x="3171" y="87"/>
                  </a:lnTo>
                  <a:lnTo>
                    <a:pt x="3147" y="43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3" name="Freeform 75"/>
            <p:cNvSpPr>
              <a:spLocks/>
            </p:cNvSpPr>
            <p:nvPr/>
          </p:nvSpPr>
          <p:spPr bwMode="auto">
            <a:xfrm>
              <a:off x="4970" y="1841"/>
              <a:ext cx="356" cy="216"/>
            </a:xfrm>
            <a:custGeom>
              <a:avLst/>
              <a:gdLst>
                <a:gd name="T0" fmla="*/ 0 w 2136"/>
                <a:gd name="T1" fmla="*/ 0 h 1515"/>
                <a:gd name="T2" fmla="*/ 0 w 2136"/>
                <a:gd name="T3" fmla="*/ 0 h 1515"/>
                <a:gd name="T4" fmla="*/ 0 w 2136"/>
                <a:gd name="T5" fmla="*/ 0 h 1515"/>
                <a:gd name="T6" fmla="*/ 0 w 2136"/>
                <a:gd name="T7" fmla="*/ 0 h 1515"/>
                <a:gd name="T8" fmla="*/ 0 w 2136"/>
                <a:gd name="T9" fmla="*/ 0 h 1515"/>
                <a:gd name="T10" fmla="*/ 0 w 2136"/>
                <a:gd name="T11" fmla="*/ 0 h 1515"/>
                <a:gd name="T12" fmla="*/ 0 w 2136"/>
                <a:gd name="T13" fmla="*/ 0 h 1515"/>
                <a:gd name="T14" fmla="*/ 0 w 2136"/>
                <a:gd name="T15" fmla="*/ 0 h 1515"/>
                <a:gd name="T16" fmla="*/ 0 w 2136"/>
                <a:gd name="T17" fmla="*/ 0 h 1515"/>
                <a:gd name="T18" fmla="*/ 0 w 2136"/>
                <a:gd name="T19" fmla="*/ 0 h 151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136"/>
                <a:gd name="T31" fmla="*/ 0 h 1515"/>
                <a:gd name="T32" fmla="*/ 2136 w 2136"/>
                <a:gd name="T33" fmla="*/ 1515 h 151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136" h="1515">
                  <a:moveTo>
                    <a:pt x="104" y="90"/>
                  </a:moveTo>
                  <a:lnTo>
                    <a:pt x="35" y="141"/>
                  </a:lnTo>
                  <a:lnTo>
                    <a:pt x="2090" y="1515"/>
                  </a:lnTo>
                  <a:lnTo>
                    <a:pt x="2136" y="1428"/>
                  </a:lnTo>
                  <a:lnTo>
                    <a:pt x="82" y="54"/>
                  </a:lnTo>
                  <a:lnTo>
                    <a:pt x="13" y="105"/>
                  </a:lnTo>
                  <a:lnTo>
                    <a:pt x="82" y="54"/>
                  </a:lnTo>
                  <a:lnTo>
                    <a:pt x="0" y="0"/>
                  </a:lnTo>
                  <a:lnTo>
                    <a:pt x="13" y="105"/>
                  </a:lnTo>
                  <a:lnTo>
                    <a:pt x="104" y="9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4" name="Freeform 76"/>
            <p:cNvSpPr>
              <a:spLocks/>
            </p:cNvSpPr>
            <p:nvPr/>
          </p:nvSpPr>
          <p:spPr bwMode="auto">
            <a:xfrm>
              <a:off x="4972" y="1853"/>
              <a:ext cx="75" cy="389"/>
            </a:xfrm>
            <a:custGeom>
              <a:avLst/>
              <a:gdLst>
                <a:gd name="T0" fmla="*/ 0 w 446"/>
                <a:gd name="T1" fmla="*/ 0 h 2717"/>
                <a:gd name="T2" fmla="*/ 0 w 446"/>
                <a:gd name="T3" fmla="*/ 0 h 2717"/>
                <a:gd name="T4" fmla="*/ 0 w 446"/>
                <a:gd name="T5" fmla="*/ 0 h 2717"/>
                <a:gd name="T6" fmla="*/ 0 w 446"/>
                <a:gd name="T7" fmla="*/ 0 h 2717"/>
                <a:gd name="T8" fmla="*/ 0 w 446"/>
                <a:gd name="T9" fmla="*/ 0 h 2717"/>
                <a:gd name="T10" fmla="*/ 0 w 446"/>
                <a:gd name="T11" fmla="*/ 0 h 271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46"/>
                <a:gd name="T19" fmla="*/ 0 h 2717"/>
                <a:gd name="T20" fmla="*/ 446 w 446"/>
                <a:gd name="T21" fmla="*/ 2717 h 271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46" h="2717">
                  <a:moveTo>
                    <a:pt x="402" y="2710"/>
                  </a:moveTo>
                  <a:lnTo>
                    <a:pt x="446" y="2702"/>
                  </a:lnTo>
                  <a:lnTo>
                    <a:pt x="91" y="0"/>
                  </a:lnTo>
                  <a:lnTo>
                    <a:pt x="0" y="15"/>
                  </a:lnTo>
                  <a:lnTo>
                    <a:pt x="356" y="2717"/>
                  </a:lnTo>
                  <a:lnTo>
                    <a:pt x="402" y="2710"/>
                  </a:lnTo>
                  <a:close/>
                </a:path>
              </a:pathLst>
            </a:custGeom>
            <a:solidFill>
              <a:srgbClr val="DC2B1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5" name="Freeform 77"/>
            <p:cNvSpPr>
              <a:spLocks/>
            </p:cNvSpPr>
            <p:nvPr/>
          </p:nvSpPr>
          <p:spPr bwMode="auto">
            <a:xfrm>
              <a:off x="5375" y="1663"/>
              <a:ext cx="227" cy="188"/>
            </a:xfrm>
            <a:custGeom>
              <a:avLst/>
              <a:gdLst>
                <a:gd name="T0" fmla="*/ 0 w 1361"/>
                <a:gd name="T1" fmla="*/ 0 h 1317"/>
                <a:gd name="T2" fmla="*/ 0 w 1361"/>
                <a:gd name="T3" fmla="*/ 0 h 1317"/>
                <a:gd name="T4" fmla="*/ 0 w 1361"/>
                <a:gd name="T5" fmla="*/ 0 h 1317"/>
                <a:gd name="T6" fmla="*/ 0 w 1361"/>
                <a:gd name="T7" fmla="*/ 0 h 1317"/>
                <a:gd name="T8" fmla="*/ 0 w 1361"/>
                <a:gd name="T9" fmla="*/ 0 h 1317"/>
                <a:gd name="T10" fmla="*/ 0 w 1361"/>
                <a:gd name="T11" fmla="*/ 0 h 1317"/>
                <a:gd name="T12" fmla="*/ 0 w 1361"/>
                <a:gd name="T13" fmla="*/ 0 h 1317"/>
                <a:gd name="T14" fmla="*/ 0 w 1361"/>
                <a:gd name="T15" fmla="*/ 0 h 1317"/>
                <a:gd name="T16" fmla="*/ 0 w 1361"/>
                <a:gd name="T17" fmla="*/ 0 h 1317"/>
                <a:gd name="T18" fmla="*/ 0 w 1361"/>
                <a:gd name="T19" fmla="*/ 0 h 1317"/>
                <a:gd name="T20" fmla="*/ 0 w 1361"/>
                <a:gd name="T21" fmla="*/ 0 h 1317"/>
                <a:gd name="T22" fmla="*/ 0 w 1361"/>
                <a:gd name="T23" fmla="*/ 0 h 1317"/>
                <a:gd name="T24" fmla="*/ 0 w 1361"/>
                <a:gd name="T25" fmla="*/ 0 h 1317"/>
                <a:gd name="T26" fmla="*/ 0 w 1361"/>
                <a:gd name="T27" fmla="*/ 0 h 1317"/>
                <a:gd name="T28" fmla="*/ 0 w 1361"/>
                <a:gd name="T29" fmla="*/ 0 h 1317"/>
                <a:gd name="T30" fmla="*/ 0 w 1361"/>
                <a:gd name="T31" fmla="*/ 0 h 1317"/>
                <a:gd name="T32" fmla="*/ 0 w 1361"/>
                <a:gd name="T33" fmla="*/ 0 h 1317"/>
                <a:gd name="T34" fmla="*/ 0 w 1361"/>
                <a:gd name="T35" fmla="*/ 0 h 1317"/>
                <a:gd name="T36" fmla="*/ 0 w 1361"/>
                <a:gd name="T37" fmla="*/ 0 h 1317"/>
                <a:gd name="T38" fmla="*/ 0 w 1361"/>
                <a:gd name="T39" fmla="*/ 0 h 1317"/>
                <a:gd name="T40" fmla="*/ 0 w 1361"/>
                <a:gd name="T41" fmla="*/ 0 h 1317"/>
                <a:gd name="T42" fmla="*/ 0 w 1361"/>
                <a:gd name="T43" fmla="*/ 0 h 1317"/>
                <a:gd name="T44" fmla="*/ 0 w 1361"/>
                <a:gd name="T45" fmla="*/ 0 h 1317"/>
                <a:gd name="T46" fmla="*/ 0 w 1361"/>
                <a:gd name="T47" fmla="*/ 0 h 1317"/>
                <a:gd name="T48" fmla="*/ 0 w 1361"/>
                <a:gd name="T49" fmla="*/ 0 h 1317"/>
                <a:gd name="T50" fmla="*/ 0 w 1361"/>
                <a:gd name="T51" fmla="*/ 0 h 1317"/>
                <a:gd name="T52" fmla="*/ 0 w 1361"/>
                <a:gd name="T53" fmla="*/ 0 h 1317"/>
                <a:gd name="T54" fmla="*/ 0 w 1361"/>
                <a:gd name="T55" fmla="*/ 0 h 1317"/>
                <a:gd name="T56" fmla="*/ 0 w 1361"/>
                <a:gd name="T57" fmla="*/ 0 h 1317"/>
                <a:gd name="T58" fmla="*/ 0 w 1361"/>
                <a:gd name="T59" fmla="*/ 0 h 1317"/>
                <a:gd name="T60" fmla="*/ 0 w 1361"/>
                <a:gd name="T61" fmla="*/ 0 h 1317"/>
                <a:gd name="T62" fmla="*/ 0 w 1361"/>
                <a:gd name="T63" fmla="*/ 0 h 1317"/>
                <a:gd name="T64" fmla="*/ 0 w 1361"/>
                <a:gd name="T65" fmla="*/ 0 h 1317"/>
                <a:gd name="T66" fmla="*/ 0 w 1361"/>
                <a:gd name="T67" fmla="*/ 0 h 1317"/>
                <a:gd name="T68" fmla="*/ 0 w 1361"/>
                <a:gd name="T69" fmla="*/ 0 h 1317"/>
                <a:gd name="T70" fmla="*/ 0 w 1361"/>
                <a:gd name="T71" fmla="*/ 0 h 1317"/>
                <a:gd name="T72" fmla="*/ 0 w 1361"/>
                <a:gd name="T73" fmla="*/ 0 h 1317"/>
                <a:gd name="T74" fmla="*/ 0 w 1361"/>
                <a:gd name="T75" fmla="*/ 0 h 1317"/>
                <a:gd name="T76" fmla="*/ 0 w 1361"/>
                <a:gd name="T77" fmla="*/ 0 h 1317"/>
                <a:gd name="T78" fmla="*/ 0 w 1361"/>
                <a:gd name="T79" fmla="*/ 0 h 1317"/>
                <a:gd name="T80" fmla="*/ 0 w 1361"/>
                <a:gd name="T81" fmla="*/ 0 h 1317"/>
                <a:gd name="T82" fmla="*/ 0 w 1361"/>
                <a:gd name="T83" fmla="*/ 0 h 1317"/>
                <a:gd name="T84" fmla="*/ 0 w 1361"/>
                <a:gd name="T85" fmla="*/ 0 h 1317"/>
                <a:gd name="T86" fmla="*/ 0 w 1361"/>
                <a:gd name="T87" fmla="*/ 0 h 1317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w 1361"/>
                <a:gd name="T133" fmla="*/ 0 h 1317"/>
                <a:gd name="T134" fmla="*/ 1361 w 1361"/>
                <a:gd name="T135" fmla="*/ 1317 h 1317"/>
              </a:gdLst>
              <a:ahLst/>
              <a:cxnLst>
                <a:cxn ang="T88">
                  <a:pos x="T0" y="T1"/>
                </a:cxn>
                <a:cxn ang="T89">
                  <a:pos x="T2" y="T3"/>
                </a:cxn>
                <a:cxn ang="T90">
                  <a:pos x="T4" y="T5"/>
                </a:cxn>
                <a:cxn ang="T91">
                  <a:pos x="T6" y="T7"/>
                </a:cxn>
                <a:cxn ang="T92">
                  <a:pos x="T8" y="T9"/>
                </a:cxn>
                <a:cxn ang="T93">
                  <a:pos x="T10" y="T11"/>
                </a:cxn>
                <a:cxn ang="T94">
                  <a:pos x="T12" y="T13"/>
                </a:cxn>
                <a:cxn ang="T95">
                  <a:pos x="T14" y="T15"/>
                </a:cxn>
                <a:cxn ang="T96">
                  <a:pos x="T16" y="T17"/>
                </a:cxn>
                <a:cxn ang="T97">
                  <a:pos x="T18" y="T19"/>
                </a:cxn>
                <a:cxn ang="T98">
                  <a:pos x="T20" y="T21"/>
                </a:cxn>
                <a:cxn ang="T99">
                  <a:pos x="T22" y="T23"/>
                </a:cxn>
                <a:cxn ang="T100">
                  <a:pos x="T24" y="T25"/>
                </a:cxn>
                <a:cxn ang="T101">
                  <a:pos x="T26" y="T27"/>
                </a:cxn>
                <a:cxn ang="T102">
                  <a:pos x="T28" y="T29"/>
                </a:cxn>
                <a:cxn ang="T103">
                  <a:pos x="T30" y="T31"/>
                </a:cxn>
                <a:cxn ang="T104">
                  <a:pos x="T32" y="T33"/>
                </a:cxn>
                <a:cxn ang="T105">
                  <a:pos x="T34" y="T35"/>
                </a:cxn>
                <a:cxn ang="T106">
                  <a:pos x="T36" y="T37"/>
                </a:cxn>
                <a:cxn ang="T107">
                  <a:pos x="T38" y="T39"/>
                </a:cxn>
                <a:cxn ang="T108">
                  <a:pos x="T40" y="T41"/>
                </a:cxn>
                <a:cxn ang="T109">
                  <a:pos x="T42" y="T43"/>
                </a:cxn>
                <a:cxn ang="T110">
                  <a:pos x="T44" y="T45"/>
                </a:cxn>
                <a:cxn ang="T111">
                  <a:pos x="T46" y="T47"/>
                </a:cxn>
                <a:cxn ang="T112">
                  <a:pos x="T48" y="T49"/>
                </a:cxn>
                <a:cxn ang="T113">
                  <a:pos x="T50" y="T51"/>
                </a:cxn>
                <a:cxn ang="T114">
                  <a:pos x="T52" y="T53"/>
                </a:cxn>
                <a:cxn ang="T115">
                  <a:pos x="T54" y="T55"/>
                </a:cxn>
                <a:cxn ang="T116">
                  <a:pos x="T56" y="T57"/>
                </a:cxn>
                <a:cxn ang="T117">
                  <a:pos x="T58" y="T59"/>
                </a:cxn>
                <a:cxn ang="T118">
                  <a:pos x="T60" y="T61"/>
                </a:cxn>
                <a:cxn ang="T119">
                  <a:pos x="T62" y="T63"/>
                </a:cxn>
                <a:cxn ang="T120">
                  <a:pos x="T64" y="T65"/>
                </a:cxn>
                <a:cxn ang="T121">
                  <a:pos x="T66" y="T67"/>
                </a:cxn>
                <a:cxn ang="T122">
                  <a:pos x="T68" y="T69"/>
                </a:cxn>
                <a:cxn ang="T123">
                  <a:pos x="T70" y="T71"/>
                </a:cxn>
                <a:cxn ang="T124">
                  <a:pos x="T72" y="T73"/>
                </a:cxn>
                <a:cxn ang="T125">
                  <a:pos x="T74" y="T75"/>
                </a:cxn>
                <a:cxn ang="T126">
                  <a:pos x="T76" y="T77"/>
                </a:cxn>
                <a:cxn ang="T127">
                  <a:pos x="T78" y="T79"/>
                </a:cxn>
                <a:cxn ang="T128">
                  <a:pos x="T80" y="T81"/>
                </a:cxn>
                <a:cxn ang="T129">
                  <a:pos x="T82" y="T83"/>
                </a:cxn>
                <a:cxn ang="T130">
                  <a:pos x="T84" y="T85"/>
                </a:cxn>
                <a:cxn ang="T131">
                  <a:pos x="T86" y="T87"/>
                </a:cxn>
              </a:cxnLst>
              <a:rect l="T132" t="T133" r="T134" b="T135"/>
              <a:pathLst>
                <a:path w="1361" h="1317">
                  <a:moveTo>
                    <a:pt x="1361" y="0"/>
                  </a:moveTo>
                  <a:lnTo>
                    <a:pt x="625" y="1317"/>
                  </a:lnTo>
                  <a:lnTo>
                    <a:pt x="624" y="1307"/>
                  </a:lnTo>
                  <a:lnTo>
                    <a:pt x="622" y="1296"/>
                  </a:lnTo>
                  <a:lnTo>
                    <a:pt x="621" y="1285"/>
                  </a:lnTo>
                  <a:lnTo>
                    <a:pt x="619" y="1275"/>
                  </a:lnTo>
                  <a:lnTo>
                    <a:pt x="618" y="1265"/>
                  </a:lnTo>
                  <a:lnTo>
                    <a:pt x="616" y="1254"/>
                  </a:lnTo>
                  <a:lnTo>
                    <a:pt x="614" y="1244"/>
                  </a:lnTo>
                  <a:lnTo>
                    <a:pt x="613" y="1233"/>
                  </a:lnTo>
                  <a:lnTo>
                    <a:pt x="611" y="1223"/>
                  </a:lnTo>
                  <a:lnTo>
                    <a:pt x="609" y="1213"/>
                  </a:lnTo>
                  <a:lnTo>
                    <a:pt x="607" y="1203"/>
                  </a:lnTo>
                  <a:lnTo>
                    <a:pt x="605" y="1193"/>
                  </a:lnTo>
                  <a:lnTo>
                    <a:pt x="603" y="1184"/>
                  </a:lnTo>
                  <a:lnTo>
                    <a:pt x="601" y="1173"/>
                  </a:lnTo>
                  <a:lnTo>
                    <a:pt x="599" y="1163"/>
                  </a:lnTo>
                  <a:lnTo>
                    <a:pt x="597" y="1153"/>
                  </a:lnTo>
                  <a:lnTo>
                    <a:pt x="594" y="1143"/>
                  </a:lnTo>
                  <a:lnTo>
                    <a:pt x="592" y="1134"/>
                  </a:lnTo>
                  <a:lnTo>
                    <a:pt x="590" y="1124"/>
                  </a:lnTo>
                  <a:lnTo>
                    <a:pt x="587" y="1114"/>
                  </a:lnTo>
                  <a:lnTo>
                    <a:pt x="585" y="1104"/>
                  </a:lnTo>
                  <a:lnTo>
                    <a:pt x="582" y="1094"/>
                  </a:lnTo>
                  <a:lnTo>
                    <a:pt x="580" y="1085"/>
                  </a:lnTo>
                  <a:lnTo>
                    <a:pt x="577" y="1075"/>
                  </a:lnTo>
                  <a:lnTo>
                    <a:pt x="574" y="1066"/>
                  </a:lnTo>
                  <a:lnTo>
                    <a:pt x="572" y="1057"/>
                  </a:lnTo>
                  <a:lnTo>
                    <a:pt x="568" y="1047"/>
                  </a:lnTo>
                  <a:lnTo>
                    <a:pt x="565" y="1038"/>
                  </a:lnTo>
                  <a:lnTo>
                    <a:pt x="562" y="1029"/>
                  </a:lnTo>
                  <a:lnTo>
                    <a:pt x="559" y="1019"/>
                  </a:lnTo>
                  <a:lnTo>
                    <a:pt x="556" y="1009"/>
                  </a:lnTo>
                  <a:lnTo>
                    <a:pt x="553" y="1000"/>
                  </a:lnTo>
                  <a:lnTo>
                    <a:pt x="550" y="991"/>
                  </a:lnTo>
                  <a:lnTo>
                    <a:pt x="547" y="982"/>
                  </a:lnTo>
                  <a:lnTo>
                    <a:pt x="543" y="973"/>
                  </a:lnTo>
                  <a:lnTo>
                    <a:pt x="540" y="964"/>
                  </a:lnTo>
                  <a:lnTo>
                    <a:pt x="537" y="955"/>
                  </a:lnTo>
                  <a:lnTo>
                    <a:pt x="533" y="946"/>
                  </a:lnTo>
                  <a:lnTo>
                    <a:pt x="530" y="937"/>
                  </a:lnTo>
                  <a:lnTo>
                    <a:pt x="527" y="928"/>
                  </a:lnTo>
                  <a:lnTo>
                    <a:pt x="523" y="919"/>
                  </a:lnTo>
                  <a:lnTo>
                    <a:pt x="519" y="910"/>
                  </a:lnTo>
                  <a:lnTo>
                    <a:pt x="516" y="902"/>
                  </a:lnTo>
                  <a:lnTo>
                    <a:pt x="512" y="893"/>
                  </a:lnTo>
                  <a:lnTo>
                    <a:pt x="508" y="884"/>
                  </a:lnTo>
                  <a:lnTo>
                    <a:pt x="504" y="876"/>
                  </a:lnTo>
                  <a:lnTo>
                    <a:pt x="501" y="867"/>
                  </a:lnTo>
                  <a:lnTo>
                    <a:pt x="497" y="859"/>
                  </a:lnTo>
                  <a:lnTo>
                    <a:pt x="493" y="850"/>
                  </a:lnTo>
                  <a:lnTo>
                    <a:pt x="489" y="842"/>
                  </a:lnTo>
                  <a:lnTo>
                    <a:pt x="483" y="833"/>
                  </a:lnTo>
                  <a:lnTo>
                    <a:pt x="479" y="825"/>
                  </a:lnTo>
                  <a:lnTo>
                    <a:pt x="475" y="816"/>
                  </a:lnTo>
                  <a:lnTo>
                    <a:pt x="471" y="808"/>
                  </a:lnTo>
                  <a:lnTo>
                    <a:pt x="467" y="800"/>
                  </a:lnTo>
                  <a:lnTo>
                    <a:pt x="462" y="791"/>
                  </a:lnTo>
                  <a:lnTo>
                    <a:pt x="458" y="783"/>
                  </a:lnTo>
                  <a:lnTo>
                    <a:pt x="453" y="775"/>
                  </a:lnTo>
                  <a:lnTo>
                    <a:pt x="449" y="767"/>
                  </a:lnTo>
                  <a:lnTo>
                    <a:pt x="444" y="760"/>
                  </a:lnTo>
                  <a:lnTo>
                    <a:pt x="440" y="752"/>
                  </a:lnTo>
                  <a:lnTo>
                    <a:pt x="435" y="744"/>
                  </a:lnTo>
                  <a:lnTo>
                    <a:pt x="430" y="736"/>
                  </a:lnTo>
                  <a:lnTo>
                    <a:pt x="425" y="728"/>
                  </a:lnTo>
                  <a:lnTo>
                    <a:pt x="420" y="720"/>
                  </a:lnTo>
                  <a:lnTo>
                    <a:pt x="416" y="712"/>
                  </a:lnTo>
                  <a:lnTo>
                    <a:pt x="411" y="704"/>
                  </a:lnTo>
                  <a:lnTo>
                    <a:pt x="406" y="696"/>
                  </a:lnTo>
                  <a:lnTo>
                    <a:pt x="399" y="689"/>
                  </a:lnTo>
                  <a:lnTo>
                    <a:pt x="394" y="682"/>
                  </a:lnTo>
                  <a:lnTo>
                    <a:pt x="389" y="674"/>
                  </a:lnTo>
                  <a:lnTo>
                    <a:pt x="384" y="667"/>
                  </a:lnTo>
                  <a:lnTo>
                    <a:pt x="379" y="659"/>
                  </a:lnTo>
                  <a:lnTo>
                    <a:pt x="373" y="651"/>
                  </a:lnTo>
                  <a:lnTo>
                    <a:pt x="368" y="644"/>
                  </a:lnTo>
                  <a:lnTo>
                    <a:pt x="362" y="636"/>
                  </a:lnTo>
                  <a:lnTo>
                    <a:pt x="357" y="629"/>
                  </a:lnTo>
                  <a:lnTo>
                    <a:pt x="351" y="622"/>
                  </a:lnTo>
                  <a:lnTo>
                    <a:pt x="346" y="615"/>
                  </a:lnTo>
                  <a:lnTo>
                    <a:pt x="340" y="608"/>
                  </a:lnTo>
                  <a:lnTo>
                    <a:pt x="334" y="600"/>
                  </a:lnTo>
                  <a:lnTo>
                    <a:pt x="329" y="593"/>
                  </a:lnTo>
                  <a:lnTo>
                    <a:pt x="323" y="587"/>
                  </a:lnTo>
                  <a:lnTo>
                    <a:pt x="316" y="580"/>
                  </a:lnTo>
                  <a:lnTo>
                    <a:pt x="310" y="572"/>
                  </a:lnTo>
                  <a:lnTo>
                    <a:pt x="304" y="565"/>
                  </a:lnTo>
                  <a:lnTo>
                    <a:pt x="298" y="558"/>
                  </a:lnTo>
                  <a:lnTo>
                    <a:pt x="292" y="551"/>
                  </a:lnTo>
                  <a:lnTo>
                    <a:pt x="286" y="545"/>
                  </a:lnTo>
                  <a:lnTo>
                    <a:pt x="279" y="538"/>
                  </a:lnTo>
                  <a:lnTo>
                    <a:pt x="273" y="531"/>
                  </a:lnTo>
                  <a:lnTo>
                    <a:pt x="267" y="524"/>
                  </a:lnTo>
                  <a:lnTo>
                    <a:pt x="261" y="519"/>
                  </a:lnTo>
                  <a:lnTo>
                    <a:pt x="254" y="512"/>
                  </a:lnTo>
                  <a:lnTo>
                    <a:pt x="248" y="505"/>
                  </a:lnTo>
                  <a:lnTo>
                    <a:pt x="241" y="498"/>
                  </a:lnTo>
                  <a:lnTo>
                    <a:pt x="233" y="492"/>
                  </a:lnTo>
                  <a:lnTo>
                    <a:pt x="227" y="486"/>
                  </a:lnTo>
                  <a:lnTo>
                    <a:pt x="220" y="479"/>
                  </a:lnTo>
                  <a:lnTo>
                    <a:pt x="213" y="473"/>
                  </a:lnTo>
                  <a:lnTo>
                    <a:pt x="207" y="467"/>
                  </a:lnTo>
                  <a:lnTo>
                    <a:pt x="200" y="460"/>
                  </a:lnTo>
                  <a:lnTo>
                    <a:pt x="193" y="454"/>
                  </a:lnTo>
                  <a:lnTo>
                    <a:pt x="186" y="449"/>
                  </a:lnTo>
                  <a:lnTo>
                    <a:pt x="179" y="442"/>
                  </a:lnTo>
                  <a:lnTo>
                    <a:pt x="172" y="436"/>
                  </a:lnTo>
                  <a:lnTo>
                    <a:pt x="165" y="429"/>
                  </a:lnTo>
                  <a:lnTo>
                    <a:pt x="157" y="424"/>
                  </a:lnTo>
                  <a:lnTo>
                    <a:pt x="149" y="418"/>
                  </a:lnTo>
                  <a:lnTo>
                    <a:pt x="142" y="412"/>
                  </a:lnTo>
                  <a:lnTo>
                    <a:pt x="135" y="406"/>
                  </a:lnTo>
                  <a:lnTo>
                    <a:pt x="127" y="400"/>
                  </a:lnTo>
                  <a:lnTo>
                    <a:pt x="120" y="394"/>
                  </a:lnTo>
                  <a:lnTo>
                    <a:pt x="112" y="389"/>
                  </a:lnTo>
                  <a:lnTo>
                    <a:pt x="105" y="383"/>
                  </a:lnTo>
                  <a:lnTo>
                    <a:pt x="97" y="377"/>
                  </a:lnTo>
                  <a:lnTo>
                    <a:pt x="89" y="372"/>
                  </a:lnTo>
                  <a:lnTo>
                    <a:pt x="82" y="366"/>
                  </a:lnTo>
                  <a:lnTo>
                    <a:pt x="74" y="360"/>
                  </a:lnTo>
                  <a:lnTo>
                    <a:pt x="65" y="356"/>
                  </a:lnTo>
                  <a:lnTo>
                    <a:pt x="57" y="350"/>
                  </a:lnTo>
                  <a:lnTo>
                    <a:pt x="49" y="344"/>
                  </a:lnTo>
                  <a:lnTo>
                    <a:pt x="41" y="339"/>
                  </a:lnTo>
                  <a:lnTo>
                    <a:pt x="33" y="334"/>
                  </a:lnTo>
                  <a:lnTo>
                    <a:pt x="25" y="329"/>
                  </a:lnTo>
                  <a:lnTo>
                    <a:pt x="17" y="323"/>
                  </a:lnTo>
                  <a:lnTo>
                    <a:pt x="9" y="318"/>
                  </a:lnTo>
                  <a:lnTo>
                    <a:pt x="0" y="313"/>
                  </a:lnTo>
                  <a:lnTo>
                    <a:pt x="1361" y="0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3276" name="Freeform 78"/>
            <p:cNvSpPr>
              <a:spLocks/>
            </p:cNvSpPr>
            <p:nvPr/>
          </p:nvSpPr>
          <p:spPr bwMode="auto">
            <a:xfrm>
              <a:off x="4731" y="1709"/>
              <a:ext cx="792" cy="540"/>
            </a:xfrm>
            <a:custGeom>
              <a:avLst/>
              <a:gdLst>
                <a:gd name="T0" fmla="*/ 0 w 4749"/>
                <a:gd name="T1" fmla="*/ 0 h 3780"/>
                <a:gd name="T2" fmla="*/ 0 w 4749"/>
                <a:gd name="T3" fmla="*/ 0 h 3780"/>
                <a:gd name="T4" fmla="*/ 1 w 4749"/>
                <a:gd name="T5" fmla="*/ 0 h 3780"/>
                <a:gd name="T6" fmla="*/ 1 w 4749"/>
                <a:gd name="T7" fmla="*/ 0 h 3780"/>
                <a:gd name="T8" fmla="*/ 0 w 4749"/>
                <a:gd name="T9" fmla="*/ 0 h 3780"/>
                <a:gd name="T10" fmla="*/ 0 w 4749"/>
                <a:gd name="T11" fmla="*/ 0 h 378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4749"/>
                <a:gd name="T19" fmla="*/ 0 h 3780"/>
                <a:gd name="T20" fmla="*/ 4749 w 4749"/>
                <a:gd name="T21" fmla="*/ 3780 h 378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4749" h="3780">
                  <a:moveTo>
                    <a:pt x="53" y="3696"/>
                  </a:moveTo>
                  <a:lnTo>
                    <a:pt x="105" y="3780"/>
                  </a:lnTo>
                  <a:lnTo>
                    <a:pt x="4749" y="168"/>
                  </a:lnTo>
                  <a:lnTo>
                    <a:pt x="4645" y="0"/>
                  </a:lnTo>
                  <a:lnTo>
                    <a:pt x="0" y="3612"/>
                  </a:lnTo>
                  <a:lnTo>
                    <a:pt x="53" y="3696"/>
                  </a:lnTo>
                  <a:close/>
                </a:path>
              </a:pathLst>
            </a:custGeom>
            <a:solidFill>
              <a:srgbClr val="1F1A17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3261" name="AutoShape 79"/>
          <p:cNvSpPr>
            <a:spLocks noChangeAspect="1" noChangeArrowheads="1" noTextEdit="1"/>
          </p:cNvSpPr>
          <p:nvPr/>
        </p:nvSpPr>
        <p:spPr bwMode="auto">
          <a:xfrm>
            <a:off x="2593975" y="4076700"/>
            <a:ext cx="2625725" cy="432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546192" name="Text Box 80"/>
          <p:cNvSpPr txBox="1">
            <a:spLocks noChangeArrowheads="1"/>
          </p:cNvSpPr>
          <p:nvPr/>
        </p:nvSpPr>
        <p:spPr bwMode="auto">
          <a:xfrm>
            <a:off x="6954838" y="1233488"/>
            <a:ext cx="1870075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eaLnBrk="0" hangingPunct="0">
              <a:defRPr/>
            </a:pPr>
            <a:r>
              <a:rPr lang="en-US" dirty="0">
                <a:latin typeface="+mj-lt"/>
              </a:rPr>
              <a:t>[Lowe, SIFT, 1999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6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46126" grpId="0" animBg="1"/>
      <p:bldP spid="3546127" grpId="0" animBg="1"/>
      <p:bldP spid="3546128" grpId="0" animBg="1"/>
      <p:bldP spid="3546130" grpId="0" build="p"/>
      <p:bldP spid="3546174" grpId="0" animBg="1"/>
      <p:bldP spid="3546175" grpId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rris-Laplace </a:t>
            </a:r>
            <a:r>
              <a:rPr lang="en-US" sz="1800" smtClean="0"/>
              <a:t>[Mikolajczyk ‘01]</a:t>
            </a:r>
            <a:endParaRPr lang="de-CH" smtClean="0"/>
          </a:p>
        </p:txBody>
      </p:sp>
      <p:sp>
        <p:nvSpPr>
          <p:cNvPr id="54275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 smtClean="0"/>
              <a:t>Initialization: Multiscale Harris corner detection</a:t>
            </a:r>
          </a:p>
        </p:txBody>
      </p:sp>
      <p:pic>
        <p:nvPicPr>
          <p:cNvPr id="5427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9138" y="3465513"/>
            <a:ext cx="1584325" cy="12700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4277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22838" y="5283200"/>
            <a:ext cx="1449387" cy="1135063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4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32363" y="4132263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932363" y="2979738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16" name="Picture 7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932363" y="1827213"/>
            <a:ext cx="1439862" cy="112712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sp>
        <p:nvSpPr>
          <p:cNvPr id="54281" name="Text Box 8"/>
          <p:cNvSpPr txBox="1">
            <a:spLocks noChangeArrowheads="1"/>
          </p:cNvSpPr>
          <p:nvPr/>
        </p:nvSpPr>
        <p:spPr bwMode="auto">
          <a:xfrm>
            <a:off x="4391025" y="5794375"/>
            <a:ext cx="433388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latin typeface="Symbol" pitchFamily="18" charset="2"/>
              </a:rPr>
              <a:t>s</a:t>
            </a:r>
            <a:endParaRPr lang="en-US" sz="1600" b="1" i="1">
              <a:latin typeface="Symbol" pitchFamily="18" charset="2"/>
            </a:endParaRPr>
          </a:p>
        </p:txBody>
      </p:sp>
      <p:sp>
        <p:nvSpPr>
          <p:cNvPr id="18" name="Text Box 9"/>
          <p:cNvSpPr txBox="1">
            <a:spLocks noChangeArrowheads="1"/>
          </p:cNvSpPr>
          <p:nvPr/>
        </p:nvSpPr>
        <p:spPr bwMode="auto">
          <a:xfrm>
            <a:off x="4391025" y="4786313"/>
            <a:ext cx="433388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latin typeface="Symbol" pitchFamily="18" charset="2"/>
              </a:rPr>
              <a:t>s</a:t>
            </a:r>
            <a:r>
              <a:rPr lang="pl-PL" sz="1600" b="1" i="1" baseline="30000">
                <a:latin typeface="Symbol" pitchFamily="18" charset="2"/>
              </a:rPr>
              <a:t>2</a:t>
            </a:r>
            <a:endParaRPr lang="en-US" sz="1600" b="1" i="1" baseline="30000">
              <a:latin typeface="Symbol" pitchFamily="18" charset="2"/>
            </a:endParaRPr>
          </a:p>
        </p:txBody>
      </p:sp>
      <p:grpSp>
        <p:nvGrpSpPr>
          <p:cNvPr id="2" name="Group 38"/>
          <p:cNvGrpSpPr>
            <a:grpSpLocks/>
          </p:cNvGrpSpPr>
          <p:nvPr/>
        </p:nvGrpSpPr>
        <p:grpSpPr bwMode="auto">
          <a:xfrm>
            <a:off x="6516688" y="5554663"/>
            <a:ext cx="2268537" cy="787400"/>
            <a:chOff x="6516688" y="5554663"/>
            <a:chExt cx="2268537" cy="787400"/>
          </a:xfrm>
        </p:grpSpPr>
        <p:pic>
          <p:nvPicPr>
            <p:cNvPr id="54303" name="Picture 1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16688" y="5554663"/>
              <a:ext cx="2268537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304" name="Group 34"/>
            <p:cNvGrpSpPr>
              <a:grpSpLocks/>
            </p:cNvGrpSpPr>
            <p:nvPr/>
          </p:nvGrpSpPr>
          <p:grpSpPr bwMode="auto">
            <a:xfrm>
              <a:off x="7602538" y="5949950"/>
              <a:ext cx="180975" cy="88900"/>
              <a:chOff x="7602538" y="5949950"/>
              <a:chExt cx="180975" cy="88900"/>
            </a:xfrm>
          </p:grpSpPr>
          <p:sp>
            <p:nvSpPr>
              <p:cNvPr id="54305" name="Line 11"/>
              <p:cNvSpPr>
                <a:spLocks noChangeShapeType="1"/>
              </p:cNvSpPr>
              <p:nvPr/>
            </p:nvSpPr>
            <p:spPr bwMode="auto">
              <a:xfrm>
                <a:off x="7669213" y="5949950"/>
                <a:ext cx="71437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06" name="Line 12"/>
              <p:cNvSpPr>
                <a:spLocks noChangeShapeType="1"/>
              </p:cNvSpPr>
              <p:nvPr/>
            </p:nvSpPr>
            <p:spPr bwMode="auto">
              <a:xfrm flipV="1">
                <a:off x="7602538" y="5965825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6588125" y="4370388"/>
            <a:ext cx="2268538" cy="787400"/>
            <a:chOff x="6588125" y="4370388"/>
            <a:chExt cx="2268538" cy="787400"/>
          </a:xfrm>
        </p:grpSpPr>
        <p:pic>
          <p:nvPicPr>
            <p:cNvPr id="54299" name="Picture 13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4370388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300" name="Group 35"/>
            <p:cNvGrpSpPr>
              <a:grpSpLocks/>
            </p:cNvGrpSpPr>
            <p:nvPr/>
          </p:nvGrpSpPr>
          <p:grpSpPr bwMode="auto">
            <a:xfrm>
              <a:off x="7673975" y="4765675"/>
              <a:ext cx="180975" cy="88900"/>
              <a:chOff x="7673975" y="4765675"/>
              <a:chExt cx="180975" cy="88900"/>
            </a:xfrm>
          </p:grpSpPr>
          <p:sp>
            <p:nvSpPr>
              <p:cNvPr id="54301" name="Line 14"/>
              <p:cNvSpPr>
                <a:spLocks noChangeShapeType="1"/>
              </p:cNvSpPr>
              <p:nvPr/>
            </p:nvSpPr>
            <p:spPr bwMode="auto">
              <a:xfrm>
                <a:off x="7740650" y="4765675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302" name="Line 15"/>
              <p:cNvSpPr>
                <a:spLocks noChangeShapeType="1"/>
              </p:cNvSpPr>
              <p:nvPr/>
            </p:nvSpPr>
            <p:spPr bwMode="auto">
              <a:xfrm flipV="1">
                <a:off x="7673975" y="4781550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6588125" y="3178175"/>
            <a:ext cx="2268538" cy="787400"/>
            <a:chOff x="6588125" y="3178175"/>
            <a:chExt cx="2268538" cy="787400"/>
          </a:xfrm>
        </p:grpSpPr>
        <p:pic>
          <p:nvPicPr>
            <p:cNvPr id="54295" name="Picture 16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3178175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296" name="Group 36"/>
            <p:cNvGrpSpPr>
              <a:grpSpLocks/>
            </p:cNvGrpSpPr>
            <p:nvPr/>
          </p:nvGrpSpPr>
          <p:grpSpPr bwMode="auto">
            <a:xfrm>
              <a:off x="7673975" y="3573463"/>
              <a:ext cx="180975" cy="88900"/>
              <a:chOff x="7673975" y="3573463"/>
              <a:chExt cx="180975" cy="88900"/>
            </a:xfrm>
          </p:grpSpPr>
          <p:sp>
            <p:nvSpPr>
              <p:cNvPr id="54297" name="Line 17"/>
              <p:cNvSpPr>
                <a:spLocks noChangeShapeType="1"/>
              </p:cNvSpPr>
              <p:nvPr/>
            </p:nvSpPr>
            <p:spPr bwMode="auto">
              <a:xfrm>
                <a:off x="7740650" y="3573463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8" name="Line 18"/>
              <p:cNvSpPr>
                <a:spLocks noChangeShapeType="1"/>
              </p:cNvSpPr>
              <p:nvPr/>
            </p:nvSpPr>
            <p:spPr bwMode="auto">
              <a:xfrm flipV="1">
                <a:off x="7673975" y="3589338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" name="Group 41"/>
          <p:cNvGrpSpPr>
            <a:grpSpLocks/>
          </p:cNvGrpSpPr>
          <p:nvPr/>
        </p:nvGrpSpPr>
        <p:grpSpPr bwMode="auto">
          <a:xfrm>
            <a:off x="6588125" y="2030413"/>
            <a:ext cx="2268538" cy="787400"/>
            <a:chOff x="6588125" y="2030413"/>
            <a:chExt cx="2268538" cy="787400"/>
          </a:xfrm>
        </p:grpSpPr>
        <p:pic>
          <p:nvPicPr>
            <p:cNvPr id="54291" name="Picture 19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6588125" y="2030413"/>
              <a:ext cx="2268538" cy="787400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</p:spPr>
        </p:pic>
        <p:grpSp>
          <p:nvGrpSpPr>
            <p:cNvPr id="54292" name="Group 37"/>
            <p:cNvGrpSpPr>
              <a:grpSpLocks/>
            </p:cNvGrpSpPr>
            <p:nvPr/>
          </p:nvGrpSpPr>
          <p:grpSpPr bwMode="auto">
            <a:xfrm>
              <a:off x="7673975" y="2425700"/>
              <a:ext cx="180975" cy="88900"/>
              <a:chOff x="7673975" y="2425700"/>
              <a:chExt cx="180975" cy="88900"/>
            </a:xfrm>
          </p:grpSpPr>
          <p:sp>
            <p:nvSpPr>
              <p:cNvPr id="54293" name="Line 20"/>
              <p:cNvSpPr>
                <a:spLocks noChangeShapeType="1"/>
              </p:cNvSpPr>
              <p:nvPr/>
            </p:nvSpPr>
            <p:spPr bwMode="auto">
              <a:xfrm>
                <a:off x="7740650" y="2425700"/>
                <a:ext cx="71438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4294" name="Line 21"/>
              <p:cNvSpPr>
                <a:spLocks noChangeShapeType="1"/>
              </p:cNvSpPr>
              <p:nvPr/>
            </p:nvSpPr>
            <p:spPr bwMode="auto">
              <a:xfrm flipV="1">
                <a:off x="7673975" y="2441575"/>
                <a:ext cx="180975" cy="73025"/>
              </a:xfrm>
              <a:prstGeom prst="line">
                <a:avLst/>
              </a:prstGeom>
              <a:noFill/>
              <a:ln w="25400" cap="sq">
                <a:solidFill>
                  <a:schemeClr val="bg2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1" name="Text Box 22"/>
          <p:cNvSpPr txBox="1">
            <a:spLocks noChangeArrowheads="1"/>
          </p:cNvSpPr>
          <p:nvPr/>
        </p:nvSpPr>
        <p:spPr bwMode="auto">
          <a:xfrm>
            <a:off x="4427538" y="3573463"/>
            <a:ext cx="433387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latin typeface="Symbol" pitchFamily="18" charset="2"/>
              </a:rPr>
              <a:t>s</a:t>
            </a:r>
            <a:r>
              <a:rPr lang="pl-PL" sz="1600" b="1" i="1" baseline="30000">
                <a:latin typeface="Symbol" pitchFamily="18" charset="2"/>
              </a:rPr>
              <a:t>3</a:t>
            </a:r>
            <a:endParaRPr lang="en-US" sz="1600" b="1" i="1" baseline="30000">
              <a:latin typeface="Symbol" pitchFamily="18" charset="2"/>
            </a:endParaRPr>
          </a:p>
        </p:txBody>
      </p:sp>
      <p:sp>
        <p:nvSpPr>
          <p:cNvPr id="32" name="Text Box 23"/>
          <p:cNvSpPr txBox="1">
            <a:spLocks noChangeArrowheads="1"/>
          </p:cNvSpPr>
          <p:nvPr/>
        </p:nvSpPr>
        <p:spPr bwMode="auto">
          <a:xfrm>
            <a:off x="4462463" y="2565400"/>
            <a:ext cx="433387" cy="3365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 i="1">
                <a:latin typeface="Symbol" pitchFamily="18" charset="2"/>
              </a:rPr>
              <a:t>s</a:t>
            </a:r>
            <a:r>
              <a:rPr lang="pl-PL" sz="1600" b="1" i="1" baseline="30000">
                <a:latin typeface="Symbol" pitchFamily="18" charset="2"/>
              </a:rPr>
              <a:t>4</a:t>
            </a:r>
            <a:endParaRPr lang="en-US" sz="1600" b="1" i="1" baseline="30000">
              <a:latin typeface="Symbol" pitchFamily="18" charset="2"/>
            </a:endParaRPr>
          </a:p>
        </p:txBody>
      </p:sp>
      <p:sp>
        <p:nvSpPr>
          <p:cNvPr id="54289" name="Text Box 24"/>
          <p:cNvSpPr txBox="1">
            <a:spLocks noChangeArrowheads="1"/>
          </p:cNvSpPr>
          <p:nvPr/>
        </p:nvSpPr>
        <p:spPr bwMode="auto">
          <a:xfrm>
            <a:off x="3768725" y="6450013"/>
            <a:ext cx="3095625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/>
              <a:t>Computing Harris function</a:t>
            </a:r>
            <a:endParaRPr lang="en-US" sz="1600" b="1"/>
          </a:p>
        </p:txBody>
      </p:sp>
      <p:sp>
        <p:nvSpPr>
          <p:cNvPr id="34" name="Text Box 25"/>
          <p:cNvSpPr txBox="1">
            <a:spLocks noChangeArrowheads="1"/>
          </p:cNvSpPr>
          <p:nvPr/>
        </p:nvSpPr>
        <p:spPr bwMode="auto">
          <a:xfrm>
            <a:off x="6470650" y="6450013"/>
            <a:ext cx="2447925" cy="33813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pl-PL" sz="1600" b="1"/>
              <a:t>Detecting local maxima</a:t>
            </a:r>
            <a:endParaRPr lang="en-US" sz="1600" b="1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200"/>
                            </p:stCondLst>
                            <p:childTnLst>
                              <p:par>
                                <p:cTn id="30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40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2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1" grpId="0"/>
      <p:bldP spid="32" grpId="0"/>
      <p:bldP spid="34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Harris-Laplace </a:t>
            </a:r>
            <a:r>
              <a:rPr lang="en-US" sz="1800" smtClean="0"/>
              <a:t>[Mikolajczyk ‘01]</a:t>
            </a:r>
            <a:endParaRPr lang="de-CH" smtClean="0"/>
          </a:p>
        </p:txBody>
      </p:sp>
      <p:sp>
        <p:nvSpPr>
          <p:cNvPr id="55299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 smtClean="0"/>
              <a:t>Initialization: Multiscale Harris corner detection</a:t>
            </a:r>
          </a:p>
          <a:p>
            <a:pPr marL="457200" indent="-457200" eaLnBrk="1" hangingPunct="1">
              <a:buFont typeface="Trebuchet MS" pitchFamily="34" charset="0"/>
              <a:buAutoNum type="arabicPeriod"/>
            </a:pPr>
            <a:r>
              <a:rPr lang="en-US" sz="2800" smtClean="0"/>
              <a:t>Scale selection based on Laplacian</a:t>
            </a:r>
            <a:br>
              <a:rPr lang="en-US" sz="2800" smtClean="0"/>
            </a:br>
            <a:r>
              <a:rPr lang="en-US" sz="2800" smtClean="0"/>
              <a:t>(same procedure with Hessian </a:t>
            </a:r>
            <a:r>
              <a:rPr lang="en-US" sz="2800" smtClean="0">
                <a:sym typeface="Symbol" pitchFamily="18" charset="2"/>
              </a:rPr>
              <a:t> </a:t>
            </a:r>
            <a:r>
              <a:rPr lang="en-US" sz="2800" smtClean="0"/>
              <a:t>Hessian-Laplace)</a:t>
            </a:r>
            <a:endParaRPr lang="de-CH" sz="2800" smtClean="0"/>
          </a:p>
        </p:txBody>
      </p:sp>
      <p:sp>
        <p:nvSpPr>
          <p:cNvPr id="3994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  <p:pic>
        <p:nvPicPr>
          <p:cNvPr id="5530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55625" y="3349625"/>
            <a:ext cx="8294688" cy="2743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302" name="Text Box 4"/>
          <p:cNvSpPr txBox="1">
            <a:spLocks noChangeArrowheads="1"/>
          </p:cNvSpPr>
          <p:nvPr/>
        </p:nvSpPr>
        <p:spPr bwMode="auto">
          <a:xfrm>
            <a:off x="3387725" y="2917825"/>
            <a:ext cx="2628900" cy="369888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b="1"/>
              <a:t>Harris points</a:t>
            </a:r>
            <a:endParaRPr lang="en-US" b="1"/>
          </a:p>
        </p:txBody>
      </p:sp>
      <p:sp>
        <p:nvSpPr>
          <p:cNvPr id="55303" name="Text Box 5"/>
          <p:cNvSpPr txBox="1">
            <a:spLocks noChangeArrowheads="1"/>
          </p:cNvSpPr>
          <p:nvPr/>
        </p:nvSpPr>
        <p:spPr bwMode="auto">
          <a:xfrm>
            <a:off x="3171825" y="6049963"/>
            <a:ext cx="3060700" cy="369887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pl-PL" b="1"/>
              <a:t>Harris-Laplace points</a:t>
            </a:r>
            <a:endParaRPr lang="en-US" b="1"/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897938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Maximally Stable Extremal Regions </a:t>
            </a:r>
            <a:r>
              <a:rPr lang="en-US" sz="1800" smtClean="0"/>
              <a:t>[Matas ‘02]</a:t>
            </a:r>
            <a:endParaRPr lang="de-CH" smtClean="0"/>
          </a:p>
        </p:txBody>
      </p:sp>
      <p:sp>
        <p:nvSpPr>
          <p:cNvPr id="5632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Based on Watershed segmentation algorithm</a:t>
            </a:r>
          </a:p>
          <a:p>
            <a:pPr eaLnBrk="1" hangingPunct="1"/>
            <a:r>
              <a:rPr lang="en-US" smtClean="0"/>
              <a:t>Select regions that stay stable over a large parameter range</a:t>
            </a:r>
            <a:endParaRPr lang="de-CH" smtClean="0"/>
          </a:p>
          <a:p>
            <a:pPr eaLnBrk="1" hangingPunct="1"/>
            <a:endParaRPr lang="de-CH" smtClean="0"/>
          </a:p>
        </p:txBody>
      </p:sp>
      <p:sp>
        <p:nvSpPr>
          <p:cNvPr id="4096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56325" name="Picture 4" descr="g1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92275" y="2781300"/>
            <a:ext cx="2519363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6326" name="Picture 5" descr="g1a_3500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00563" y="2781300"/>
            <a:ext cx="2519362" cy="251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70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71" name="Picture 5" descr="g1a_34000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68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9" name="Picture 5" descr="g1a_33000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66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7" name="Picture 5" descr="g1a_32000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5" name="Group 19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64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5" name="Picture 5" descr="g1a_31000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6" name="Group 22"/>
          <p:cNvGrpSpPr>
            <a:grpSpLocks/>
          </p:cNvGrpSpPr>
          <p:nvPr/>
        </p:nvGrpSpPr>
        <p:grpSpPr bwMode="auto">
          <a:xfrm>
            <a:off x="1692275" y="2781300"/>
            <a:ext cx="5327650" cy="2527300"/>
            <a:chOff x="1692275" y="2781300"/>
            <a:chExt cx="5327650" cy="2527300"/>
          </a:xfrm>
        </p:grpSpPr>
        <p:pic>
          <p:nvPicPr>
            <p:cNvPr id="56362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3" name="Picture 5" descr="g1a_30000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4498975" y="2787650"/>
              <a:ext cx="2520950" cy="2520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" name="Group 25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60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61" name="Picture 5" descr="g1a_29000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58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9" name="Picture 5" descr="g1a_28000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9" name="Group 31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56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7" name="Picture 5" descr="g1a_27000"/>
            <p:cNvPicPr>
              <a:picLocks noChangeAspect="1" noChangeArrowheads="1"/>
            </p:cNvPicPr>
            <p:nvPr/>
          </p:nvPicPr>
          <p:blipFill>
            <a:blip r:embed="rId11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0" name="Group 34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54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5" name="Picture 5" descr="g1a_26000"/>
            <p:cNvPicPr>
              <a:picLocks noChangeAspect="1" noChangeArrowheads="1"/>
            </p:cNvPicPr>
            <p:nvPr/>
          </p:nvPicPr>
          <p:blipFill>
            <a:blip r:embed="rId12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1" name="Group 37"/>
          <p:cNvGrpSpPr>
            <a:grpSpLocks/>
          </p:cNvGrpSpPr>
          <p:nvPr/>
        </p:nvGrpSpPr>
        <p:grpSpPr bwMode="auto">
          <a:xfrm>
            <a:off x="1692275" y="2781300"/>
            <a:ext cx="5327650" cy="2520950"/>
            <a:chOff x="1692275" y="2781300"/>
            <a:chExt cx="5327650" cy="2520950"/>
          </a:xfrm>
        </p:grpSpPr>
        <p:pic>
          <p:nvPicPr>
            <p:cNvPr id="56352" name="Picture 4" descr="g1a_25000"/>
            <p:cNvPicPr>
              <a:picLocks noChangeAspect="1" noChangeArrowheads="1"/>
            </p:cNvPicPr>
            <p:nvPr/>
          </p:nvPicPr>
          <p:blipFill>
            <a:blip r:embed="rId13" cstate="print"/>
            <a:srcRect/>
            <a:stretch>
              <a:fillRect/>
            </a:stretch>
          </p:blipFill>
          <p:spPr bwMode="auto">
            <a:xfrm>
              <a:off x="4498975" y="2781300"/>
              <a:ext cx="2520950" cy="25209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3" name="Picture 5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2" name="Group 40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50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51" name="Picture 5" descr="g1a_24000"/>
            <p:cNvPicPr>
              <a:picLocks noChangeAspect="1" noChangeArrowheads="1"/>
            </p:cNvPicPr>
            <p:nvPr/>
          </p:nvPicPr>
          <p:blipFill>
            <a:blip r:embed="rId14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3" name="Group 43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48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9" name="Picture 5" descr="g1a_23000"/>
            <p:cNvPicPr>
              <a:picLocks noChangeAspect="1" noChangeArrowheads="1"/>
            </p:cNvPicPr>
            <p:nvPr/>
          </p:nvPicPr>
          <p:blipFill>
            <a:blip r:embed="rId15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4" name="Group 46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46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7" name="Picture 5" descr="g1a_22000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5" name="Group 49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44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5" name="Picture 5" descr="g1a_21000"/>
            <p:cNvPicPr>
              <a:picLocks noChangeAspect="1" noChangeArrowheads="1"/>
            </p:cNvPicPr>
            <p:nvPr/>
          </p:nvPicPr>
          <p:blipFill>
            <a:blip r:embed="rId17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16" name="Group 52"/>
          <p:cNvGrpSpPr>
            <a:grpSpLocks/>
          </p:cNvGrpSpPr>
          <p:nvPr/>
        </p:nvGrpSpPr>
        <p:grpSpPr bwMode="auto">
          <a:xfrm>
            <a:off x="1692275" y="2781300"/>
            <a:ext cx="5327650" cy="2519363"/>
            <a:chOff x="1692275" y="2781300"/>
            <a:chExt cx="5327650" cy="2519363"/>
          </a:xfrm>
        </p:grpSpPr>
        <p:pic>
          <p:nvPicPr>
            <p:cNvPr id="56342" name="Picture 4" descr="g1a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1692275" y="2781300"/>
              <a:ext cx="2519363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56343" name="Picture 5" descr="g1a_20000"/>
            <p:cNvPicPr>
              <a:picLocks noChangeAspect="1" noChangeArrowheads="1"/>
            </p:cNvPicPr>
            <p:nvPr/>
          </p:nvPicPr>
          <p:blipFill>
            <a:blip r:embed="rId18" cstate="print"/>
            <a:srcRect/>
            <a:stretch>
              <a:fillRect/>
            </a:stretch>
          </p:blipFill>
          <p:spPr bwMode="auto">
            <a:xfrm>
              <a:off x="4500563" y="2781300"/>
              <a:ext cx="2519362" cy="25193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3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12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180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2100"/>
                            </p:stCondLst>
                            <p:childTnLst>
                              <p:par>
                                <p:cTn id="29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2400"/>
                            </p:stCondLst>
                            <p:childTnLst>
                              <p:par>
                                <p:cTn id="32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270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8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330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60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47" presetID="1" presetClass="entr" presetSubtype="0" fill="hold" nodeType="after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3810000" y="1752600"/>
            <a:ext cx="5000625" cy="2471738"/>
            <a:chOff x="498" y="1116"/>
            <a:chExt cx="4638" cy="2292"/>
          </a:xfrm>
        </p:grpSpPr>
        <p:sp>
          <p:nvSpPr>
            <p:cNvPr id="37891" name="Line 3"/>
            <p:cNvSpPr>
              <a:spLocks noChangeShapeType="1"/>
            </p:cNvSpPr>
            <p:nvPr/>
          </p:nvSpPr>
          <p:spPr bwMode="auto">
            <a:xfrm flipV="1">
              <a:off x="2844" y="2907"/>
              <a:ext cx="573" cy="7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892" name="Line 4"/>
            <p:cNvSpPr>
              <a:spLocks noChangeShapeType="1"/>
            </p:cNvSpPr>
            <p:nvPr/>
          </p:nvSpPr>
          <p:spPr bwMode="auto">
            <a:xfrm>
              <a:off x="2056" y="1976"/>
              <a:ext cx="501" cy="10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893" name="Line 5"/>
            <p:cNvSpPr>
              <a:spLocks noChangeShapeType="1"/>
            </p:cNvSpPr>
            <p:nvPr/>
          </p:nvSpPr>
          <p:spPr bwMode="auto">
            <a:xfrm>
              <a:off x="576" y="1872"/>
              <a:ext cx="692" cy="318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894" name="Line 6"/>
            <p:cNvSpPr>
              <a:spLocks noChangeShapeType="1"/>
            </p:cNvSpPr>
            <p:nvPr/>
          </p:nvSpPr>
          <p:spPr bwMode="auto">
            <a:xfrm flipH="1" flipV="1">
              <a:off x="4062" y="1546"/>
              <a:ext cx="71" cy="7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895" name="Line 7"/>
            <p:cNvSpPr>
              <a:spLocks noChangeShapeType="1"/>
            </p:cNvSpPr>
            <p:nvPr/>
          </p:nvSpPr>
          <p:spPr bwMode="auto">
            <a:xfrm flipV="1">
              <a:off x="2772" y="2405"/>
              <a:ext cx="2" cy="527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896" name="Line 8"/>
            <p:cNvSpPr>
              <a:spLocks noChangeShapeType="1"/>
            </p:cNvSpPr>
            <p:nvPr/>
          </p:nvSpPr>
          <p:spPr bwMode="auto">
            <a:xfrm flipV="1">
              <a:off x="3417" y="1546"/>
              <a:ext cx="401" cy="14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897" name="Line 9"/>
            <p:cNvSpPr>
              <a:spLocks noChangeShapeType="1"/>
            </p:cNvSpPr>
            <p:nvPr/>
          </p:nvSpPr>
          <p:spPr bwMode="auto">
            <a:xfrm flipH="1" flipV="1">
              <a:off x="4205" y="1617"/>
              <a:ext cx="716" cy="6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898" name="Line 10"/>
            <p:cNvSpPr>
              <a:spLocks noChangeShapeType="1"/>
            </p:cNvSpPr>
            <p:nvPr/>
          </p:nvSpPr>
          <p:spPr bwMode="auto">
            <a:xfrm flipH="1" flipV="1">
              <a:off x="4706" y="2405"/>
              <a:ext cx="0" cy="50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899" name="Line 11"/>
            <p:cNvSpPr>
              <a:spLocks noChangeShapeType="1"/>
            </p:cNvSpPr>
            <p:nvPr/>
          </p:nvSpPr>
          <p:spPr bwMode="auto">
            <a:xfrm flipH="1" flipV="1">
              <a:off x="3345" y="1761"/>
              <a:ext cx="143" cy="104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900" name="Line 12"/>
            <p:cNvSpPr>
              <a:spLocks noChangeShapeType="1"/>
            </p:cNvSpPr>
            <p:nvPr/>
          </p:nvSpPr>
          <p:spPr bwMode="auto">
            <a:xfrm flipH="1">
              <a:off x="3985" y="3122"/>
              <a:ext cx="359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901" name="Line 13"/>
            <p:cNvSpPr>
              <a:spLocks noChangeShapeType="1"/>
            </p:cNvSpPr>
            <p:nvPr/>
          </p:nvSpPr>
          <p:spPr bwMode="auto">
            <a:xfrm flipH="1" flipV="1">
              <a:off x="1411" y="1331"/>
              <a:ext cx="2" cy="59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37902" name="Line 14"/>
            <p:cNvSpPr>
              <a:spLocks noChangeShapeType="1"/>
            </p:cNvSpPr>
            <p:nvPr/>
          </p:nvSpPr>
          <p:spPr bwMode="auto">
            <a:xfrm>
              <a:off x="2271" y="1977"/>
              <a:ext cx="401" cy="14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03" name="Line 15"/>
            <p:cNvSpPr>
              <a:spLocks noChangeShapeType="1"/>
            </p:cNvSpPr>
            <p:nvPr/>
          </p:nvSpPr>
          <p:spPr bwMode="auto">
            <a:xfrm flipV="1">
              <a:off x="4133" y="2405"/>
              <a:ext cx="481" cy="21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04" name="Line 16"/>
            <p:cNvSpPr>
              <a:spLocks noChangeShapeType="1"/>
            </p:cNvSpPr>
            <p:nvPr/>
          </p:nvSpPr>
          <p:spPr bwMode="auto">
            <a:xfrm flipV="1">
              <a:off x="1411" y="1689"/>
              <a:ext cx="645" cy="573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05" name="Line 17"/>
            <p:cNvSpPr>
              <a:spLocks noChangeShapeType="1"/>
            </p:cNvSpPr>
            <p:nvPr/>
          </p:nvSpPr>
          <p:spPr bwMode="auto">
            <a:xfrm>
              <a:off x="3130" y="2340"/>
              <a:ext cx="788" cy="28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06" name="Line 18"/>
            <p:cNvSpPr>
              <a:spLocks noChangeShapeType="1"/>
            </p:cNvSpPr>
            <p:nvPr/>
          </p:nvSpPr>
          <p:spPr bwMode="auto">
            <a:xfrm flipV="1">
              <a:off x="2199" y="1617"/>
              <a:ext cx="860" cy="5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07" name="Line 19"/>
            <p:cNvSpPr>
              <a:spLocks noChangeShapeType="1"/>
            </p:cNvSpPr>
            <p:nvPr/>
          </p:nvSpPr>
          <p:spPr bwMode="auto">
            <a:xfrm>
              <a:off x="3202" y="1546"/>
              <a:ext cx="1074" cy="150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08" name="Line 20"/>
            <p:cNvSpPr>
              <a:spLocks noChangeShapeType="1"/>
            </p:cNvSpPr>
            <p:nvPr/>
          </p:nvSpPr>
          <p:spPr bwMode="auto">
            <a:xfrm>
              <a:off x="1483" y="2620"/>
              <a:ext cx="1192" cy="412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09" name="Line 21"/>
            <p:cNvSpPr>
              <a:spLocks noChangeShapeType="1"/>
            </p:cNvSpPr>
            <p:nvPr/>
          </p:nvSpPr>
          <p:spPr bwMode="auto">
            <a:xfrm>
              <a:off x="1554" y="2334"/>
              <a:ext cx="1290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10" name="Line 22"/>
            <p:cNvSpPr>
              <a:spLocks noChangeShapeType="1"/>
            </p:cNvSpPr>
            <p:nvPr/>
          </p:nvSpPr>
          <p:spPr bwMode="auto">
            <a:xfrm flipV="1">
              <a:off x="767" y="1259"/>
              <a:ext cx="528" cy="281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911" name="Freeform 23"/>
            <p:cNvSpPr>
              <a:spLocks/>
            </p:cNvSpPr>
            <p:nvPr/>
          </p:nvSpPr>
          <p:spPr bwMode="auto">
            <a:xfrm>
              <a:off x="3847" y="2334"/>
              <a:ext cx="391" cy="573"/>
            </a:xfrm>
            <a:custGeom>
              <a:avLst/>
              <a:gdLst/>
              <a:ahLst/>
              <a:cxnLst>
                <a:cxn ang="0">
                  <a:pos x="0" y="192"/>
                </a:cxn>
                <a:cxn ang="0">
                  <a:pos x="672" y="0"/>
                </a:cxn>
                <a:cxn ang="0">
                  <a:pos x="672" y="864"/>
                </a:cxn>
                <a:cxn ang="0">
                  <a:pos x="0" y="1056"/>
                </a:cxn>
                <a:cxn ang="0">
                  <a:pos x="0" y="192"/>
                </a:cxn>
              </a:cxnLst>
              <a:rect l="0" t="0" r="r" b="b"/>
              <a:pathLst>
                <a:path w="672" h="1056">
                  <a:moveTo>
                    <a:pt x="0" y="192"/>
                  </a:moveTo>
                  <a:lnTo>
                    <a:pt x="672" y="0"/>
                  </a:lnTo>
                  <a:lnTo>
                    <a:pt x="672" y="864"/>
                  </a:lnTo>
                  <a:lnTo>
                    <a:pt x="0" y="1056"/>
                  </a:lnTo>
                  <a:lnTo>
                    <a:pt x="0" y="192"/>
                  </a:lnTo>
                  <a:close/>
                </a:path>
              </a:pathLst>
            </a:custGeom>
            <a:solidFill>
              <a:srgbClr val="008000"/>
            </a:solidFill>
            <a:ln w="254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3" name="Group 24"/>
            <p:cNvGrpSpPr>
              <a:grpSpLocks/>
            </p:cNvGrpSpPr>
            <p:nvPr/>
          </p:nvGrpSpPr>
          <p:grpSpPr bwMode="auto">
            <a:xfrm rot="-134143">
              <a:off x="1125" y="1802"/>
              <a:ext cx="401" cy="1033"/>
              <a:chOff x="4368" y="2688"/>
              <a:chExt cx="384" cy="1056"/>
            </a:xfrm>
          </p:grpSpPr>
          <p:sp>
            <p:nvSpPr>
              <p:cNvPr id="37913" name="Freeform 25"/>
              <p:cNvSpPr>
                <a:spLocks/>
              </p:cNvSpPr>
              <p:nvPr/>
            </p:nvSpPr>
            <p:spPr bwMode="auto">
              <a:xfrm>
                <a:off x="4368" y="2688"/>
                <a:ext cx="384" cy="105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36" y="144"/>
                  </a:cxn>
                  <a:cxn ang="0">
                    <a:pos x="336" y="960"/>
                  </a:cxn>
                  <a:cxn ang="0">
                    <a:pos x="0" y="816"/>
                  </a:cxn>
                  <a:cxn ang="0">
                    <a:pos x="0" y="0"/>
                  </a:cxn>
                </a:cxnLst>
                <a:rect l="0" t="0" r="r" b="b"/>
                <a:pathLst>
                  <a:path w="336" h="960">
                    <a:moveTo>
                      <a:pt x="0" y="0"/>
                    </a:moveTo>
                    <a:lnTo>
                      <a:pt x="336" y="144"/>
                    </a:lnTo>
                    <a:lnTo>
                      <a:pt x="336" y="960"/>
                    </a:lnTo>
                    <a:lnTo>
                      <a:pt x="0" y="816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99CCFF"/>
              </a:solidFill>
              <a:ln w="25400" cap="flat" cmpd="sng">
                <a:solidFill>
                  <a:schemeClr val="tx1"/>
                </a:solidFill>
                <a:prstDash val="sysDot"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pic>
            <p:nvPicPr>
              <p:cNvPr id="37914" name="Picture 26" descr="part4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 l="38000" t="23000" r="44000" b="20000"/>
              <a:stretch>
                <a:fillRect/>
              </a:stretch>
            </p:blipFill>
            <p:spPr bwMode="auto">
              <a:xfrm>
                <a:off x="4416" y="2784"/>
                <a:ext cx="288" cy="912"/>
              </a:xfrm>
              <a:prstGeom prst="rect">
                <a:avLst/>
              </a:prstGeom>
              <a:noFill/>
            </p:spPr>
          </p:pic>
        </p:grpSp>
        <p:sp>
          <p:nvSpPr>
            <p:cNvPr id="37915" name="Freeform 27"/>
            <p:cNvSpPr>
              <a:spLocks/>
            </p:cNvSpPr>
            <p:nvPr/>
          </p:nvSpPr>
          <p:spPr bwMode="auto">
            <a:xfrm rot="-327350">
              <a:off x="2414" y="2620"/>
              <a:ext cx="506" cy="7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288"/>
                </a:cxn>
                <a:cxn ang="0">
                  <a:pos x="480" y="912"/>
                </a:cxn>
                <a:cxn ang="0">
                  <a:pos x="0" y="624"/>
                </a:cxn>
                <a:cxn ang="0">
                  <a:pos x="0" y="0"/>
                </a:cxn>
              </a:cxnLst>
              <a:rect l="0" t="0" r="r" b="b"/>
              <a:pathLst>
                <a:path w="480" h="912">
                  <a:moveTo>
                    <a:pt x="0" y="0"/>
                  </a:moveTo>
                  <a:lnTo>
                    <a:pt x="480" y="288"/>
                  </a:lnTo>
                  <a:lnTo>
                    <a:pt x="480" y="912"/>
                  </a:lnTo>
                  <a:lnTo>
                    <a:pt x="0" y="62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66FF"/>
            </a:solidFill>
            <a:ln w="25400" cap="flat" cmpd="sng">
              <a:solidFill>
                <a:schemeClr val="tx1"/>
              </a:solidFill>
              <a:prstDash val="sysDot"/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916" name="Freeform 28"/>
            <p:cNvSpPr>
              <a:spLocks/>
            </p:cNvSpPr>
            <p:nvPr/>
          </p:nvSpPr>
          <p:spPr bwMode="auto">
            <a:xfrm>
              <a:off x="4563" y="2047"/>
              <a:ext cx="573" cy="573"/>
            </a:xfrm>
            <a:custGeom>
              <a:avLst/>
              <a:gdLst/>
              <a:ahLst/>
              <a:cxnLst>
                <a:cxn ang="0">
                  <a:pos x="0" y="336"/>
                </a:cxn>
                <a:cxn ang="0">
                  <a:pos x="1248" y="0"/>
                </a:cxn>
                <a:cxn ang="0">
                  <a:pos x="1296" y="960"/>
                </a:cxn>
                <a:cxn ang="0">
                  <a:pos x="48" y="1296"/>
                </a:cxn>
                <a:cxn ang="0">
                  <a:pos x="0" y="336"/>
                </a:cxn>
              </a:cxnLst>
              <a:rect l="0" t="0" r="r" b="b"/>
              <a:pathLst>
                <a:path w="1296" h="1296">
                  <a:moveTo>
                    <a:pt x="0" y="336"/>
                  </a:moveTo>
                  <a:lnTo>
                    <a:pt x="1248" y="0"/>
                  </a:lnTo>
                  <a:lnTo>
                    <a:pt x="1296" y="960"/>
                  </a:lnTo>
                  <a:lnTo>
                    <a:pt x="48" y="1296"/>
                  </a:lnTo>
                  <a:lnTo>
                    <a:pt x="0" y="336"/>
                  </a:lnTo>
                  <a:close/>
                </a:path>
              </a:pathLst>
            </a:custGeom>
            <a:solidFill>
              <a:srgbClr val="99CC00"/>
            </a:solidFill>
            <a:ln w="254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pic>
          <p:nvPicPr>
            <p:cNvPr id="37917" name="Picture 29" descr="part8"/>
            <p:cNvPicPr>
              <a:picLocks noChangeAspect="1" noChangeArrowheads="1"/>
            </p:cNvPicPr>
            <p:nvPr/>
          </p:nvPicPr>
          <p:blipFill>
            <a:blip r:embed="rId4" cstate="print">
              <a:lum bright="-6000" contrast="-18000"/>
            </a:blip>
            <a:srcRect l="14000" t="20000" r="23000" b="20000"/>
            <a:stretch>
              <a:fillRect/>
            </a:stretch>
          </p:blipFill>
          <p:spPr bwMode="auto">
            <a:xfrm>
              <a:off x="4584" y="2089"/>
              <a:ext cx="531" cy="505"/>
            </a:xfrm>
            <a:prstGeom prst="rect">
              <a:avLst/>
            </a:prstGeom>
            <a:noFill/>
          </p:spPr>
        </p:pic>
        <p:grpSp>
          <p:nvGrpSpPr>
            <p:cNvPr id="4" name="Group 30"/>
            <p:cNvGrpSpPr>
              <a:grpSpLocks/>
            </p:cNvGrpSpPr>
            <p:nvPr/>
          </p:nvGrpSpPr>
          <p:grpSpPr bwMode="auto">
            <a:xfrm>
              <a:off x="3847" y="2692"/>
              <a:ext cx="1074" cy="635"/>
              <a:chOff x="-576" y="3216"/>
              <a:chExt cx="2352" cy="1392"/>
            </a:xfrm>
          </p:grpSpPr>
          <p:sp>
            <p:nvSpPr>
              <p:cNvPr id="37919" name="Freeform 31"/>
              <p:cNvSpPr>
                <a:spLocks/>
              </p:cNvSpPr>
              <p:nvPr/>
            </p:nvSpPr>
            <p:spPr bwMode="auto">
              <a:xfrm>
                <a:off x="-528" y="3216"/>
                <a:ext cx="2304" cy="1392"/>
              </a:xfrm>
              <a:custGeom>
                <a:avLst/>
                <a:gdLst/>
                <a:ahLst/>
                <a:cxnLst>
                  <a:cxn ang="0">
                    <a:pos x="0" y="672"/>
                  </a:cxn>
                  <a:cxn ang="0">
                    <a:pos x="2256" y="0"/>
                  </a:cxn>
                  <a:cxn ang="0">
                    <a:pos x="2304" y="720"/>
                  </a:cxn>
                  <a:cxn ang="0">
                    <a:pos x="48" y="1392"/>
                  </a:cxn>
                  <a:cxn ang="0">
                    <a:pos x="0" y="672"/>
                  </a:cxn>
                </a:cxnLst>
                <a:rect l="0" t="0" r="r" b="b"/>
                <a:pathLst>
                  <a:path w="2304" h="1392">
                    <a:moveTo>
                      <a:pt x="0" y="672"/>
                    </a:moveTo>
                    <a:lnTo>
                      <a:pt x="2256" y="0"/>
                    </a:lnTo>
                    <a:lnTo>
                      <a:pt x="2304" y="720"/>
                    </a:lnTo>
                    <a:lnTo>
                      <a:pt x="48" y="1392"/>
                    </a:lnTo>
                    <a:lnTo>
                      <a:pt x="0" y="672"/>
                    </a:lnTo>
                    <a:close/>
                  </a:path>
                </a:pathLst>
              </a:custGeom>
              <a:solidFill>
                <a:srgbClr val="00FF00"/>
              </a:solidFill>
              <a:ln w="25400" cap="rnd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pic>
            <p:nvPicPr>
              <p:cNvPr id="37920" name="Picture 32" descr="part9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t="21001" r="7001" b="31000"/>
              <a:stretch>
                <a:fillRect/>
              </a:stretch>
            </p:blipFill>
            <p:spPr bwMode="auto">
              <a:xfrm rot="-279817">
                <a:off x="-576" y="3312"/>
                <a:ext cx="2352" cy="1213"/>
              </a:xfrm>
              <a:prstGeom prst="rect">
                <a:avLst/>
              </a:prstGeom>
              <a:noFill/>
            </p:spPr>
          </p:pic>
        </p:grpSp>
        <p:sp>
          <p:nvSpPr>
            <p:cNvPr id="37921" name="Freeform 33"/>
            <p:cNvSpPr>
              <a:spLocks/>
            </p:cNvSpPr>
            <p:nvPr/>
          </p:nvSpPr>
          <p:spPr bwMode="auto">
            <a:xfrm>
              <a:off x="498" y="1331"/>
              <a:ext cx="483" cy="931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624" y="240"/>
                </a:cxn>
                <a:cxn ang="0">
                  <a:pos x="624" y="1200"/>
                </a:cxn>
                <a:cxn ang="0">
                  <a:pos x="0" y="960"/>
                </a:cxn>
                <a:cxn ang="0">
                  <a:pos x="0" y="0"/>
                </a:cxn>
              </a:cxnLst>
              <a:rect l="0" t="0" r="r" b="b"/>
              <a:pathLst>
                <a:path w="624" h="1200">
                  <a:moveTo>
                    <a:pt x="0" y="0"/>
                  </a:moveTo>
                  <a:lnTo>
                    <a:pt x="624" y="240"/>
                  </a:lnTo>
                  <a:lnTo>
                    <a:pt x="624" y="1200"/>
                  </a:lnTo>
                  <a:lnTo>
                    <a:pt x="0" y="96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33CCCC"/>
            </a:solidFill>
            <a:ln w="254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922" name="Freeform 34"/>
            <p:cNvSpPr>
              <a:spLocks/>
            </p:cNvSpPr>
            <p:nvPr/>
          </p:nvSpPr>
          <p:spPr bwMode="auto">
            <a:xfrm>
              <a:off x="1134" y="1116"/>
              <a:ext cx="364" cy="69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80" y="144"/>
                </a:cxn>
                <a:cxn ang="0">
                  <a:pos x="528" y="1008"/>
                </a:cxn>
                <a:cxn ang="0">
                  <a:pos x="48" y="864"/>
                </a:cxn>
                <a:cxn ang="0">
                  <a:pos x="0" y="0"/>
                </a:cxn>
              </a:cxnLst>
              <a:rect l="0" t="0" r="r" b="b"/>
              <a:pathLst>
                <a:path w="528" h="1008">
                  <a:moveTo>
                    <a:pt x="0" y="0"/>
                  </a:moveTo>
                  <a:lnTo>
                    <a:pt x="480" y="144"/>
                  </a:lnTo>
                  <a:lnTo>
                    <a:pt x="528" y="1008"/>
                  </a:lnTo>
                  <a:lnTo>
                    <a:pt x="48" y="86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9999FF"/>
            </a:solidFill>
            <a:ln w="254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37923" name="Rectangle 35"/>
            <p:cNvSpPr>
              <a:spLocks noChangeArrowheads="1"/>
            </p:cNvSpPr>
            <p:nvPr/>
          </p:nvSpPr>
          <p:spPr bwMode="auto">
            <a:xfrm flipH="1">
              <a:off x="3274" y="2692"/>
              <a:ext cx="501" cy="455"/>
            </a:xfrm>
            <a:prstGeom prst="rect">
              <a:avLst/>
            </a:prstGeom>
            <a:solidFill>
              <a:srgbClr val="FFFF00"/>
            </a:solidFill>
            <a:ln w="25400" algn="ctr">
              <a:solidFill>
                <a:srgbClr val="333333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4" name="Rectangle 36"/>
            <p:cNvSpPr>
              <a:spLocks noChangeArrowheads="1"/>
            </p:cNvSpPr>
            <p:nvPr/>
          </p:nvSpPr>
          <p:spPr bwMode="auto">
            <a:xfrm>
              <a:off x="1929" y="1474"/>
              <a:ext cx="549" cy="645"/>
            </a:xfrm>
            <a:prstGeom prst="rect">
              <a:avLst/>
            </a:prstGeom>
            <a:solidFill>
              <a:srgbClr val="FF9900"/>
            </a:solidFill>
            <a:ln w="25400" algn="ctr">
              <a:solidFill>
                <a:srgbClr val="333333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7925" name="Freeform 37"/>
            <p:cNvSpPr>
              <a:spLocks/>
            </p:cNvSpPr>
            <p:nvPr/>
          </p:nvSpPr>
          <p:spPr bwMode="auto">
            <a:xfrm>
              <a:off x="3345" y="1220"/>
              <a:ext cx="1003" cy="541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672" y="672"/>
                </a:cxn>
                <a:cxn ang="0">
                  <a:pos x="1152" y="576"/>
                </a:cxn>
                <a:cxn ang="0">
                  <a:pos x="480" y="0"/>
                </a:cxn>
                <a:cxn ang="0">
                  <a:pos x="0" y="48"/>
                </a:cxn>
              </a:cxnLst>
              <a:rect l="0" t="0" r="r" b="b"/>
              <a:pathLst>
                <a:path w="1152" h="672">
                  <a:moveTo>
                    <a:pt x="0" y="48"/>
                  </a:moveTo>
                  <a:lnTo>
                    <a:pt x="672" y="672"/>
                  </a:lnTo>
                  <a:lnTo>
                    <a:pt x="1152" y="576"/>
                  </a:lnTo>
                  <a:lnTo>
                    <a:pt x="480" y="0"/>
                  </a:lnTo>
                  <a:lnTo>
                    <a:pt x="0" y="48"/>
                  </a:lnTo>
                  <a:close/>
                </a:path>
              </a:pathLst>
            </a:custGeom>
            <a:solidFill>
              <a:srgbClr val="CC99FF"/>
            </a:solidFill>
            <a:ln w="25400" cap="flat" cmpd="sng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grpSp>
          <p:nvGrpSpPr>
            <p:cNvPr id="5" name="Group 38"/>
            <p:cNvGrpSpPr>
              <a:grpSpLocks/>
            </p:cNvGrpSpPr>
            <p:nvPr/>
          </p:nvGrpSpPr>
          <p:grpSpPr bwMode="auto">
            <a:xfrm>
              <a:off x="2629" y="1349"/>
              <a:ext cx="1146" cy="555"/>
              <a:chOff x="384" y="3072"/>
              <a:chExt cx="2016" cy="974"/>
            </a:xfrm>
          </p:grpSpPr>
          <p:sp>
            <p:nvSpPr>
              <p:cNvPr id="37927" name="Freeform 39"/>
              <p:cNvSpPr>
                <a:spLocks/>
              </p:cNvSpPr>
              <p:nvPr/>
            </p:nvSpPr>
            <p:spPr bwMode="auto">
              <a:xfrm>
                <a:off x="384" y="3120"/>
                <a:ext cx="2016" cy="926"/>
              </a:xfrm>
              <a:custGeom>
                <a:avLst/>
                <a:gdLst/>
                <a:ahLst/>
                <a:cxnLst>
                  <a:cxn ang="0">
                    <a:pos x="0" y="144"/>
                  </a:cxn>
                  <a:cxn ang="0">
                    <a:pos x="1008" y="0"/>
                  </a:cxn>
                  <a:cxn ang="0">
                    <a:pos x="1776" y="624"/>
                  </a:cxn>
                  <a:cxn ang="0">
                    <a:pos x="768" y="816"/>
                  </a:cxn>
                  <a:cxn ang="0">
                    <a:pos x="0" y="144"/>
                  </a:cxn>
                </a:cxnLst>
                <a:rect l="0" t="0" r="r" b="b"/>
                <a:pathLst>
                  <a:path w="1776" h="816">
                    <a:moveTo>
                      <a:pt x="0" y="144"/>
                    </a:moveTo>
                    <a:lnTo>
                      <a:pt x="1008" y="0"/>
                    </a:lnTo>
                    <a:lnTo>
                      <a:pt x="1776" y="624"/>
                    </a:lnTo>
                    <a:lnTo>
                      <a:pt x="768" y="816"/>
                    </a:lnTo>
                    <a:lnTo>
                      <a:pt x="0" y="144"/>
                    </a:lnTo>
                    <a:close/>
                  </a:path>
                </a:pathLst>
              </a:custGeom>
              <a:solidFill>
                <a:srgbClr val="FF00FF"/>
              </a:solidFill>
              <a:ln w="25400" cap="flat" cmpd="sng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pic>
            <p:nvPicPr>
              <p:cNvPr id="37928" name="Picture 40" descr="part15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 t="23000" b="28999"/>
              <a:stretch>
                <a:fillRect/>
              </a:stretch>
            </p:blipFill>
            <p:spPr bwMode="auto">
              <a:xfrm>
                <a:off x="432" y="3072"/>
                <a:ext cx="1968" cy="945"/>
              </a:xfrm>
              <a:prstGeom prst="rect">
                <a:avLst/>
              </a:prstGeom>
              <a:noFill/>
            </p:spPr>
          </p:pic>
        </p:grpSp>
        <p:sp>
          <p:nvSpPr>
            <p:cNvPr id="37929" name="Rectangle 41"/>
            <p:cNvSpPr>
              <a:spLocks noChangeArrowheads="1"/>
            </p:cNvSpPr>
            <p:nvPr/>
          </p:nvSpPr>
          <p:spPr bwMode="auto">
            <a:xfrm>
              <a:off x="2557" y="2047"/>
              <a:ext cx="645" cy="573"/>
            </a:xfrm>
            <a:prstGeom prst="rect">
              <a:avLst/>
            </a:prstGeom>
            <a:solidFill>
              <a:srgbClr val="FFCC00"/>
            </a:solidFill>
            <a:ln w="25400" algn="ctr">
              <a:solidFill>
                <a:srgbClr val="333333"/>
              </a:solidFill>
              <a:prstDash val="sysDot"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pic>
          <p:nvPicPr>
            <p:cNvPr id="37930" name="Picture 42" descr="p1"/>
            <p:cNvPicPr>
              <a:picLocks noChangeAspect="1" noChangeArrowheads="1"/>
            </p:cNvPicPr>
            <p:nvPr/>
          </p:nvPicPr>
          <p:blipFill>
            <a:blip r:embed="rId7" cstate="print"/>
            <a:srcRect l="24001" t="12000" r="34000" b="22000"/>
            <a:stretch>
              <a:fillRect/>
            </a:stretch>
          </p:blipFill>
          <p:spPr bwMode="auto">
            <a:xfrm>
              <a:off x="2448" y="2688"/>
              <a:ext cx="398" cy="624"/>
            </a:xfrm>
            <a:prstGeom prst="rect">
              <a:avLst/>
            </a:prstGeom>
            <a:noFill/>
          </p:spPr>
        </p:pic>
        <p:pic>
          <p:nvPicPr>
            <p:cNvPr id="37931" name="Picture 43" descr="p2"/>
            <p:cNvPicPr>
              <a:picLocks noChangeAspect="1" noChangeArrowheads="1"/>
            </p:cNvPicPr>
            <p:nvPr/>
          </p:nvPicPr>
          <p:blipFill>
            <a:blip r:embed="rId8" cstate="print"/>
            <a:srcRect l="24001" t="12000" r="31000" b="22000"/>
            <a:stretch>
              <a:fillRect/>
            </a:stretch>
          </p:blipFill>
          <p:spPr bwMode="auto">
            <a:xfrm>
              <a:off x="528" y="1440"/>
              <a:ext cx="458" cy="672"/>
            </a:xfrm>
            <a:prstGeom prst="rect">
              <a:avLst/>
            </a:prstGeom>
            <a:noFill/>
          </p:spPr>
        </p:pic>
        <p:pic>
          <p:nvPicPr>
            <p:cNvPr id="37932" name="Picture 44" descr="p3"/>
            <p:cNvPicPr>
              <a:picLocks noChangeAspect="1" noChangeArrowheads="1"/>
            </p:cNvPicPr>
            <p:nvPr/>
          </p:nvPicPr>
          <p:blipFill>
            <a:blip r:embed="rId9" cstate="print"/>
            <a:srcRect l="33000" t="24001" r="39999" b="22000"/>
            <a:stretch>
              <a:fillRect/>
            </a:stretch>
          </p:blipFill>
          <p:spPr bwMode="auto">
            <a:xfrm rot="-242005">
              <a:off x="1176" y="1200"/>
              <a:ext cx="264" cy="528"/>
            </a:xfrm>
            <a:prstGeom prst="rect">
              <a:avLst/>
            </a:prstGeom>
            <a:noFill/>
          </p:spPr>
        </p:pic>
        <p:pic>
          <p:nvPicPr>
            <p:cNvPr id="37933" name="Picture 45" descr="p4_c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2592" y="2118"/>
              <a:ext cx="552" cy="426"/>
            </a:xfrm>
            <a:prstGeom prst="rect">
              <a:avLst/>
            </a:prstGeom>
            <a:noFill/>
          </p:spPr>
        </p:pic>
        <p:pic>
          <p:nvPicPr>
            <p:cNvPr id="37934" name="Picture 46" descr="p5"/>
            <p:cNvPicPr>
              <a:picLocks noChangeAspect="1" noChangeArrowheads="1"/>
            </p:cNvPicPr>
            <p:nvPr/>
          </p:nvPicPr>
          <p:blipFill>
            <a:blip r:embed="rId11" cstate="print"/>
            <a:srcRect l="24001" t="14999" r="31000" b="19000"/>
            <a:stretch>
              <a:fillRect/>
            </a:stretch>
          </p:blipFill>
          <p:spPr bwMode="auto">
            <a:xfrm>
              <a:off x="3840" y="2352"/>
              <a:ext cx="393" cy="576"/>
            </a:xfrm>
            <a:prstGeom prst="rect">
              <a:avLst/>
            </a:prstGeom>
            <a:noFill/>
          </p:spPr>
        </p:pic>
        <p:pic>
          <p:nvPicPr>
            <p:cNvPr id="37935" name="Picture 47" descr="p6_c"/>
            <p:cNvPicPr>
              <a:picLocks noChangeAspect="1" noChangeArrowheads="1"/>
            </p:cNvPicPr>
            <p:nvPr/>
          </p:nvPicPr>
          <p:blipFill>
            <a:blip r:embed="rId12" cstate="print"/>
            <a:srcRect l="11111"/>
            <a:stretch>
              <a:fillRect/>
            </a:stretch>
          </p:blipFill>
          <p:spPr bwMode="auto">
            <a:xfrm>
              <a:off x="3312" y="2736"/>
              <a:ext cx="384" cy="370"/>
            </a:xfrm>
            <a:prstGeom prst="rect">
              <a:avLst/>
            </a:prstGeom>
            <a:noFill/>
          </p:spPr>
        </p:pic>
        <p:pic>
          <p:nvPicPr>
            <p:cNvPr id="37936" name="Picture 48" descr="p7"/>
            <p:cNvPicPr>
              <a:picLocks noChangeAspect="1" noChangeArrowheads="1"/>
            </p:cNvPicPr>
            <p:nvPr/>
          </p:nvPicPr>
          <p:blipFill>
            <a:blip r:embed="rId13" cstate="print"/>
            <a:srcRect l="14999" t="12000" r="13000" b="40001"/>
            <a:stretch>
              <a:fillRect/>
            </a:stretch>
          </p:blipFill>
          <p:spPr bwMode="auto">
            <a:xfrm rot="-189390">
              <a:off x="3456" y="1200"/>
              <a:ext cx="816" cy="544"/>
            </a:xfrm>
            <a:prstGeom prst="rect">
              <a:avLst/>
            </a:prstGeom>
            <a:noFill/>
          </p:spPr>
        </p:pic>
        <p:pic>
          <p:nvPicPr>
            <p:cNvPr id="37937" name="Picture 49" descr="car_A6_H2_S1"/>
            <p:cNvPicPr>
              <a:picLocks noChangeAspect="1" noChangeArrowheads="1"/>
            </p:cNvPicPr>
            <p:nvPr/>
          </p:nvPicPr>
          <p:blipFill>
            <a:blip r:embed="rId14" cstate="print">
              <a:lum bright="18000" contrast="6000"/>
            </a:blip>
            <a:srcRect l="25999" t="26668" r="58000" b="46666"/>
            <a:stretch>
              <a:fillRect/>
            </a:stretch>
          </p:blipFill>
          <p:spPr bwMode="auto">
            <a:xfrm>
              <a:off x="2016" y="1537"/>
              <a:ext cx="422" cy="527"/>
            </a:xfrm>
            <a:prstGeom prst="rect">
              <a:avLst/>
            </a:prstGeom>
            <a:noFill/>
          </p:spPr>
        </p:pic>
      </p:grpSp>
      <p:pic>
        <p:nvPicPr>
          <p:cNvPr id="37959" name="Picture 71"/>
          <p:cNvPicPr>
            <a:picLocks noChangeAspect="1" noChangeArrowheads="1"/>
          </p:cNvPicPr>
          <p:nvPr/>
        </p:nvPicPr>
        <p:blipFill>
          <a:blip r:embed="rId15" cstate="print"/>
          <a:srcRect t="15686" b="19328"/>
          <a:stretch>
            <a:fillRect/>
          </a:stretch>
        </p:blipFill>
        <p:spPr bwMode="auto">
          <a:xfrm>
            <a:off x="762000" y="4038600"/>
            <a:ext cx="4762500" cy="22098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</p:pic>
      <p:sp>
        <p:nvSpPr>
          <p:cNvPr id="37960" name="Rectangle 72"/>
          <p:cNvSpPr>
            <a:spLocks noChangeArrowheads="1"/>
          </p:cNvSpPr>
          <p:nvPr/>
        </p:nvSpPr>
        <p:spPr bwMode="auto">
          <a:xfrm>
            <a:off x="1295400" y="4953000"/>
            <a:ext cx="457200" cy="7620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1" name="Rectangle 73"/>
          <p:cNvSpPr>
            <a:spLocks noChangeArrowheads="1"/>
          </p:cNvSpPr>
          <p:nvPr/>
        </p:nvSpPr>
        <p:spPr bwMode="auto">
          <a:xfrm>
            <a:off x="2514600" y="5105400"/>
            <a:ext cx="762000" cy="9144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2" name="Rectangle 74"/>
          <p:cNvSpPr>
            <a:spLocks noChangeArrowheads="1"/>
          </p:cNvSpPr>
          <p:nvPr/>
        </p:nvSpPr>
        <p:spPr bwMode="auto">
          <a:xfrm>
            <a:off x="1219200" y="4419600"/>
            <a:ext cx="304800" cy="4572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3" name="Rectangle 75"/>
          <p:cNvSpPr>
            <a:spLocks noChangeArrowheads="1"/>
          </p:cNvSpPr>
          <p:nvPr/>
        </p:nvSpPr>
        <p:spPr bwMode="auto">
          <a:xfrm>
            <a:off x="1752600" y="3962400"/>
            <a:ext cx="457200" cy="6858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4" name="Rectangle 76"/>
          <p:cNvSpPr>
            <a:spLocks noChangeArrowheads="1"/>
          </p:cNvSpPr>
          <p:nvPr/>
        </p:nvSpPr>
        <p:spPr bwMode="auto">
          <a:xfrm>
            <a:off x="2438400" y="4114800"/>
            <a:ext cx="457200" cy="6858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5" name="Rectangle 77"/>
          <p:cNvSpPr>
            <a:spLocks noChangeArrowheads="1"/>
          </p:cNvSpPr>
          <p:nvPr/>
        </p:nvSpPr>
        <p:spPr bwMode="auto">
          <a:xfrm>
            <a:off x="3200400" y="4648200"/>
            <a:ext cx="609600" cy="6858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6" name="Rectangle 78"/>
          <p:cNvSpPr>
            <a:spLocks noChangeArrowheads="1"/>
          </p:cNvSpPr>
          <p:nvPr/>
        </p:nvSpPr>
        <p:spPr bwMode="auto">
          <a:xfrm>
            <a:off x="4648200" y="4800600"/>
            <a:ext cx="685800" cy="6096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7" name="Rectangle 79"/>
          <p:cNvSpPr>
            <a:spLocks noChangeArrowheads="1"/>
          </p:cNvSpPr>
          <p:nvPr/>
        </p:nvSpPr>
        <p:spPr bwMode="auto">
          <a:xfrm>
            <a:off x="3962400" y="5334000"/>
            <a:ext cx="1295400" cy="4572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968" name="Rectangle 80"/>
          <p:cNvSpPr>
            <a:spLocks noChangeArrowheads="1"/>
          </p:cNvSpPr>
          <p:nvPr/>
        </p:nvSpPr>
        <p:spPr bwMode="auto">
          <a:xfrm>
            <a:off x="3276600" y="3886200"/>
            <a:ext cx="838200" cy="762000"/>
          </a:xfrm>
          <a:prstGeom prst="rect">
            <a:avLst/>
          </a:prstGeom>
          <a:noFill/>
          <a:ln w="38100">
            <a:solidFill>
              <a:srgbClr val="FF99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Title 6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dirty="0" smtClean="0">
                <a:sym typeface="Symbol" pitchFamily="18" charset="2"/>
              </a:rPr>
              <a:t>Example: fitting a 3D object model</a:t>
            </a:r>
            <a:endParaRPr lang="en-US" dirty="0"/>
          </a:p>
        </p:txBody>
      </p:sp>
      <p:sp>
        <p:nvSpPr>
          <p:cNvPr id="62" name="TextBox 61"/>
          <p:cNvSpPr txBox="1"/>
          <p:nvPr/>
        </p:nvSpPr>
        <p:spPr>
          <a:xfrm>
            <a:off x="6867415" y="6550223"/>
            <a:ext cx="22765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ilvio Savarese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355098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686800" cy="6096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smtClean="0"/>
              <a:t>Example Results: MSER</a:t>
            </a:r>
            <a:endParaRPr lang="de-CH" smtClean="0"/>
          </a:p>
        </p:txBody>
      </p:sp>
      <p:sp>
        <p:nvSpPr>
          <p:cNvPr id="41987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457200" y="6356350"/>
            <a:ext cx="2133600" cy="365125"/>
          </a:xfrm>
        </p:spPr>
        <p:txBody>
          <a:bodyPr/>
          <a:lstStyle/>
          <a:p>
            <a:pPr algn="l">
              <a:defRPr/>
            </a:pPr>
            <a:fld id="{9B34A58F-610F-430F-A04D-DB1053A60612}" type="slidenum">
              <a:rPr lang="de-DE" smtClean="0"/>
              <a:pPr algn="l">
                <a:defRPr/>
              </a:pPr>
              <a:t>50</a:t>
            </a:fld>
            <a:endParaRPr lang="de-DE" smtClean="0"/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  <p:pic>
        <p:nvPicPr>
          <p:cNvPr id="57349" name="Picture 4"/>
          <p:cNvPicPr>
            <a:picLocks noChangeAspect="1" noChangeArrowheads="1"/>
          </p:cNvPicPr>
          <p:nvPr/>
        </p:nvPicPr>
        <p:blipFill>
          <a:blip r:embed="rId2" cstate="print"/>
          <a:srcRect r="56670" b="7520"/>
          <a:stretch>
            <a:fillRect/>
          </a:stretch>
        </p:blipFill>
        <p:spPr bwMode="auto">
          <a:xfrm>
            <a:off x="1004888" y="1238250"/>
            <a:ext cx="3713162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7350" name="Picture 3" descr="matas_nesquik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/>
          <a:srcRect/>
          <a:stretch>
            <a:fillRect/>
          </a:stretch>
        </p:blipFill>
        <p:spPr>
          <a:xfrm>
            <a:off x="2557463" y="4414838"/>
            <a:ext cx="2160587" cy="2160587"/>
          </a:xfrm>
        </p:spPr>
      </p:pic>
      <p:pic>
        <p:nvPicPr>
          <p:cNvPr id="57351" name="Picture 4" descr="matas_nesquik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84750" y="4414838"/>
            <a:ext cx="2232025" cy="2214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7352" name="Picture 4"/>
          <p:cNvPicPr>
            <a:picLocks noChangeAspect="1" noChangeArrowheads="1"/>
          </p:cNvPicPr>
          <p:nvPr/>
        </p:nvPicPr>
        <p:blipFill>
          <a:blip r:embed="rId2" cstate="print"/>
          <a:srcRect l="56670" b="7520"/>
          <a:stretch>
            <a:fillRect/>
          </a:stretch>
        </p:blipFill>
        <p:spPr bwMode="auto">
          <a:xfrm>
            <a:off x="4984750" y="1238250"/>
            <a:ext cx="3713163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</a:t>
            </a:r>
          </a:p>
        </p:txBody>
      </p:sp>
      <p:sp>
        <p:nvSpPr>
          <p:cNvPr id="5837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58372" name="Picture 4"/>
          <p:cNvPicPr>
            <a:picLocks noChangeAspect="1" noChangeArrowheads="1"/>
          </p:cNvPicPr>
          <p:nvPr/>
        </p:nvPicPr>
        <p:blipFill>
          <a:blip r:embed="rId2" cstate="print"/>
          <a:srcRect l="56670" b="7520"/>
          <a:stretch>
            <a:fillRect/>
          </a:stretch>
        </p:blipFill>
        <p:spPr bwMode="auto">
          <a:xfrm>
            <a:off x="5029200" y="3759200"/>
            <a:ext cx="3713163" cy="31432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58373" name="Picture 3"/>
          <p:cNvPicPr>
            <a:picLocks noChangeAspect="1" noChangeArrowheads="1"/>
          </p:cNvPicPr>
          <p:nvPr/>
        </p:nvPicPr>
        <p:blipFill>
          <a:blip r:embed="rId3" cstate="print"/>
          <a:srcRect r="53581" b="33736"/>
          <a:stretch>
            <a:fillRect/>
          </a:stretch>
        </p:blipFill>
        <p:spPr bwMode="auto">
          <a:xfrm>
            <a:off x="838200" y="3733800"/>
            <a:ext cx="25908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4" name="TextBox 5"/>
          <p:cNvSpPr txBox="1">
            <a:spLocks noChangeArrowheads="1"/>
          </p:cNvSpPr>
          <p:nvPr/>
        </p:nvSpPr>
        <p:spPr bwMode="auto">
          <a:xfrm>
            <a:off x="3429000" y="4572000"/>
            <a:ext cx="6207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G</a:t>
            </a:r>
          </a:p>
        </p:txBody>
      </p:sp>
      <p:pic>
        <p:nvPicPr>
          <p:cNvPr id="58375" name="Picture 4"/>
          <p:cNvPicPr>
            <a:picLocks noChangeAspect="1" noChangeArrowheads="1"/>
          </p:cNvPicPr>
          <p:nvPr/>
        </p:nvPicPr>
        <p:blipFill>
          <a:blip r:embed="rId4" cstate="print"/>
          <a:srcRect l="13226" t="6660" r="47676" b="44778"/>
          <a:stretch>
            <a:fillRect/>
          </a:stretch>
        </p:blipFill>
        <p:spPr bwMode="auto">
          <a:xfrm>
            <a:off x="5410200" y="533400"/>
            <a:ext cx="3316288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6" name="TextBox 7"/>
          <p:cNvSpPr txBox="1">
            <a:spLocks noChangeArrowheads="1"/>
          </p:cNvSpPr>
          <p:nvPr/>
        </p:nvSpPr>
        <p:spPr bwMode="auto">
          <a:xfrm>
            <a:off x="6400800" y="228600"/>
            <a:ext cx="10175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essian</a:t>
            </a:r>
          </a:p>
        </p:txBody>
      </p:sp>
      <p:sp>
        <p:nvSpPr>
          <p:cNvPr id="58377" name="TextBox 8"/>
          <p:cNvSpPr txBox="1">
            <a:spLocks noChangeArrowheads="1"/>
          </p:cNvSpPr>
          <p:nvPr/>
        </p:nvSpPr>
        <p:spPr bwMode="auto">
          <a:xfrm>
            <a:off x="6400800" y="3516313"/>
            <a:ext cx="850900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MSER</a:t>
            </a:r>
          </a:p>
        </p:txBody>
      </p:sp>
      <p:pic>
        <p:nvPicPr>
          <p:cNvPr id="58378" name="Picture 4"/>
          <p:cNvPicPr>
            <a:picLocks noChangeAspect="1" noChangeArrowheads="1"/>
          </p:cNvPicPr>
          <p:nvPr/>
        </p:nvPicPr>
        <p:blipFill>
          <a:blip r:embed="rId5" cstate="print"/>
          <a:srcRect l="13028" t="6926" r="48698" b="49718"/>
          <a:stretch>
            <a:fillRect/>
          </a:stretch>
        </p:blipFill>
        <p:spPr bwMode="auto">
          <a:xfrm>
            <a:off x="533400" y="914400"/>
            <a:ext cx="3241675" cy="276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8379" name="TextBox 10"/>
          <p:cNvSpPr txBox="1">
            <a:spLocks noChangeArrowheads="1"/>
          </p:cNvSpPr>
          <p:nvPr/>
        </p:nvSpPr>
        <p:spPr bwMode="auto">
          <a:xfrm>
            <a:off x="3733800" y="990600"/>
            <a:ext cx="8001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Harris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Available at a web site near you…</a:t>
            </a:r>
            <a:endParaRPr lang="de-CH" smtClean="0"/>
          </a:p>
        </p:txBody>
      </p:sp>
      <p:sp>
        <p:nvSpPr>
          <p:cNvPr id="409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For most local feature detectors, executables are available online: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robots.ox.ac.uk/~vgg/research/affin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cs.ubc.ca/~lowe/keypoints/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u="sng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http://www.vision.ee.ethz.ch/~surf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de-CH" dirty="0" smtClean="0"/>
          </a:p>
        </p:txBody>
      </p:sp>
      <p:sp>
        <p:nvSpPr>
          <p:cNvPr id="430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/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rlud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1442" name="Picture 2" descr="https://imgs.xkcd.com/comics/tasks_2x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33028"/>
            <a:ext cx="3934022" cy="660591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88566841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l Descriptors</a:t>
            </a:r>
            <a:endParaRPr lang="de-CH" smtClean="0"/>
          </a:p>
        </p:txBody>
      </p:sp>
      <p:sp>
        <p:nvSpPr>
          <p:cNvPr id="4301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The ideal descriptor should b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Robus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Distinctive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mpac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Efficien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Most available descriptors focus on edge/gradient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apture texture information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Color rarely used</a:t>
            </a:r>
            <a:endParaRPr lang="de-CH" dirty="0" smtClean="0"/>
          </a:p>
        </p:txBody>
      </p:sp>
      <p:sp>
        <p:nvSpPr>
          <p:cNvPr id="4506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en-US" smtClean="0"/>
              <a:t>Local Descriptors: SIFT Descriptor</a:t>
            </a:r>
            <a:endParaRPr lang="en-US" smtClean="0"/>
          </a:p>
        </p:txBody>
      </p:sp>
      <p:pic>
        <p:nvPicPr>
          <p:cNvPr id="61443" name="Picture 5"/>
          <p:cNvPicPr>
            <a:picLocks noChangeAspect="1" noChangeArrowheads="1"/>
          </p:cNvPicPr>
          <p:nvPr/>
        </p:nvPicPr>
        <p:blipFill>
          <a:blip r:embed="rId3" cstate="print"/>
          <a:srcRect l="55711" t="31006" r="13577" b="31004"/>
          <a:stretch>
            <a:fillRect/>
          </a:stretch>
        </p:blipFill>
        <p:spPr bwMode="auto">
          <a:xfrm>
            <a:off x="684213" y="1700213"/>
            <a:ext cx="3744912" cy="283210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</p:pic>
      <p:pic>
        <p:nvPicPr>
          <p:cNvPr id="61444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87900" y="2312988"/>
            <a:ext cx="4038600" cy="1763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1445" name="Text Box 7"/>
          <p:cNvSpPr txBox="1">
            <a:spLocks noChangeArrowheads="1"/>
          </p:cNvSpPr>
          <p:nvPr/>
        </p:nvSpPr>
        <p:spPr bwMode="auto">
          <a:xfrm>
            <a:off x="611188" y="6345238"/>
            <a:ext cx="320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[Lowe, ICCV 1999]</a:t>
            </a:r>
          </a:p>
        </p:txBody>
      </p:sp>
      <p:sp>
        <p:nvSpPr>
          <p:cNvPr id="61446" name="Rectangle 8"/>
          <p:cNvSpPr>
            <a:spLocks noChangeArrowheads="1"/>
          </p:cNvSpPr>
          <p:nvPr/>
        </p:nvSpPr>
        <p:spPr bwMode="auto">
          <a:xfrm rot="-730108">
            <a:off x="2987675" y="3284538"/>
            <a:ext cx="182563" cy="182562"/>
          </a:xfrm>
          <a:prstGeom prst="rect">
            <a:avLst/>
          </a:prstGeom>
          <a:noFill/>
          <a:ln w="28575" cap="sq">
            <a:solidFill>
              <a:srgbClr val="00FF00"/>
            </a:solidFill>
            <a:miter lim="800000"/>
            <a:headEnd type="none" w="sm" len="sm"/>
            <a:tailEnd type="none" w="sm" len="sm"/>
          </a:ln>
        </p:spPr>
        <p:txBody>
          <a:bodyPr lIns="90000" tIns="46800" rIns="90000" bIns="46800" anchor="ctr">
            <a:spAutoFit/>
          </a:bodyPr>
          <a:lstStyle/>
          <a:p>
            <a:pPr eaLnBrk="0" hangingPunct="0"/>
            <a:endParaRPr lang="de-DE" sz="2100" b="1">
              <a:solidFill>
                <a:schemeClr val="bg2"/>
              </a:solidFill>
            </a:endParaRPr>
          </a:p>
        </p:txBody>
      </p:sp>
      <p:sp>
        <p:nvSpPr>
          <p:cNvPr id="61447" name="Line 9"/>
          <p:cNvSpPr>
            <a:spLocks noChangeShapeType="1"/>
          </p:cNvSpPr>
          <p:nvPr/>
        </p:nvSpPr>
        <p:spPr bwMode="auto">
          <a:xfrm>
            <a:off x="3024188" y="3500438"/>
            <a:ext cx="1835150" cy="288925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wrap="none"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61448" name="Line 10"/>
          <p:cNvSpPr>
            <a:spLocks noChangeShapeType="1"/>
          </p:cNvSpPr>
          <p:nvPr/>
        </p:nvSpPr>
        <p:spPr bwMode="auto">
          <a:xfrm flipV="1">
            <a:off x="2951163" y="2457450"/>
            <a:ext cx="1944687" cy="827088"/>
          </a:xfrm>
          <a:prstGeom prst="line">
            <a:avLst/>
          </a:prstGeom>
          <a:noFill/>
          <a:ln w="38100" cap="sq">
            <a:solidFill>
              <a:srgbClr val="00FF00"/>
            </a:solidFill>
            <a:round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endParaRPr lang="en-US"/>
          </a:p>
        </p:txBody>
      </p:sp>
      <p:sp>
        <p:nvSpPr>
          <p:cNvPr id="316425" name="Text Box 11"/>
          <p:cNvSpPr txBox="1">
            <a:spLocks noChangeArrowheads="1"/>
          </p:cNvSpPr>
          <p:nvPr/>
        </p:nvSpPr>
        <p:spPr bwMode="auto">
          <a:xfrm>
            <a:off x="4645025" y="4414838"/>
            <a:ext cx="4198938" cy="21875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</p:spPr>
        <p:txBody>
          <a:bodyPr lIns="90000" tIns="46800" rIns="90000" bIns="46800">
            <a:spAutoFit/>
          </a:bodyPr>
          <a:lstStyle/>
          <a:p>
            <a:pPr eaLnBrk="0" hangingPunct="0">
              <a:spcBef>
                <a:spcPts val="600"/>
              </a:spcBef>
              <a:defRPr/>
            </a:pPr>
            <a:r>
              <a:rPr lang="en-US" sz="2100" b="1" kern="0" dirty="0">
                <a:latin typeface="Arial" pitchFamily="34" charset="0"/>
              </a:rPr>
              <a:t>Histogram of oriented gradients</a:t>
            </a:r>
          </a:p>
          <a:p>
            <a:pPr eaLnBrk="0" hangingPunct="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2100" b="1" dirty="0">
                <a:latin typeface="Arial" pitchFamily="34" charset="0"/>
              </a:rPr>
              <a:t>  Captures important texture </a:t>
            </a:r>
            <a:br>
              <a:rPr lang="en-US" sz="2100" b="1" dirty="0">
                <a:latin typeface="Arial" pitchFamily="34" charset="0"/>
              </a:rPr>
            </a:br>
            <a:r>
              <a:rPr lang="en-US" sz="2100" b="1" dirty="0">
                <a:latin typeface="Arial" pitchFamily="34" charset="0"/>
              </a:rPr>
              <a:t>   information</a:t>
            </a:r>
          </a:p>
          <a:p>
            <a:pPr eaLnBrk="0" hangingPunct="0">
              <a:spcBef>
                <a:spcPts val="600"/>
              </a:spcBef>
              <a:buFont typeface="Arial" pitchFamily="34" charset="0"/>
              <a:buChar char="•"/>
              <a:defRPr/>
            </a:pPr>
            <a:r>
              <a:rPr lang="en-US" sz="2100" b="1" kern="0" dirty="0">
                <a:latin typeface="Arial" pitchFamily="34" charset="0"/>
              </a:rPr>
              <a:t>  Robust to small translations /</a:t>
            </a:r>
            <a:br>
              <a:rPr lang="en-US" sz="2100" b="1" kern="0" dirty="0">
                <a:latin typeface="Arial" pitchFamily="34" charset="0"/>
              </a:rPr>
            </a:br>
            <a:r>
              <a:rPr lang="en-US" sz="2100" b="1" kern="0" dirty="0">
                <a:latin typeface="Arial" pitchFamily="34" charset="0"/>
              </a:rPr>
              <a:t>   affine deformations</a:t>
            </a:r>
          </a:p>
        </p:txBody>
      </p:sp>
      <p:sp>
        <p:nvSpPr>
          <p:cNvPr id="61450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de-DE" sz="1200">
                <a:solidFill>
                  <a:schemeClr val="bg2"/>
                </a:solidFill>
              </a:rPr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Details of Lowe’s SIFT algorith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Run </a:t>
            </a:r>
            <a:r>
              <a:rPr lang="en-US" dirty="0" err="1" smtClean="0"/>
              <a:t>DoG</a:t>
            </a:r>
            <a:r>
              <a:rPr lang="en-US" dirty="0" smtClean="0"/>
              <a:t> detector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ind maxima in location/scale space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emove edge point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Find all major orientation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 orientations into 36 bin histogram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Weight by gradient magnitude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Weight by distance to center (Gaussian-weighted mean)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Return orientations within 0.8 of peak</a:t>
            </a:r>
          </a:p>
          <a:p>
            <a:pPr lvl="2">
              <a:buFont typeface="Arial" pitchFamily="34" charset="0"/>
              <a:buChar char="•"/>
              <a:defRPr/>
            </a:pPr>
            <a:r>
              <a:rPr lang="en-US" dirty="0" smtClean="0"/>
              <a:t>Use parabola for better orientation fit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For each (</a:t>
            </a:r>
            <a:r>
              <a:rPr lang="en-US" dirty="0" err="1" smtClean="0"/>
              <a:t>x,y,scale,orientation</a:t>
            </a:r>
            <a:r>
              <a:rPr lang="en-US" dirty="0" smtClean="0"/>
              <a:t>), create descriptor: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Sample 16x16 gradient mag. and rel. orientatio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Bin 4x4 samples into 4x4 histogram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Threshold values to max of 0.2, divide by L2 norm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inal descriptor: 4x4x8 normalized histograms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</p:txBody>
      </p:sp>
      <p:pic>
        <p:nvPicPr>
          <p:cNvPr id="6246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62800" y="1295400"/>
            <a:ext cx="18192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6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2800" y="1981200"/>
            <a:ext cx="15906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70" name="TextBox 5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Matching SIFT Descriptors</a:t>
            </a:r>
          </a:p>
        </p:txBody>
      </p:sp>
      <p:sp>
        <p:nvSpPr>
          <p:cNvPr id="63491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smtClean="0"/>
              <a:t>Nearest neighbor (Euclidean distance)</a:t>
            </a:r>
          </a:p>
          <a:p>
            <a:r>
              <a:rPr lang="en-US" sz="2800" smtClean="0"/>
              <a:t>Threshold ratio of nearest to 2</a:t>
            </a:r>
            <a:r>
              <a:rPr lang="en-US" sz="2800" baseline="30000" smtClean="0"/>
              <a:t>nd</a:t>
            </a:r>
            <a:r>
              <a:rPr lang="en-US" sz="2800" smtClean="0"/>
              <a:t> nearest descriptor</a:t>
            </a:r>
          </a:p>
        </p:txBody>
      </p:sp>
      <p:pic>
        <p:nvPicPr>
          <p:cNvPr id="6349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" y="2286000"/>
            <a:ext cx="635317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3" name="TextBox 5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FT Repeatability</a:t>
            </a:r>
          </a:p>
        </p:txBody>
      </p:sp>
      <p:pic>
        <p:nvPicPr>
          <p:cNvPr id="6451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1100" y="1162050"/>
            <a:ext cx="6781800" cy="453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6" name="TextBox 4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FT Repeatability</a:t>
            </a:r>
          </a:p>
        </p:txBody>
      </p:sp>
      <p:pic>
        <p:nvPicPr>
          <p:cNvPr id="65539" name="Picture 4"/>
          <p:cNvPicPr>
            <a:picLocks noGrp="1" noChangeAspect="1" noChangeArrowheads="1"/>
          </p:cNvPicPr>
          <p:nvPr>
            <p:ph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762000" y="1676400"/>
            <a:ext cx="7345363" cy="4881563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700" name="Picture 4" descr="tomasi1"/>
          <p:cNvPicPr>
            <a:picLocks noChangeAspect="1" noChangeArrowheads="1"/>
          </p:cNvPicPr>
          <p:nvPr/>
        </p:nvPicPr>
        <p:blipFill>
          <a:blip r:embed="rId2" cstate="print"/>
          <a:srcRect r="54150" b="56061"/>
          <a:stretch>
            <a:fillRect/>
          </a:stretch>
        </p:blipFill>
        <p:spPr bwMode="auto">
          <a:xfrm>
            <a:off x="914400" y="2152650"/>
            <a:ext cx="2927350" cy="2927350"/>
          </a:xfrm>
          <a:prstGeom prst="rect">
            <a:avLst/>
          </a:prstGeom>
          <a:noFill/>
        </p:spPr>
      </p:pic>
      <p:pic>
        <p:nvPicPr>
          <p:cNvPr id="29701" name="Picture 5" descr="tomasi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545138" y="2185988"/>
            <a:ext cx="3141662" cy="2995612"/>
          </a:xfrm>
          <a:prstGeom prst="rect">
            <a:avLst/>
          </a:prstGeom>
          <a:noFill/>
        </p:spPr>
      </p:pic>
      <p:sp>
        <p:nvSpPr>
          <p:cNvPr id="29702" name="Freeform 6"/>
          <p:cNvSpPr>
            <a:spLocks/>
          </p:cNvSpPr>
          <p:nvPr/>
        </p:nvSpPr>
        <p:spPr bwMode="auto">
          <a:xfrm>
            <a:off x="1117600" y="3765550"/>
            <a:ext cx="1417638" cy="13081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672" y="0"/>
              </a:cxn>
              <a:cxn ang="0">
                <a:pos x="672" y="624"/>
              </a:cxn>
              <a:cxn ang="0">
                <a:pos x="0" y="624"/>
              </a:cxn>
              <a:cxn ang="0">
                <a:pos x="0" y="0"/>
              </a:cxn>
            </a:cxnLst>
            <a:rect l="0" t="0" r="r" b="b"/>
            <a:pathLst>
              <a:path w="672" h="624">
                <a:moveTo>
                  <a:pt x="0" y="0"/>
                </a:moveTo>
                <a:lnTo>
                  <a:pt x="672" y="0"/>
                </a:lnTo>
                <a:lnTo>
                  <a:pt x="672" y="624"/>
                </a:lnTo>
                <a:lnTo>
                  <a:pt x="0" y="624"/>
                </a:lnTo>
                <a:lnTo>
                  <a:pt x="0" y="0"/>
                </a:lnTo>
                <a:close/>
              </a:path>
            </a:pathLst>
          </a:custGeom>
          <a:noFill/>
          <a:ln w="50800" cap="flat" cmpd="sng">
            <a:solidFill>
              <a:srgbClr val="FF99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3" name="Freeform 7"/>
          <p:cNvSpPr>
            <a:spLocks/>
          </p:cNvSpPr>
          <p:nvPr/>
        </p:nvSpPr>
        <p:spPr bwMode="auto">
          <a:xfrm>
            <a:off x="6251575" y="3297238"/>
            <a:ext cx="908050" cy="1614487"/>
          </a:xfrm>
          <a:custGeom>
            <a:avLst/>
            <a:gdLst/>
            <a:ahLst/>
            <a:cxnLst>
              <a:cxn ang="0">
                <a:pos x="48" y="0"/>
              </a:cxn>
              <a:cxn ang="0">
                <a:pos x="48" y="336"/>
              </a:cxn>
              <a:cxn ang="0">
                <a:pos x="432" y="768"/>
              </a:cxn>
              <a:cxn ang="0">
                <a:pos x="432" y="480"/>
              </a:cxn>
              <a:cxn ang="0">
                <a:pos x="0" y="48"/>
              </a:cxn>
            </a:cxnLst>
            <a:rect l="0" t="0" r="r" b="b"/>
            <a:pathLst>
              <a:path w="432" h="768">
                <a:moveTo>
                  <a:pt x="48" y="0"/>
                </a:moveTo>
                <a:lnTo>
                  <a:pt x="48" y="336"/>
                </a:lnTo>
                <a:lnTo>
                  <a:pt x="432" y="768"/>
                </a:lnTo>
                <a:lnTo>
                  <a:pt x="432" y="480"/>
                </a:lnTo>
                <a:lnTo>
                  <a:pt x="0" y="48"/>
                </a:lnTo>
              </a:path>
            </a:pathLst>
          </a:custGeom>
          <a:noFill/>
          <a:ln w="50800" cap="flat" cmpd="sng">
            <a:solidFill>
              <a:srgbClr val="FF9900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4" name="Freeform 8"/>
          <p:cNvSpPr>
            <a:spLocks/>
          </p:cNvSpPr>
          <p:nvPr/>
        </p:nvSpPr>
        <p:spPr bwMode="auto">
          <a:xfrm>
            <a:off x="3048000" y="4953000"/>
            <a:ext cx="2819400" cy="533400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960" y="336"/>
              </a:cxn>
              <a:cxn ang="0">
                <a:pos x="1776" y="0"/>
              </a:cxn>
            </a:cxnLst>
            <a:rect l="0" t="0" r="r" b="b"/>
            <a:pathLst>
              <a:path w="1776" h="336">
                <a:moveTo>
                  <a:pt x="0" y="0"/>
                </a:moveTo>
                <a:cubicBezTo>
                  <a:pt x="332" y="168"/>
                  <a:pt x="664" y="336"/>
                  <a:pt x="960" y="336"/>
                </a:cubicBezTo>
                <a:cubicBezTo>
                  <a:pt x="1256" y="336"/>
                  <a:pt x="1516" y="168"/>
                  <a:pt x="1776" y="0"/>
                </a:cubicBezTo>
              </a:path>
            </a:pathLst>
          </a:custGeom>
          <a:noFill/>
          <a:ln w="76200" cap="flat" cmpd="sng">
            <a:solidFill>
              <a:srgbClr val="FF0000"/>
            </a:solidFill>
            <a:prstDash val="solid"/>
            <a:round/>
            <a:headEnd type="triangle" w="med" len="med"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705" name="Text Box 9"/>
          <p:cNvSpPr txBox="1">
            <a:spLocks noChangeArrowheads="1"/>
          </p:cNvSpPr>
          <p:nvPr/>
        </p:nvSpPr>
        <p:spPr bwMode="auto">
          <a:xfrm>
            <a:off x="3489325" y="5603875"/>
            <a:ext cx="412750" cy="4572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/>
              <a:t>H</a:t>
            </a:r>
          </a:p>
        </p:txBody>
      </p:sp>
      <p:sp>
        <p:nvSpPr>
          <p:cNvPr id="29707" name="Oval 11"/>
          <p:cNvSpPr>
            <a:spLocks noChangeArrowheads="1"/>
          </p:cNvSpPr>
          <p:nvPr/>
        </p:nvSpPr>
        <p:spPr bwMode="auto">
          <a:xfrm>
            <a:off x="1447800" y="41148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8" name="Oval 12"/>
          <p:cNvSpPr>
            <a:spLocks noChangeArrowheads="1"/>
          </p:cNvSpPr>
          <p:nvPr/>
        </p:nvSpPr>
        <p:spPr bwMode="auto">
          <a:xfrm>
            <a:off x="1905000" y="41148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09" name="Oval 13"/>
          <p:cNvSpPr>
            <a:spLocks noChangeArrowheads="1"/>
          </p:cNvSpPr>
          <p:nvPr/>
        </p:nvSpPr>
        <p:spPr bwMode="auto">
          <a:xfrm>
            <a:off x="2438400" y="36576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0" name="Oval 14"/>
          <p:cNvSpPr>
            <a:spLocks noChangeArrowheads="1"/>
          </p:cNvSpPr>
          <p:nvPr/>
        </p:nvSpPr>
        <p:spPr bwMode="auto">
          <a:xfrm>
            <a:off x="1066800" y="36576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1" name="Oval 15"/>
          <p:cNvSpPr>
            <a:spLocks noChangeArrowheads="1"/>
          </p:cNvSpPr>
          <p:nvPr/>
        </p:nvSpPr>
        <p:spPr bwMode="auto">
          <a:xfrm>
            <a:off x="1066800" y="49530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2" name="Oval 16"/>
          <p:cNvSpPr>
            <a:spLocks noChangeArrowheads="1"/>
          </p:cNvSpPr>
          <p:nvPr/>
        </p:nvSpPr>
        <p:spPr bwMode="auto">
          <a:xfrm>
            <a:off x="1905000" y="48006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3" name="Oval 17"/>
          <p:cNvSpPr>
            <a:spLocks noChangeArrowheads="1"/>
          </p:cNvSpPr>
          <p:nvPr/>
        </p:nvSpPr>
        <p:spPr bwMode="auto">
          <a:xfrm>
            <a:off x="2209800" y="44196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4" name="Oval 18"/>
          <p:cNvSpPr>
            <a:spLocks noChangeArrowheads="1"/>
          </p:cNvSpPr>
          <p:nvPr/>
        </p:nvSpPr>
        <p:spPr bwMode="auto">
          <a:xfrm>
            <a:off x="6553200" y="39624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5" name="Oval 19"/>
          <p:cNvSpPr>
            <a:spLocks noChangeArrowheads="1"/>
          </p:cNvSpPr>
          <p:nvPr/>
        </p:nvSpPr>
        <p:spPr bwMode="auto">
          <a:xfrm>
            <a:off x="6781800" y="41148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7" name="Oval 21"/>
          <p:cNvSpPr>
            <a:spLocks noChangeArrowheads="1"/>
          </p:cNvSpPr>
          <p:nvPr/>
        </p:nvSpPr>
        <p:spPr bwMode="auto">
          <a:xfrm>
            <a:off x="6324600" y="35052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8" name="Oval 22"/>
          <p:cNvSpPr>
            <a:spLocks noChangeArrowheads="1"/>
          </p:cNvSpPr>
          <p:nvPr/>
        </p:nvSpPr>
        <p:spPr bwMode="auto">
          <a:xfrm>
            <a:off x="6248400" y="39624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19" name="Oval 23"/>
          <p:cNvSpPr>
            <a:spLocks noChangeArrowheads="1"/>
          </p:cNvSpPr>
          <p:nvPr/>
        </p:nvSpPr>
        <p:spPr bwMode="auto">
          <a:xfrm>
            <a:off x="6934200" y="43434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0" name="Oval 24"/>
          <p:cNvSpPr>
            <a:spLocks noChangeArrowheads="1"/>
          </p:cNvSpPr>
          <p:nvPr/>
        </p:nvSpPr>
        <p:spPr bwMode="auto">
          <a:xfrm>
            <a:off x="7086600" y="41910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9728" name="Oval 32"/>
          <p:cNvSpPr>
            <a:spLocks noChangeArrowheads="1"/>
          </p:cNvSpPr>
          <p:nvPr/>
        </p:nvSpPr>
        <p:spPr bwMode="auto">
          <a:xfrm>
            <a:off x="6705600" y="4343400"/>
            <a:ext cx="152400" cy="152400"/>
          </a:xfrm>
          <a:prstGeom prst="ellipse">
            <a:avLst/>
          </a:prstGeom>
          <a:solidFill>
            <a:srgbClr val="FF0000"/>
          </a:solidFill>
          <a:ln w="25400">
            <a:solidFill>
              <a:schemeClr val="bg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itle 2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dirty="0" smtClean="0"/>
              <a:t>Example: Estimating an homographic transformation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6867415" y="6550223"/>
            <a:ext cx="22765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ilvio Savarese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8933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nimBg="1"/>
      <p:bldP spid="29703" grpId="0" animBg="1"/>
      <p:bldP spid="29704" grpId="0" animBg="1"/>
      <p:bldP spid="29705" grpId="0"/>
      <p:bldP spid="29707" grpId="0" animBg="1"/>
      <p:bldP spid="29708" grpId="0" animBg="1"/>
      <p:bldP spid="29709" grpId="0" animBg="1"/>
      <p:bldP spid="29710" grpId="0" animBg="1"/>
      <p:bldP spid="29711" grpId="0" animBg="1"/>
      <p:bldP spid="29712" grpId="0" animBg="1"/>
      <p:bldP spid="29713" grpId="0" animBg="1"/>
      <p:bldP spid="29714" grpId="0" animBg="1"/>
      <p:bldP spid="29715" grpId="0" animBg="1"/>
      <p:bldP spid="29717" grpId="0" animBg="1"/>
      <p:bldP spid="29718" grpId="0" animBg="1"/>
      <p:bldP spid="29719" grpId="0" animBg="1"/>
      <p:bldP spid="29720" grpId="0" animBg="1"/>
      <p:bldP spid="29728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81200" y="1600200"/>
            <a:ext cx="5734050" cy="384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5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FT Repeatability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rot="16200000" flipV="1">
            <a:off x="5676900" y="2933700"/>
            <a:ext cx="1219200" cy="5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565" name="TextBox 9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SIFT Repeatability</a:t>
            </a:r>
          </a:p>
        </p:txBody>
      </p:sp>
      <p:pic>
        <p:nvPicPr>
          <p:cNvPr id="67587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67238" y="3424238"/>
            <a:ext cx="9525" cy="9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1524000"/>
            <a:ext cx="7475538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7589" name="TextBox 6"/>
          <p:cNvSpPr txBox="1">
            <a:spLocks noChangeArrowheads="1"/>
          </p:cNvSpPr>
          <p:nvPr/>
        </p:nvSpPr>
        <p:spPr bwMode="auto">
          <a:xfrm>
            <a:off x="7265988" y="6488113"/>
            <a:ext cx="1878012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Lowe IJCV 200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Local Descriptors: SURF</a:t>
            </a:r>
            <a:endParaRPr lang="de-CH" smtClean="0"/>
          </a:p>
        </p:txBody>
      </p:sp>
      <p:sp>
        <p:nvSpPr>
          <p:cNvPr id="47108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6248400" y="6492875"/>
            <a:ext cx="2895600" cy="365125"/>
          </a:xfrm>
        </p:spPr>
        <p:txBody>
          <a:bodyPr/>
          <a:lstStyle/>
          <a:p>
            <a:pPr>
              <a:defRPr/>
            </a:pPr>
            <a:r>
              <a:rPr lang="de-DE" smtClean="0">
                <a:solidFill>
                  <a:schemeClr val="tx1"/>
                </a:solidFill>
              </a:rPr>
              <a:t>K. Grauman, B. Leibe</a:t>
            </a:r>
          </a:p>
        </p:txBody>
      </p:sp>
      <p:pic>
        <p:nvPicPr>
          <p:cNvPr id="6861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82600" y="1311275"/>
            <a:ext cx="3525838" cy="206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8613" name="Picture 10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1650" y="3286125"/>
            <a:ext cx="3548063" cy="684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11"/>
          <p:cNvSpPr txBox="1">
            <a:spLocks noChangeArrowheads="1"/>
          </p:cNvSpPr>
          <p:nvPr/>
        </p:nvSpPr>
        <p:spPr bwMode="auto">
          <a:xfrm>
            <a:off x="3878263" y="1201738"/>
            <a:ext cx="5257800" cy="3067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1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latin typeface="+mn-lt"/>
              </a:rPr>
              <a:t>Fast approximation of SIFT idea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Efficient computation by 2D box filters &amp; integral images</a:t>
            </a:r>
            <a:br>
              <a:rPr kumimoji="1" lang="en-US" b="1" kern="0" dirty="0">
                <a:latin typeface="+mn-lt"/>
              </a:rPr>
            </a:br>
            <a:r>
              <a:rPr kumimoji="1" lang="en-US" b="1" kern="0" dirty="0">
                <a:latin typeface="+mn-lt"/>
                <a:sym typeface="Symbol" pitchFamily="18" charset="2"/>
              </a:rPr>
              <a:t> </a:t>
            </a:r>
            <a:r>
              <a:rPr kumimoji="1" lang="en-US" b="1" kern="0" dirty="0">
                <a:latin typeface="+mn-lt"/>
              </a:rPr>
              <a:t>6 times faster than SIFT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Equivalent quality for object identification</a:t>
            </a:r>
          </a:p>
        </p:txBody>
      </p:sp>
      <p:sp>
        <p:nvSpPr>
          <p:cNvPr id="68615" name="Text Box 7"/>
          <p:cNvSpPr txBox="1">
            <a:spLocks noChangeArrowheads="1"/>
          </p:cNvSpPr>
          <p:nvPr/>
        </p:nvSpPr>
        <p:spPr bwMode="auto">
          <a:xfrm>
            <a:off x="373063" y="6276975"/>
            <a:ext cx="4435475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[Bay, ECCV’06], [Cornelis, CVGPU’08]</a:t>
            </a:r>
          </a:p>
        </p:txBody>
      </p:sp>
      <p:sp>
        <p:nvSpPr>
          <p:cNvPr id="10" name="Rectangle 11"/>
          <p:cNvSpPr txBox="1">
            <a:spLocks noChangeArrowheads="1"/>
          </p:cNvSpPr>
          <p:nvPr/>
        </p:nvSpPr>
        <p:spPr bwMode="auto">
          <a:xfrm>
            <a:off x="3878263" y="4451350"/>
            <a:ext cx="5435600" cy="2146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bg1"/>
              </a:buClr>
              <a:buSzPct val="115000"/>
              <a:buFontTx/>
              <a:buChar char="•"/>
              <a:defRPr/>
            </a:pPr>
            <a:r>
              <a:rPr kumimoji="1" lang="en-US" sz="2400" b="1" kern="0" dirty="0">
                <a:latin typeface="+mn-lt"/>
              </a:rPr>
              <a:t>GPU implementation available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kumimoji="1" lang="en-US" b="1" kern="0" dirty="0">
                <a:latin typeface="+mn-lt"/>
              </a:rPr>
              <a:t>Feature extraction @ 200Hz</a:t>
            </a:r>
            <a:br>
              <a:rPr kumimoji="1" lang="en-US" b="1" kern="0" dirty="0">
                <a:latin typeface="+mn-lt"/>
              </a:rPr>
            </a:br>
            <a:r>
              <a:rPr kumimoji="1" lang="en-US" b="1" kern="0" dirty="0">
                <a:latin typeface="+mn-lt"/>
              </a:rPr>
              <a:t>(detector + descriptor, 640×480 </a:t>
            </a:r>
            <a:r>
              <a:rPr kumimoji="1" lang="en-US" b="1" kern="0" dirty="0" err="1">
                <a:latin typeface="+mn-lt"/>
              </a:rPr>
              <a:t>img</a:t>
            </a:r>
            <a:r>
              <a:rPr kumimoji="1" lang="en-US" b="1" kern="0" dirty="0">
                <a:latin typeface="+mn-lt"/>
              </a:rPr>
              <a:t>)</a:t>
            </a: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r>
              <a:rPr lang="en-US" u="sng" dirty="0">
                <a:latin typeface="Arial" pitchFamily="34" charset="0"/>
              </a:rPr>
              <a:t>http://www.vision.ee.ethz.ch/~surf</a:t>
            </a:r>
            <a:endParaRPr kumimoji="1" lang="en-US" b="1" kern="0" dirty="0">
              <a:latin typeface="+mn-lt"/>
            </a:endParaRPr>
          </a:p>
          <a:p>
            <a:pPr marL="742950" lvl="1" indent="-285750">
              <a:spcBef>
                <a:spcPct val="20000"/>
              </a:spcBef>
              <a:buClr>
                <a:schemeClr val="bg1"/>
              </a:buClr>
              <a:buSzPct val="50000"/>
              <a:buFont typeface="Wingdings" pitchFamily="2" charset="2"/>
              <a:buChar char="Ø"/>
              <a:defRPr/>
            </a:pPr>
            <a:endParaRPr kumimoji="1" lang="en-US" b="1" kern="0" dirty="0">
              <a:latin typeface="+mn-lt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41326" y="4878169"/>
            <a:ext cx="34369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any other efficient descriptors are also availab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cal Descriptors: ORB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1"/>
            <a:ext cx="8229600" cy="3581400"/>
          </a:xfrm>
        </p:spPr>
        <p:txBody>
          <a:bodyPr/>
          <a:lstStyle/>
          <a:p>
            <a:r>
              <a:rPr lang="en-US" dirty="0" smtClean="0"/>
              <a:t>Many similarities to SIFT/SURF</a:t>
            </a:r>
          </a:p>
          <a:p>
            <a:r>
              <a:rPr lang="en-US" dirty="0" smtClean="0"/>
              <a:t>Designed for efficiency and robustness to orientation</a:t>
            </a:r>
          </a:p>
          <a:p>
            <a:r>
              <a:rPr lang="en-US" dirty="0" smtClean="0"/>
              <a:t>Not designed for scale robustness</a:t>
            </a:r>
          </a:p>
          <a:p>
            <a:r>
              <a:rPr lang="en-US" dirty="0" smtClean="0"/>
              <a:t>Used for tracking and long-range matching in ORB-SLA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57200" y="5562600"/>
            <a:ext cx="8012193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Calibri" panose="020F0502020204030204" pitchFamily="34" charset="0"/>
                <a:hlinkClick r:id="rId2"/>
              </a:rPr>
              <a:t>http://</a:t>
            </a:r>
            <a:r>
              <a:rPr lang="en-US" sz="2000" dirty="0" smtClean="0">
                <a:latin typeface="Calibri" panose="020F0502020204030204" pitchFamily="34" charset="0"/>
                <a:hlinkClick r:id="rId2"/>
              </a:rPr>
              <a:t>www.willowgarage.com/sites/default/files/orb_final.pdf</a:t>
            </a:r>
            <a:r>
              <a:rPr lang="en-US" sz="2000" dirty="0" smtClean="0">
                <a:latin typeface="Calibri" panose="020F0502020204030204" pitchFamily="34" charset="0"/>
              </a:rPr>
              <a:t> (ICCV 2011)</a:t>
            </a:r>
          </a:p>
          <a:p>
            <a:r>
              <a:rPr lang="en-US" sz="2000" dirty="0">
                <a:latin typeface="Calibri" panose="020F0502020204030204" pitchFamily="34" charset="0"/>
                <a:hlinkClick r:id="rId3"/>
              </a:rPr>
              <a:t>http://webdiis.unizar.es/~raulmur/orbslam</a:t>
            </a:r>
            <a:r>
              <a:rPr lang="en-US" sz="2000" dirty="0" smtClean="0">
                <a:latin typeface="Calibri" panose="020F0502020204030204" pitchFamily="34" charset="0"/>
                <a:hlinkClick r:id="rId3"/>
              </a:rPr>
              <a:t>/</a:t>
            </a:r>
            <a:endParaRPr lang="en-US" sz="2000" dirty="0" smtClean="0">
              <a:latin typeface="Calibri" panose="020F0502020204030204" pitchFamily="34" charset="0"/>
            </a:endParaRPr>
          </a:p>
          <a:p>
            <a:endParaRPr lang="en-US" sz="2000" dirty="0">
              <a:latin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66975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endParaRPr lang="de-DE" smtClean="0"/>
          </a:p>
        </p:txBody>
      </p:sp>
      <p:sp>
        <p:nvSpPr>
          <p:cNvPr id="69635" name="Rectangle 4"/>
          <p:cNvSpPr>
            <a:spLocks noChangeArrowheads="1"/>
          </p:cNvSpPr>
          <p:nvPr/>
        </p:nvSpPr>
        <p:spPr bwMode="auto">
          <a:xfrm>
            <a:off x="457200" y="442913"/>
            <a:ext cx="7315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0" hangingPunct="0"/>
            <a:r>
              <a:rPr kumimoji="1" lang="en-US" sz="2800" b="1"/>
              <a:t>Local Descriptors: Shape Context</a:t>
            </a:r>
          </a:p>
        </p:txBody>
      </p:sp>
      <p:sp>
        <p:nvSpPr>
          <p:cNvPr id="69636" name="Rectangle 26"/>
          <p:cNvSpPr>
            <a:spLocks noChangeArrowheads="1"/>
          </p:cNvSpPr>
          <p:nvPr/>
        </p:nvSpPr>
        <p:spPr bwMode="auto">
          <a:xfrm>
            <a:off x="381000" y="1066800"/>
            <a:ext cx="4191000" cy="4724400"/>
          </a:xfrm>
          <a:prstGeom prst="rect">
            <a:avLst/>
          </a:prstGeom>
          <a:solidFill>
            <a:srgbClr val="000000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pPr eaLnBrk="0" hangingPunct="0"/>
            <a:endParaRPr lang="de-DE" sz="2100" b="1">
              <a:solidFill>
                <a:schemeClr val="bg2"/>
              </a:solidFill>
            </a:endParaRPr>
          </a:p>
        </p:txBody>
      </p:sp>
      <p:pic>
        <p:nvPicPr>
          <p:cNvPr id="69637" name="Picture 27" descr="sample_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71600" y="1828800"/>
            <a:ext cx="31369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69638" name="Group 28"/>
          <p:cNvGrpSpPr>
            <a:grpSpLocks/>
          </p:cNvGrpSpPr>
          <p:nvPr/>
        </p:nvGrpSpPr>
        <p:grpSpPr bwMode="auto">
          <a:xfrm>
            <a:off x="609600" y="1219200"/>
            <a:ext cx="3810000" cy="3733800"/>
            <a:chOff x="1200" y="1152"/>
            <a:chExt cx="2400" cy="2352"/>
          </a:xfrm>
        </p:grpSpPr>
        <p:sp>
          <p:nvSpPr>
            <p:cNvPr id="69648" name="Oval 29"/>
            <p:cNvSpPr>
              <a:spLocks noChangeArrowheads="1"/>
            </p:cNvSpPr>
            <p:nvPr/>
          </p:nvSpPr>
          <p:spPr bwMode="auto">
            <a:xfrm>
              <a:off x="1200" y="1152"/>
              <a:ext cx="2400" cy="235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de-DE" sz="2100" b="1">
                <a:solidFill>
                  <a:schemeClr val="bg2"/>
                </a:solidFill>
              </a:endParaRPr>
            </a:p>
          </p:txBody>
        </p:sp>
        <p:sp>
          <p:nvSpPr>
            <p:cNvPr id="69649" name="Oval 30"/>
            <p:cNvSpPr>
              <a:spLocks noChangeArrowheads="1"/>
            </p:cNvSpPr>
            <p:nvPr/>
          </p:nvSpPr>
          <p:spPr bwMode="auto">
            <a:xfrm>
              <a:off x="1824" y="1776"/>
              <a:ext cx="1152" cy="1152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de-DE" sz="2100" b="1">
                <a:solidFill>
                  <a:schemeClr val="bg2"/>
                </a:solidFill>
              </a:endParaRPr>
            </a:p>
          </p:txBody>
        </p:sp>
        <p:sp>
          <p:nvSpPr>
            <p:cNvPr id="69650" name="Oval 31"/>
            <p:cNvSpPr>
              <a:spLocks noChangeArrowheads="1"/>
            </p:cNvSpPr>
            <p:nvPr/>
          </p:nvSpPr>
          <p:spPr bwMode="auto">
            <a:xfrm>
              <a:off x="2112" y="2064"/>
              <a:ext cx="576" cy="57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de-DE" sz="2100" b="1">
                <a:solidFill>
                  <a:schemeClr val="bg2"/>
                </a:solidFill>
              </a:endParaRPr>
            </a:p>
          </p:txBody>
        </p:sp>
        <p:sp>
          <p:nvSpPr>
            <p:cNvPr id="69651" name="Oval 32"/>
            <p:cNvSpPr>
              <a:spLocks noChangeArrowheads="1"/>
            </p:cNvSpPr>
            <p:nvPr/>
          </p:nvSpPr>
          <p:spPr bwMode="auto">
            <a:xfrm>
              <a:off x="2256" y="2208"/>
              <a:ext cx="288" cy="288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de-DE" sz="2100" b="1">
                <a:solidFill>
                  <a:schemeClr val="bg2"/>
                </a:solidFill>
              </a:endParaRPr>
            </a:p>
          </p:txBody>
        </p:sp>
        <p:sp>
          <p:nvSpPr>
            <p:cNvPr id="69652" name="Oval 33"/>
            <p:cNvSpPr>
              <a:spLocks noChangeArrowheads="1"/>
            </p:cNvSpPr>
            <p:nvPr/>
          </p:nvSpPr>
          <p:spPr bwMode="auto">
            <a:xfrm>
              <a:off x="2352" y="2304"/>
              <a:ext cx="96" cy="96"/>
            </a:xfrm>
            <a:prstGeom prst="ellips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pPr eaLnBrk="0" hangingPunct="0"/>
              <a:endParaRPr lang="de-DE" sz="2100" b="1">
                <a:solidFill>
                  <a:schemeClr val="bg2"/>
                </a:solidFill>
              </a:endParaRPr>
            </a:p>
          </p:txBody>
        </p:sp>
        <p:sp>
          <p:nvSpPr>
            <p:cNvPr id="69653" name="Line 34"/>
            <p:cNvSpPr>
              <a:spLocks noChangeShapeType="1"/>
            </p:cNvSpPr>
            <p:nvPr/>
          </p:nvSpPr>
          <p:spPr bwMode="auto">
            <a:xfrm>
              <a:off x="1200" y="2352"/>
              <a:ext cx="2400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4" name="Line 35"/>
            <p:cNvSpPr>
              <a:spLocks noChangeShapeType="1"/>
            </p:cNvSpPr>
            <p:nvPr/>
          </p:nvSpPr>
          <p:spPr bwMode="auto">
            <a:xfrm flipV="1">
              <a:off x="1392" y="1728"/>
              <a:ext cx="2064" cy="120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5" name="Line 36"/>
            <p:cNvSpPr>
              <a:spLocks noChangeShapeType="1"/>
            </p:cNvSpPr>
            <p:nvPr/>
          </p:nvSpPr>
          <p:spPr bwMode="auto">
            <a:xfrm flipV="1">
              <a:off x="1824" y="1344"/>
              <a:ext cx="1152" cy="20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6" name="Line 37"/>
            <p:cNvSpPr>
              <a:spLocks noChangeShapeType="1"/>
            </p:cNvSpPr>
            <p:nvPr/>
          </p:nvSpPr>
          <p:spPr bwMode="auto">
            <a:xfrm flipV="1">
              <a:off x="2400" y="1200"/>
              <a:ext cx="0" cy="2304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7" name="Line 38"/>
            <p:cNvSpPr>
              <a:spLocks noChangeShapeType="1"/>
            </p:cNvSpPr>
            <p:nvPr/>
          </p:nvSpPr>
          <p:spPr bwMode="auto">
            <a:xfrm flipH="1" flipV="1">
              <a:off x="1824" y="1344"/>
              <a:ext cx="1152" cy="2016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9658" name="Line 39"/>
            <p:cNvSpPr>
              <a:spLocks noChangeShapeType="1"/>
            </p:cNvSpPr>
            <p:nvPr/>
          </p:nvSpPr>
          <p:spPr bwMode="auto">
            <a:xfrm flipH="1" flipV="1">
              <a:off x="1392" y="1776"/>
              <a:ext cx="2016" cy="1152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69639" name="Text Box 40"/>
          <p:cNvSpPr txBox="1">
            <a:spLocks noChangeArrowheads="1"/>
          </p:cNvSpPr>
          <p:nvPr/>
        </p:nvSpPr>
        <p:spPr bwMode="auto">
          <a:xfrm>
            <a:off x="4837113" y="1543050"/>
            <a:ext cx="4164012" cy="7334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Count the number of points inside each bin, e.g.:</a:t>
            </a:r>
          </a:p>
        </p:txBody>
      </p:sp>
      <p:sp>
        <p:nvSpPr>
          <p:cNvPr id="69640" name="Text Box 41"/>
          <p:cNvSpPr txBox="1">
            <a:spLocks noChangeArrowheads="1"/>
          </p:cNvSpPr>
          <p:nvPr/>
        </p:nvSpPr>
        <p:spPr bwMode="auto">
          <a:xfrm>
            <a:off x="5029200" y="2667000"/>
            <a:ext cx="2438400" cy="4127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Count = 4</a:t>
            </a:r>
          </a:p>
        </p:txBody>
      </p:sp>
      <p:sp>
        <p:nvSpPr>
          <p:cNvPr id="69641" name="Text Box 42"/>
          <p:cNvSpPr txBox="1">
            <a:spLocks noChangeArrowheads="1"/>
          </p:cNvSpPr>
          <p:nvPr/>
        </p:nvSpPr>
        <p:spPr bwMode="auto">
          <a:xfrm>
            <a:off x="5029200" y="3357563"/>
            <a:ext cx="2438400" cy="4127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/>
              <a:t>Count = 10</a:t>
            </a:r>
          </a:p>
        </p:txBody>
      </p:sp>
      <p:sp>
        <p:nvSpPr>
          <p:cNvPr id="69642" name="Line 43"/>
          <p:cNvSpPr>
            <a:spLocks noChangeShapeType="1"/>
          </p:cNvSpPr>
          <p:nvPr/>
        </p:nvSpPr>
        <p:spPr bwMode="auto">
          <a:xfrm flipH="1" flipV="1">
            <a:off x="3962400" y="2743200"/>
            <a:ext cx="1066800" cy="152400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 type="none" w="sm" len="sm"/>
            <a:tailEnd type="arrow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3" name="Line 44"/>
          <p:cNvSpPr>
            <a:spLocks noChangeShapeType="1"/>
          </p:cNvSpPr>
          <p:nvPr/>
        </p:nvSpPr>
        <p:spPr bwMode="auto">
          <a:xfrm flipH="1">
            <a:off x="3733800" y="3644900"/>
            <a:ext cx="1343025" cy="622300"/>
          </a:xfrm>
          <a:prstGeom prst="line">
            <a:avLst/>
          </a:prstGeom>
          <a:noFill/>
          <a:ln w="25400">
            <a:solidFill>
              <a:srgbClr val="969696"/>
            </a:solidFill>
            <a:round/>
            <a:headEnd type="none" w="sm" len="sm"/>
            <a:tailEnd type="arrow" w="med" len="lg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44" name="Text Box 45"/>
          <p:cNvSpPr txBox="1">
            <a:spLocks noChangeArrowheads="1"/>
          </p:cNvSpPr>
          <p:nvPr/>
        </p:nvSpPr>
        <p:spPr bwMode="auto">
          <a:xfrm rot="5400000">
            <a:off x="5356225" y="3055938"/>
            <a:ext cx="457200" cy="4127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100" b="1">
                <a:latin typeface="Times New Roman" pitchFamily="18" charset="0"/>
              </a:rPr>
              <a:t>...</a:t>
            </a:r>
          </a:p>
        </p:txBody>
      </p:sp>
      <p:sp>
        <p:nvSpPr>
          <p:cNvPr id="69645" name="Text Box 46"/>
          <p:cNvSpPr txBox="1">
            <a:spLocks noChangeArrowheads="1"/>
          </p:cNvSpPr>
          <p:nvPr/>
        </p:nvSpPr>
        <p:spPr bwMode="auto">
          <a:xfrm>
            <a:off x="4932363" y="4210050"/>
            <a:ext cx="3708400" cy="137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>
              <a:buFont typeface="ZapfDingbats" pitchFamily="82" charset="2"/>
              <a:buNone/>
            </a:pPr>
            <a:r>
              <a:rPr lang="en-US" sz="2100" b="1"/>
              <a:t>Log-polar binning: more precision for nearby points, more flexibility for farther points.</a:t>
            </a:r>
          </a:p>
        </p:txBody>
      </p:sp>
      <p:sp>
        <p:nvSpPr>
          <p:cNvPr id="69646" name="Text Box 47"/>
          <p:cNvSpPr txBox="1">
            <a:spLocks noChangeArrowheads="1"/>
          </p:cNvSpPr>
          <p:nvPr/>
        </p:nvSpPr>
        <p:spPr bwMode="auto">
          <a:xfrm>
            <a:off x="611188" y="6345238"/>
            <a:ext cx="320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Belongie &amp; Malik, ICCV 2001</a:t>
            </a:r>
          </a:p>
        </p:txBody>
      </p:sp>
      <p:sp>
        <p:nvSpPr>
          <p:cNvPr id="69647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de-DE" sz="1200">
                <a:solidFill>
                  <a:schemeClr val="bg2"/>
                </a:solidFill>
              </a:rPr>
              <a:t>K. Grauman, B. Leib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4"/>
          <p:cNvSpPr>
            <a:spLocks noChangeArrowheads="1"/>
          </p:cNvSpPr>
          <p:nvPr/>
        </p:nvSpPr>
        <p:spPr bwMode="auto">
          <a:xfrm>
            <a:off x="457200" y="442913"/>
            <a:ext cx="7315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b"/>
          <a:lstStyle/>
          <a:p>
            <a:pPr eaLnBrk="0" hangingPunct="0"/>
            <a:r>
              <a:rPr kumimoji="1" lang="en-US" sz="2800" b="1"/>
              <a:t>Local Descriptors: Geometric Blur</a:t>
            </a:r>
          </a:p>
        </p:txBody>
      </p:sp>
      <p:pic>
        <p:nvPicPr>
          <p:cNvPr id="70659" name="Picture 5"/>
          <p:cNvPicPr>
            <a:picLocks noChangeAspect="1" noChangeArrowheads="1"/>
          </p:cNvPicPr>
          <p:nvPr/>
        </p:nvPicPr>
        <p:blipFill>
          <a:blip r:embed="rId3" cstate="print"/>
          <a:srcRect l="1189" t="3668" r="53844" b="5482"/>
          <a:stretch>
            <a:fillRect/>
          </a:stretch>
        </p:blipFill>
        <p:spPr bwMode="auto">
          <a:xfrm>
            <a:off x="411163" y="1630363"/>
            <a:ext cx="2822575" cy="1808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70660" name="Group 6"/>
          <p:cNvGrpSpPr>
            <a:grpSpLocks/>
          </p:cNvGrpSpPr>
          <p:nvPr/>
        </p:nvGrpSpPr>
        <p:grpSpPr bwMode="auto">
          <a:xfrm>
            <a:off x="520700" y="2265363"/>
            <a:ext cx="781050" cy="781050"/>
            <a:chOff x="385" y="2062"/>
            <a:chExt cx="492" cy="492"/>
          </a:xfrm>
        </p:grpSpPr>
        <p:sp>
          <p:nvSpPr>
            <p:cNvPr id="70697" name="Oval 7"/>
            <p:cNvSpPr>
              <a:spLocks noChangeArrowheads="1"/>
            </p:cNvSpPr>
            <p:nvPr/>
          </p:nvSpPr>
          <p:spPr bwMode="auto">
            <a:xfrm>
              <a:off x="385" y="2062"/>
              <a:ext cx="493" cy="493"/>
            </a:xfrm>
            <a:prstGeom prst="ellipse">
              <a:avLst/>
            </a:prstGeom>
            <a:noFill/>
            <a:ln w="64080">
              <a:solidFill>
                <a:srgbClr val="3333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 sz="2100" b="1"/>
            </a:p>
          </p:txBody>
        </p:sp>
        <p:sp>
          <p:nvSpPr>
            <p:cNvPr id="70698" name="Oval 8"/>
            <p:cNvSpPr>
              <a:spLocks noChangeArrowheads="1"/>
            </p:cNvSpPr>
            <p:nvPr/>
          </p:nvSpPr>
          <p:spPr bwMode="auto">
            <a:xfrm>
              <a:off x="385" y="2062"/>
              <a:ext cx="493" cy="493"/>
            </a:xfrm>
            <a:prstGeom prst="ellipse">
              <a:avLst/>
            </a:prstGeom>
            <a:noFill/>
            <a:ln w="27360">
              <a:solidFill>
                <a:srgbClr val="FFFF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 sz="2100" b="1"/>
            </a:p>
          </p:txBody>
        </p:sp>
      </p:grpSp>
      <p:grpSp>
        <p:nvGrpSpPr>
          <p:cNvPr id="70661" name="Group 9"/>
          <p:cNvGrpSpPr>
            <a:grpSpLocks/>
          </p:cNvGrpSpPr>
          <p:nvPr/>
        </p:nvGrpSpPr>
        <p:grpSpPr bwMode="auto">
          <a:xfrm>
            <a:off x="792163" y="4117975"/>
            <a:ext cx="1289050" cy="1255713"/>
            <a:chOff x="556" y="3229"/>
            <a:chExt cx="812" cy="791"/>
          </a:xfrm>
        </p:grpSpPr>
        <p:pic>
          <p:nvPicPr>
            <p:cNvPr id="70695" name="Picture 10"/>
            <p:cNvPicPr>
              <a:picLocks noChangeAspect="1" noChangeArrowheads="1"/>
            </p:cNvPicPr>
            <p:nvPr/>
          </p:nvPicPr>
          <p:blipFill>
            <a:blip r:embed="rId4" cstate="print"/>
            <a:srcRect r="50130"/>
            <a:stretch>
              <a:fillRect/>
            </a:stretch>
          </p:blipFill>
          <p:spPr bwMode="auto">
            <a:xfrm>
              <a:off x="609" y="3261"/>
              <a:ext cx="760" cy="7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0696" name="AutoShape 11"/>
            <p:cNvSpPr>
              <a:spLocks noChangeArrowheads="1"/>
            </p:cNvSpPr>
            <p:nvPr/>
          </p:nvSpPr>
          <p:spPr bwMode="auto">
            <a:xfrm>
              <a:off x="556" y="3229"/>
              <a:ext cx="800" cy="792"/>
            </a:xfrm>
            <a:prstGeom prst="roundRect">
              <a:avLst>
                <a:gd name="adj" fmla="val 125"/>
              </a:avLst>
            </a:prstGeom>
            <a:noFill/>
            <a:ln w="9360">
              <a:solidFill>
                <a:srgbClr val="C0C0C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eaLnBrk="0" hangingPunct="0"/>
              <a:endParaRPr lang="de-DE" sz="2100" b="1"/>
            </a:p>
          </p:txBody>
        </p:sp>
      </p:grpSp>
      <p:sp>
        <p:nvSpPr>
          <p:cNvPr id="70662" name="Freeform 12"/>
          <p:cNvSpPr>
            <a:spLocks/>
          </p:cNvSpPr>
          <p:nvPr/>
        </p:nvSpPr>
        <p:spPr bwMode="auto">
          <a:xfrm>
            <a:off x="831850" y="2674938"/>
            <a:ext cx="293688" cy="1387475"/>
          </a:xfrm>
          <a:custGeom>
            <a:avLst/>
            <a:gdLst>
              <a:gd name="T0" fmla="*/ 2147483647 w 817"/>
              <a:gd name="T1" fmla="*/ 0 h 3854"/>
              <a:gd name="T2" fmla="*/ 2147483647 w 817"/>
              <a:gd name="T3" fmla="*/ 2147483647 h 3854"/>
              <a:gd name="T4" fmla="*/ 0 60000 65536"/>
              <a:gd name="T5" fmla="*/ 0 60000 65536"/>
              <a:gd name="T6" fmla="*/ 0 w 817"/>
              <a:gd name="T7" fmla="*/ 0 h 3854"/>
              <a:gd name="T8" fmla="*/ 817 w 817"/>
              <a:gd name="T9" fmla="*/ 3854 h 3854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817" h="3854">
                <a:moveTo>
                  <a:pt x="56" y="0"/>
                </a:moveTo>
                <a:cubicBezTo>
                  <a:pt x="0" y="3060"/>
                  <a:pt x="816" y="3853"/>
                  <a:pt x="816" y="3853"/>
                </a:cubicBezTo>
              </a:path>
            </a:pathLst>
          </a:custGeom>
          <a:noFill/>
          <a:ln w="3672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663" name="Text Box 13"/>
          <p:cNvSpPr txBox="1">
            <a:spLocks noChangeArrowheads="1"/>
          </p:cNvSpPr>
          <p:nvPr/>
        </p:nvSpPr>
        <p:spPr bwMode="auto">
          <a:xfrm>
            <a:off x="463550" y="5338763"/>
            <a:ext cx="2054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 hangingPunct="0">
              <a:lnSpc>
                <a:spcPts val="2775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1200"/>
              <a:t>Example descriptor</a:t>
            </a:r>
          </a:p>
        </p:txBody>
      </p:sp>
      <p:sp>
        <p:nvSpPr>
          <p:cNvPr id="70664" name="AutoShape 14"/>
          <p:cNvSpPr>
            <a:spLocks noChangeArrowheads="1"/>
          </p:cNvSpPr>
          <p:nvPr/>
        </p:nvSpPr>
        <p:spPr bwMode="auto">
          <a:xfrm>
            <a:off x="3736975" y="4179888"/>
            <a:ext cx="277813" cy="655637"/>
          </a:xfrm>
          <a:prstGeom prst="roundRect">
            <a:avLst>
              <a:gd name="adj" fmla="val 579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hangingPunct="0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4000">
                <a:latin typeface="Times New Roman" pitchFamily="18" charset="0"/>
              </a:rPr>
              <a:t>~</a:t>
            </a:r>
          </a:p>
        </p:txBody>
      </p:sp>
      <p:grpSp>
        <p:nvGrpSpPr>
          <p:cNvPr id="70665" name="Group 15"/>
          <p:cNvGrpSpPr>
            <a:grpSpLocks/>
          </p:cNvGrpSpPr>
          <p:nvPr/>
        </p:nvGrpSpPr>
        <p:grpSpPr bwMode="auto">
          <a:xfrm>
            <a:off x="4032250" y="1628775"/>
            <a:ext cx="2976563" cy="2003425"/>
            <a:chOff x="2597" y="1661"/>
            <a:chExt cx="1875" cy="1262"/>
          </a:xfrm>
        </p:grpSpPr>
        <p:grpSp>
          <p:nvGrpSpPr>
            <p:cNvPr id="70678" name="Group 16"/>
            <p:cNvGrpSpPr>
              <a:grpSpLocks/>
            </p:cNvGrpSpPr>
            <p:nvPr/>
          </p:nvGrpSpPr>
          <p:grpSpPr bwMode="auto">
            <a:xfrm>
              <a:off x="2597" y="1661"/>
              <a:ext cx="1875" cy="1262"/>
              <a:chOff x="2597" y="1661"/>
              <a:chExt cx="1875" cy="1262"/>
            </a:xfrm>
          </p:grpSpPr>
          <p:pic>
            <p:nvPicPr>
              <p:cNvPr id="70691" name="Picture 17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 l="51616" b="45901"/>
              <a:stretch>
                <a:fillRect/>
              </a:stretch>
            </p:blipFill>
            <p:spPr bwMode="auto">
              <a:xfrm>
                <a:off x="2605" y="1662"/>
                <a:ext cx="1860" cy="12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0692" name="AutoShape 18"/>
              <p:cNvSpPr>
                <a:spLocks noChangeArrowheads="1"/>
              </p:cNvSpPr>
              <p:nvPr/>
            </p:nvSpPr>
            <p:spPr bwMode="auto">
              <a:xfrm>
                <a:off x="2597" y="1661"/>
                <a:ext cx="1876" cy="1263"/>
              </a:xfrm>
              <a:prstGeom prst="roundRect">
                <a:avLst>
                  <a:gd name="adj" fmla="val 79"/>
                </a:avLst>
              </a:prstGeom>
              <a:noFill/>
              <a:ln w="3672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  <p:sp>
            <p:nvSpPr>
              <p:cNvPr id="70693" name="Line 19"/>
              <p:cNvSpPr>
                <a:spLocks noChangeShapeType="1"/>
              </p:cNvSpPr>
              <p:nvPr/>
            </p:nvSpPr>
            <p:spPr bwMode="auto">
              <a:xfrm>
                <a:off x="3534" y="1671"/>
                <a:ext cx="1" cy="1238"/>
              </a:xfrm>
              <a:prstGeom prst="line">
                <a:avLst/>
              </a:prstGeom>
              <a:noFill/>
              <a:ln w="1836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70694" name="Line 20"/>
              <p:cNvSpPr>
                <a:spLocks noChangeShapeType="1"/>
              </p:cNvSpPr>
              <p:nvPr/>
            </p:nvSpPr>
            <p:spPr bwMode="auto">
              <a:xfrm flipH="1">
                <a:off x="2596" y="2313"/>
                <a:ext cx="1872" cy="1"/>
              </a:xfrm>
              <a:prstGeom prst="line">
                <a:avLst/>
              </a:prstGeom>
              <a:noFill/>
              <a:ln w="1836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70679" name="Group 21"/>
            <p:cNvGrpSpPr>
              <a:grpSpLocks/>
            </p:cNvGrpSpPr>
            <p:nvPr/>
          </p:nvGrpSpPr>
          <p:grpSpPr bwMode="auto">
            <a:xfrm>
              <a:off x="3604" y="2512"/>
              <a:ext cx="225" cy="225"/>
              <a:chOff x="3604" y="2512"/>
              <a:chExt cx="225" cy="225"/>
            </a:xfrm>
          </p:grpSpPr>
          <p:sp>
            <p:nvSpPr>
              <p:cNvPr id="70689" name="Oval 22"/>
              <p:cNvSpPr>
                <a:spLocks noChangeArrowheads="1"/>
              </p:cNvSpPr>
              <p:nvPr/>
            </p:nvSpPr>
            <p:spPr bwMode="auto">
              <a:xfrm>
                <a:off x="3604" y="2512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  <p:sp>
            <p:nvSpPr>
              <p:cNvPr id="70690" name="Oval 23"/>
              <p:cNvSpPr>
                <a:spLocks noChangeArrowheads="1"/>
              </p:cNvSpPr>
              <p:nvPr/>
            </p:nvSpPr>
            <p:spPr bwMode="auto">
              <a:xfrm>
                <a:off x="3604" y="2512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</p:grpSp>
        <p:grpSp>
          <p:nvGrpSpPr>
            <p:cNvPr id="70680" name="Group 24"/>
            <p:cNvGrpSpPr>
              <a:grpSpLocks/>
            </p:cNvGrpSpPr>
            <p:nvPr/>
          </p:nvGrpSpPr>
          <p:grpSpPr bwMode="auto">
            <a:xfrm>
              <a:off x="2659" y="2512"/>
              <a:ext cx="226" cy="225"/>
              <a:chOff x="2659" y="2512"/>
              <a:chExt cx="226" cy="225"/>
            </a:xfrm>
          </p:grpSpPr>
          <p:sp>
            <p:nvSpPr>
              <p:cNvPr id="70687" name="Oval 25"/>
              <p:cNvSpPr>
                <a:spLocks noChangeArrowheads="1"/>
              </p:cNvSpPr>
              <p:nvPr/>
            </p:nvSpPr>
            <p:spPr bwMode="auto">
              <a:xfrm>
                <a:off x="2659" y="2512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  <p:sp>
            <p:nvSpPr>
              <p:cNvPr id="70688" name="Oval 26"/>
              <p:cNvSpPr>
                <a:spLocks noChangeArrowheads="1"/>
              </p:cNvSpPr>
              <p:nvPr/>
            </p:nvSpPr>
            <p:spPr bwMode="auto">
              <a:xfrm>
                <a:off x="2659" y="2512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</p:grpSp>
        <p:grpSp>
          <p:nvGrpSpPr>
            <p:cNvPr id="70681" name="Group 27"/>
            <p:cNvGrpSpPr>
              <a:grpSpLocks/>
            </p:cNvGrpSpPr>
            <p:nvPr/>
          </p:nvGrpSpPr>
          <p:grpSpPr bwMode="auto">
            <a:xfrm>
              <a:off x="3604" y="1957"/>
              <a:ext cx="225" cy="225"/>
              <a:chOff x="3604" y="1957"/>
              <a:chExt cx="225" cy="225"/>
            </a:xfrm>
          </p:grpSpPr>
          <p:sp>
            <p:nvSpPr>
              <p:cNvPr id="70685" name="Oval 28"/>
              <p:cNvSpPr>
                <a:spLocks noChangeArrowheads="1"/>
              </p:cNvSpPr>
              <p:nvPr/>
            </p:nvSpPr>
            <p:spPr bwMode="auto">
              <a:xfrm>
                <a:off x="3604" y="1957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  <p:sp>
            <p:nvSpPr>
              <p:cNvPr id="70686" name="Oval 29"/>
              <p:cNvSpPr>
                <a:spLocks noChangeArrowheads="1"/>
              </p:cNvSpPr>
              <p:nvPr/>
            </p:nvSpPr>
            <p:spPr bwMode="auto">
              <a:xfrm>
                <a:off x="3604" y="1957"/>
                <a:ext cx="226" cy="226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</p:grpSp>
        <p:grpSp>
          <p:nvGrpSpPr>
            <p:cNvPr id="70682" name="Group 30"/>
            <p:cNvGrpSpPr>
              <a:grpSpLocks/>
            </p:cNvGrpSpPr>
            <p:nvPr/>
          </p:nvGrpSpPr>
          <p:grpSpPr bwMode="auto">
            <a:xfrm>
              <a:off x="2647" y="1957"/>
              <a:ext cx="225" cy="225"/>
              <a:chOff x="2647" y="1957"/>
              <a:chExt cx="225" cy="225"/>
            </a:xfrm>
          </p:grpSpPr>
          <p:sp>
            <p:nvSpPr>
              <p:cNvPr id="70683" name="Oval 31"/>
              <p:cNvSpPr>
                <a:spLocks noChangeArrowheads="1"/>
              </p:cNvSpPr>
              <p:nvPr/>
            </p:nvSpPr>
            <p:spPr bwMode="auto">
              <a:xfrm>
                <a:off x="2647" y="1957"/>
                <a:ext cx="226" cy="226"/>
              </a:xfrm>
              <a:prstGeom prst="ellipse">
                <a:avLst/>
              </a:prstGeom>
              <a:noFill/>
              <a:ln w="64080">
                <a:solidFill>
                  <a:srgbClr val="3333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  <p:sp>
            <p:nvSpPr>
              <p:cNvPr id="70684" name="Oval 32"/>
              <p:cNvSpPr>
                <a:spLocks noChangeArrowheads="1"/>
              </p:cNvSpPr>
              <p:nvPr/>
            </p:nvSpPr>
            <p:spPr bwMode="auto">
              <a:xfrm>
                <a:off x="2647" y="1957"/>
                <a:ext cx="226" cy="225"/>
              </a:xfrm>
              <a:prstGeom prst="ellipse">
                <a:avLst/>
              </a:prstGeom>
              <a:noFill/>
              <a:ln w="27360">
                <a:solidFill>
                  <a:srgbClr val="FFFF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de-DE" sz="2100" b="1"/>
              </a:p>
            </p:txBody>
          </p:sp>
        </p:grpSp>
      </p:grpSp>
      <p:pic>
        <p:nvPicPr>
          <p:cNvPr id="70666" name="Picture 33"/>
          <p:cNvPicPr>
            <a:picLocks noChangeAspect="1" noChangeArrowheads="1"/>
          </p:cNvPicPr>
          <p:nvPr/>
        </p:nvPicPr>
        <p:blipFill>
          <a:blip r:embed="rId6" cstate="print"/>
          <a:srcRect r="50459"/>
          <a:stretch>
            <a:fillRect/>
          </a:stretch>
        </p:blipFill>
        <p:spPr bwMode="auto">
          <a:xfrm>
            <a:off x="4832350" y="4276725"/>
            <a:ext cx="1528763" cy="1309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0667" name="Picture 34"/>
          <p:cNvPicPr>
            <a:picLocks noChangeAspect="1" noChangeArrowheads="1"/>
          </p:cNvPicPr>
          <p:nvPr/>
        </p:nvPicPr>
        <p:blipFill>
          <a:blip r:embed="rId6" cstate="print"/>
          <a:srcRect l="50459"/>
          <a:stretch>
            <a:fillRect/>
          </a:stretch>
        </p:blipFill>
        <p:spPr bwMode="auto">
          <a:xfrm>
            <a:off x="2741613" y="4284663"/>
            <a:ext cx="1528762" cy="1309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0668" name="Line 35"/>
          <p:cNvSpPr>
            <a:spLocks noChangeShapeType="1"/>
          </p:cNvSpPr>
          <p:nvPr/>
        </p:nvSpPr>
        <p:spPr bwMode="auto">
          <a:xfrm>
            <a:off x="3354388" y="2655888"/>
            <a:ext cx="592137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669" name="Line 36"/>
          <p:cNvSpPr>
            <a:spLocks noChangeShapeType="1"/>
          </p:cNvSpPr>
          <p:nvPr/>
        </p:nvSpPr>
        <p:spPr bwMode="auto">
          <a:xfrm flipH="1">
            <a:off x="4294188" y="4910138"/>
            <a:ext cx="493712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670" name="Line 37"/>
          <p:cNvSpPr>
            <a:spLocks noChangeShapeType="1"/>
          </p:cNvSpPr>
          <p:nvPr/>
        </p:nvSpPr>
        <p:spPr bwMode="auto">
          <a:xfrm flipH="1">
            <a:off x="2198688" y="4878388"/>
            <a:ext cx="493712" cy="1587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671" name="Line 38"/>
          <p:cNvSpPr>
            <a:spLocks noChangeShapeType="1"/>
          </p:cNvSpPr>
          <p:nvPr/>
        </p:nvSpPr>
        <p:spPr bwMode="auto">
          <a:xfrm>
            <a:off x="5529263" y="3690938"/>
            <a:ext cx="1587" cy="519112"/>
          </a:xfrm>
          <a:prstGeom prst="line">
            <a:avLst/>
          </a:prstGeom>
          <a:noFill/>
          <a:ln w="128160">
            <a:solidFill>
              <a:srgbClr val="CCCCCC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0672" name="AutoShape 39"/>
          <p:cNvSpPr>
            <a:spLocks noChangeArrowheads="1"/>
          </p:cNvSpPr>
          <p:nvPr/>
        </p:nvSpPr>
        <p:spPr bwMode="auto">
          <a:xfrm>
            <a:off x="7129463" y="1663700"/>
            <a:ext cx="1835150" cy="1058863"/>
          </a:xfrm>
          <a:prstGeom prst="roundRect">
            <a:avLst>
              <a:gd name="adj" fmla="val 222"/>
            </a:avLst>
          </a:prstGeom>
          <a:noFill/>
          <a:ln w="9525">
            <a:noFill/>
            <a:round/>
            <a:headEnd/>
            <a:tailEnd/>
          </a:ln>
        </p:spPr>
        <p:txBody>
          <a:bodyPr lIns="0" tIns="0" rIns="0" bIns="0">
            <a:spAutoFit/>
          </a:bodyPr>
          <a:lstStyle/>
          <a:p>
            <a:pPr hangingPunct="0">
              <a:lnSpc>
                <a:spcPts val="2775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100"/>
              <a:t>Compute edges at four orientations</a:t>
            </a:r>
          </a:p>
        </p:txBody>
      </p:sp>
      <p:sp>
        <p:nvSpPr>
          <p:cNvPr id="70673" name="AutoShape 40"/>
          <p:cNvSpPr>
            <a:spLocks noChangeArrowheads="1"/>
          </p:cNvSpPr>
          <p:nvPr/>
        </p:nvSpPr>
        <p:spPr bwMode="auto">
          <a:xfrm>
            <a:off x="7127875" y="2901950"/>
            <a:ext cx="1884363" cy="706438"/>
          </a:xfrm>
          <a:prstGeom prst="roundRect">
            <a:avLst>
              <a:gd name="adj" fmla="val 222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hangingPunct="0">
              <a:lnSpc>
                <a:spcPts val="2775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100"/>
              <a:t>Extract a patch</a:t>
            </a:r>
          </a:p>
          <a:p>
            <a:pPr hangingPunct="0">
              <a:lnSpc>
                <a:spcPts val="2775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100"/>
              <a:t>in each channel</a:t>
            </a:r>
          </a:p>
        </p:txBody>
      </p:sp>
      <p:sp>
        <p:nvSpPr>
          <p:cNvPr id="70674" name="AutoShape 41"/>
          <p:cNvSpPr>
            <a:spLocks noChangeArrowheads="1"/>
          </p:cNvSpPr>
          <p:nvPr/>
        </p:nvSpPr>
        <p:spPr bwMode="auto">
          <a:xfrm>
            <a:off x="6264275" y="4702175"/>
            <a:ext cx="2790825" cy="687388"/>
          </a:xfrm>
          <a:prstGeom prst="roundRect">
            <a:avLst>
              <a:gd name="adj" fmla="val 222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hangingPunct="0">
              <a:lnSpc>
                <a:spcPts val="2775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b="1"/>
              <a:t>Apply spatially varying</a:t>
            </a:r>
          </a:p>
          <a:p>
            <a:pPr hangingPunct="0">
              <a:lnSpc>
                <a:spcPts val="2775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2000" b="1"/>
              <a:t>blur and sub-sample </a:t>
            </a:r>
          </a:p>
        </p:txBody>
      </p:sp>
      <p:sp>
        <p:nvSpPr>
          <p:cNvPr id="70675" name="AutoShape 42"/>
          <p:cNvSpPr>
            <a:spLocks noChangeArrowheads="1"/>
          </p:cNvSpPr>
          <p:nvPr/>
        </p:nvSpPr>
        <p:spPr bwMode="auto">
          <a:xfrm>
            <a:off x="5119688" y="5546725"/>
            <a:ext cx="1171575" cy="304800"/>
          </a:xfrm>
          <a:prstGeom prst="roundRect">
            <a:avLst>
              <a:gd name="adj" fmla="val 375"/>
            </a:avLst>
          </a:prstGeom>
          <a:noFill/>
          <a:ln w="9525">
            <a:noFill/>
            <a:round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hangingPunct="0">
              <a:lnSpc>
                <a:spcPts val="2775"/>
              </a:lnSpc>
              <a:buClr>
                <a:srgbClr val="000000"/>
              </a:buClr>
              <a:buSzPct val="45000"/>
              <a:buFont typeface="StarSymbol" charset="0"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en-GB" sz="1200"/>
              <a:t>(Idealized signal)</a:t>
            </a:r>
          </a:p>
        </p:txBody>
      </p:sp>
      <p:sp>
        <p:nvSpPr>
          <p:cNvPr id="70676" name="Text Box 45"/>
          <p:cNvSpPr txBox="1">
            <a:spLocks noChangeArrowheads="1"/>
          </p:cNvSpPr>
          <p:nvPr/>
        </p:nvSpPr>
        <p:spPr bwMode="auto">
          <a:xfrm>
            <a:off x="611188" y="6345238"/>
            <a:ext cx="32004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/>
              <a:t>Berg &amp; Malik, CVPR 2001</a:t>
            </a:r>
          </a:p>
        </p:txBody>
      </p:sp>
      <p:sp>
        <p:nvSpPr>
          <p:cNvPr id="70677" name="Footer Placeholder 4"/>
          <p:cNvSpPr txBox="1">
            <a:spLocks noGrp="1"/>
          </p:cNvSpPr>
          <p:nvPr/>
        </p:nvSpPr>
        <p:spPr bwMode="auto">
          <a:xfrm>
            <a:off x="2376488" y="6553200"/>
            <a:ext cx="4572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/>
            <a:r>
              <a:rPr lang="de-DE" sz="1200"/>
              <a:t>K. Grauman, B. Leibe</a:t>
            </a: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a detecto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5562600"/>
          </a:xfrm>
        </p:spPr>
        <p:txBody>
          <a:bodyPr>
            <a:normAutofit fontScale="70000" lnSpcReduction="20000"/>
          </a:bodyPr>
          <a:lstStyle/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What do you want it for?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Precise localization in x-y: Harris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Good localization in scale: Difference of Gaussian</a:t>
            </a:r>
          </a:p>
          <a:p>
            <a:pPr lvl="1">
              <a:buFont typeface="Arial" pitchFamily="34" charset="0"/>
              <a:buChar char="–"/>
              <a:defRPr/>
            </a:pPr>
            <a:r>
              <a:rPr lang="en-US" dirty="0" smtClean="0"/>
              <a:t>Flexible region shape: MSER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Best choice often application dependent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Harris-/Hessian-Laplace/</a:t>
            </a:r>
            <a:r>
              <a:rPr lang="en-US" dirty="0" err="1" smtClean="0"/>
              <a:t>DoG</a:t>
            </a:r>
            <a:r>
              <a:rPr lang="en-US" dirty="0" smtClean="0"/>
              <a:t> work well for many natural categories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MSER works well for buildings and printed thing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dirty="0" smtClean="0"/>
              <a:t>Why choose?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dirty="0" smtClean="0"/>
              <a:t>Get more points with more detectors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 smtClean="0"/>
          </a:p>
          <a:p>
            <a:pPr eaLnBrk="1" hangingPunct="1">
              <a:buFont typeface="Arial" pitchFamily="34" charset="0"/>
              <a:buChar char="•"/>
              <a:defRPr/>
            </a:pPr>
            <a:r>
              <a:rPr lang="en-US" smtClean="0"/>
              <a:t>There have been extensive evaluations/comparisons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smtClean="0"/>
              <a:t>[Mikolajczyk et al., IJCV’05, PAMI’05]</a:t>
            </a:r>
          </a:p>
          <a:p>
            <a:pPr lvl="1" eaLnBrk="1" hangingPunct="1">
              <a:buFont typeface="Arial" pitchFamily="34" charset="0"/>
              <a:buChar char="–"/>
              <a:defRPr/>
            </a:pPr>
            <a:r>
              <a:rPr lang="en-US" smtClean="0"/>
              <a:t>All detectors/descriptors shown here work well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endParaRPr lang="en-US" dirty="0" smtClean="0"/>
          </a:p>
          <a:p>
            <a:pPr lvl="1">
              <a:buFont typeface="Arial" pitchFamily="34" charset="0"/>
              <a:buChar char="–"/>
              <a:defRPr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omparison of Keypoint Detectors</a:t>
            </a:r>
          </a:p>
        </p:txBody>
      </p:sp>
      <p:sp>
        <p:nvSpPr>
          <p:cNvPr id="72707" name="TextBox 3"/>
          <p:cNvSpPr txBox="1">
            <a:spLocks noChangeArrowheads="1"/>
          </p:cNvSpPr>
          <p:nvPr/>
        </p:nvSpPr>
        <p:spPr bwMode="auto">
          <a:xfrm>
            <a:off x="6069013" y="6488113"/>
            <a:ext cx="30749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Tuytelaars Mikolajczyk 2008</a:t>
            </a:r>
          </a:p>
        </p:txBody>
      </p:sp>
      <p:pic>
        <p:nvPicPr>
          <p:cNvPr id="7270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922463"/>
            <a:ext cx="9144000" cy="316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hoosing a descriptor</a:t>
            </a:r>
          </a:p>
        </p:txBody>
      </p:sp>
      <p:sp>
        <p:nvSpPr>
          <p:cNvPr id="7373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Consider efficiency of computation and look-up and robustness to orientation/scale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or object instance </a:t>
            </a:r>
            <a:r>
              <a:rPr lang="en-US" dirty="0" smtClean="0"/>
              <a:t>recognition, </a:t>
            </a:r>
            <a:r>
              <a:rPr lang="en-US" dirty="0" err="1" smtClean="0"/>
              <a:t>SfM</a:t>
            </a:r>
            <a:r>
              <a:rPr lang="en-US" dirty="0" smtClean="0"/>
              <a:t>, </a:t>
            </a:r>
            <a:r>
              <a:rPr lang="en-US" dirty="0" smtClean="0"/>
              <a:t>or stitching, SIFT or variant is a good choic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Things to rememb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5410200" cy="5135563"/>
          </a:xfrm>
        </p:spPr>
        <p:txBody>
          <a:bodyPr/>
          <a:lstStyle/>
          <a:p>
            <a:endParaRPr lang="en-US" sz="2800" smtClean="0"/>
          </a:p>
          <a:p>
            <a:r>
              <a:rPr lang="en-US" sz="2800" smtClean="0"/>
              <a:t>Keypoint detection: repeatable and distinctive</a:t>
            </a:r>
          </a:p>
          <a:p>
            <a:pPr lvl="1"/>
            <a:r>
              <a:rPr lang="en-US" sz="2400" smtClean="0"/>
              <a:t>Corners, blobs, stable regions</a:t>
            </a:r>
          </a:p>
          <a:p>
            <a:pPr lvl="1"/>
            <a:r>
              <a:rPr lang="en-US" sz="2400" smtClean="0"/>
              <a:t>Harris, DoG</a:t>
            </a:r>
          </a:p>
          <a:p>
            <a:endParaRPr lang="en-US" sz="2800" smtClean="0"/>
          </a:p>
          <a:p>
            <a:endParaRPr lang="en-US" sz="2800" smtClean="0"/>
          </a:p>
          <a:p>
            <a:r>
              <a:rPr lang="en-US" sz="2800" smtClean="0"/>
              <a:t>Descriptors: robust and selective</a:t>
            </a:r>
          </a:p>
          <a:p>
            <a:pPr lvl="1"/>
            <a:r>
              <a:rPr lang="en-US" sz="2400" smtClean="0"/>
              <a:t>spatial histograms of orientation</a:t>
            </a:r>
          </a:p>
          <a:p>
            <a:pPr lvl="1"/>
            <a:r>
              <a:rPr lang="en-US" sz="2400" smtClean="0"/>
              <a:t>SIFT</a:t>
            </a:r>
          </a:p>
          <a:p>
            <a:endParaRPr lang="en-US" sz="2800" smtClean="0"/>
          </a:p>
          <a:p>
            <a:endParaRPr lang="en-US" sz="2800" smtClean="0"/>
          </a:p>
          <a:p>
            <a:endParaRPr lang="en-US" sz="2800" smtClean="0"/>
          </a:p>
        </p:txBody>
      </p:sp>
      <p:pic>
        <p:nvPicPr>
          <p:cNvPr id="74756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0" y="1447800"/>
            <a:ext cx="2781300" cy="2090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19800" y="4495800"/>
            <a:ext cx="3124200" cy="1363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1401763"/>
            <a:ext cx="8534400" cy="4846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2771" name="Oval 3"/>
          <p:cNvSpPr>
            <a:spLocks noChangeArrowheads="1"/>
          </p:cNvSpPr>
          <p:nvPr/>
        </p:nvSpPr>
        <p:spPr bwMode="auto">
          <a:xfrm>
            <a:off x="1905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2" name="Oval 4"/>
          <p:cNvSpPr>
            <a:spLocks noChangeArrowheads="1"/>
          </p:cNvSpPr>
          <p:nvPr/>
        </p:nvSpPr>
        <p:spPr bwMode="auto">
          <a:xfrm>
            <a:off x="6477000" y="3535363"/>
            <a:ext cx="228600" cy="2286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4" name="Oval 6"/>
          <p:cNvSpPr>
            <a:spLocks noChangeArrowheads="1"/>
          </p:cNvSpPr>
          <p:nvPr/>
        </p:nvSpPr>
        <p:spPr bwMode="auto">
          <a:xfrm>
            <a:off x="17526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5" name="Oval 7"/>
          <p:cNvSpPr>
            <a:spLocks noChangeArrowheads="1"/>
          </p:cNvSpPr>
          <p:nvPr/>
        </p:nvSpPr>
        <p:spPr bwMode="auto">
          <a:xfrm>
            <a:off x="6172200" y="3048000"/>
            <a:ext cx="228600" cy="2286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2743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7" name="Oval 9"/>
          <p:cNvSpPr>
            <a:spLocks noChangeArrowheads="1"/>
          </p:cNvSpPr>
          <p:nvPr/>
        </p:nvSpPr>
        <p:spPr bwMode="auto">
          <a:xfrm>
            <a:off x="7315200" y="3048000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8" name="Oval 10"/>
          <p:cNvSpPr>
            <a:spLocks noChangeArrowheads="1"/>
          </p:cNvSpPr>
          <p:nvPr/>
        </p:nvSpPr>
        <p:spPr bwMode="auto">
          <a:xfrm>
            <a:off x="2362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79" name="Oval 11"/>
          <p:cNvSpPr>
            <a:spLocks noChangeArrowheads="1"/>
          </p:cNvSpPr>
          <p:nvPr/>
        </p:nvSpPr>
        <p:spPr bwMode="auto">
          <a:xfrm>
            <a:off x="6934200" y="3962400"/>
            <a:ext cx="228600" cy="2286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0" name="Oval 12"/>
          <p:cNvSpPr>
            <a:spLocks noChangeArrowheads="1"/>
          </p:cNvSpPr>
          <p:nvPr/>
        </p:nvSpPr>
        <p:spPr bwMode="auto">
          <a:xfrm>
            <a:off x="13716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1" name="Oval 13"/>
          <p:cNvSpPr>
            <a:spLocks noChangeArrowheads="1"/>
          </p:cNvSpPr>
          <p:nvPr/>
        </p:nvSpPr>
        <p:spPr bwMode="auto">
          <a:xfrm>
            <a:off x="5715000" y="5638800"/>
            <a:ext cx="228600" cy="228600"/>
          </a:xfrm>
          <a:prstGeom prst="ellipse">
            <a:avLst/>
          </a:prstGeom>
          <a:solidFill>
            <a:srgbClr val="3366FF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2" name="Oval 14"/>
          <p:cNvSpPr>
            <a:spLocks noChangeArrowheads="1"/>
          </p:cNvSpPr>
          <p:nvPr/>
        </p:nvSpPr>
        <p:spPr bwMode="auto">
          <a:xfrm>
            <a:off x="34290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3" name="Oval 15"/>
          <p:cNvSpPr>
            <a:spLocks noChangeArrowheads="1"/>
          </p:cNvSpPr>
          <p:nvPr/>
        </p:nvSpPr>
        <p:spPr bwMode="auto">
          <a:xfrm>
            <a:off x="7772400" y="2286000"/>
            <a:ext cx="228600" cy="228600"/>
          </a:xfrm>
          <a:prstGeom prst="ellipse">
            <a:avLst/>
          </a:prstGeom>
          <a:solidFill>
            <a:srgbClr val="80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4" name="Oval 16"/>
          <p:cNvSpPr>
            <a:spLocks noChangeArrowheads="1"/>
          </p:cNvSpPr>
          <p:nvPr/>
        </p:nvSpPr>
        <p:spPr bwMode="auto">
          <a:xfrm>
            <a:off x="3962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5" name="Oval 17"/>
          <p:cNvSpPr>
            <a:spLocks noChangeArrowheads="1"/>
          </p:cNvSpPr>
          <p:nvPr/>
        </p:nvSpPr>
        <p:spPr bwMode="auto">
          <a:xfrm>
            <a:off x="8534400" y="5715000"/>
            <a:ext cx="228600" cy="228600"/>
          </a:xfrm>
          <a:prstGeom prst="ellipse">
            <a:avLst/>
          </a:prstGeom>
          <a:solidFill>
            <a:srgbClr val="FFCC99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6" name="Oval 18"/>
          <p:cNvSpPr>
            <a:spLocks noChangeArrowheads="1"/>
          </p:cNvSpPr>
          <p:nvPr/>
        </p:nvSpPr>
        <p:spPr bwMode="auto">
          <a:xfrm>
            <a:off x="1143000" y="22860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7" name="Oval 19"/>
          <p:cNvSpPr>
            <a:spLocks noChangeArrowheads="1"/>
          </p:cNvSpPr>
          <p:nvPr/>
        </p:nvSpPr>
        <p:spPr bwMode="auto">
          <a:xfrm>
            <a:off x="5410200" y="2362200"/>
            <a:ext cx="228600" cy="228600"/>
          </a:xfrm>
          <a:prstGeom prst="ellipse">
            <a:avLst/>
          </a:prstGeom>
          <a:solidFill>
            <a:srgbClr val="993366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788" name="Line 20"/>
          <p:cNvSpPr>
            <a:spLocks noChangeShapeType="1"/>
          </p:cNvSpPr>
          <p:nvPr/>
        </p:nvSpPr>
        <p:spPr bwMode="auto">
          <a:xfrm>
            <a:off x="762000" y="2209800"/>
            <a:ext cx="3581400" cy="8382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89" name="Line 21"/>
          <p:cNvSpPr>
            <a:spLocks noChangeShapeType="1"/>
          </p:cNvSpPr>
          <p:nvPr/>
        </p:nvSpPr>
        <p:spPr bwMode="auto">
          <a:xfrm>
            <a:off x="533400" y="2895600"/>
            <a:ext cx="3276600" cy="762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90" name="Line 22"/>
          <p:cNvSpPr>
            <a:spLocks noChangeShapeType="1"/>
          </p:cNvSpPr>
          <p:nvPr/>
        </p:nvSpPr>
        <p:spPr bwMode="auto">
          <a:xfrm>
            <a:off x="762000" y="3733800"/>
            <a:ext cx="29718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91" name="Line 23"/>
          <p:cNvSpPr>
            <a:spLocks noChangeShapeType="1"/>
          </p:cNvSpPr>
          <p:nvPr/>
        </p:nvSpPr>
        <p:spPr bwMode="auto">
          <a:xfrm flipV="1">
            <a:off x="5562600" y="2590800"/>
            <a:ext cx="2895600" cy="6858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92" name="Line 24"/>
          <p:cNvSpPr>
            <a:spLocks noChangeShapeType="1"/>
          </p:cNvSpPr>
          <p:nvPr/>
        </p:nvSpPr>
        <p:spPr bwMode="auto">
          <a:xfrm flipV="1">
            <a:off x="5562600" y="3200400"/>
            <a:ext cx="2895600" cy="6096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793" name="Line 25"/>
          <p:cNvSpPr>
            <a:spLocks noChangeShapeType="1"/>
          </p:cNvSpPr>
          <p:nvPr/>
        </p:nvSpPr>
        <p:spPr bwMode="auto">
          <a:xfrm flipV="1">
            <a:off x="5791200" y="3886200"/>
            <a:ext cx="2743200" cy="381000"/>
          </a:xfrm>
          <a:prstGeom prst="line">
            <a:avLst/>
          </a:prstGeom>
          <a:noFill/>
          <a:ln w="38100">
            <a:solidFill>
              <a:srgbClr val="FF99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6" name="Title 25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14400"/>
          </a:xfrm>
        </p:spPr>
        <p:txBody>
          <a:bodyPr/>
          <a:lstStyle/>
          <a:p>
            <a:r>
              <a:rPr lang="en-US" dirty="0" smtClean="0"/>
              <a:t>Example: estimating “fundamental matrix” that corresponds two view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6867415" y="6550223"/>
            <a:ext cx="227658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lide from Silvio Savarese</a:t>
            </a:r>
            <a:endParaRPr lang="en-US" sz="14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535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Next time</a:t>
            </a:r>
          </a:p>
        </p:txBody>
      </p:sp>
      <p:sp>
        <p:nvSpPr>
          <p:cNvPr id="757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 smtClean="0"/>
          </a:p>
          <a:p>
            <a:r>
              <a:rPr lang="en-US" dirty="0" smtClean="0"/>
              <a:t>Feature track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30" name="Picture 6" descr="C:\Users\Hoiem\AppData\Local\Temp\wz5c22\hw2_supp\tracking\images\hotel.seq49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03036" y="1902238"/>
            <a:ext cx="2731009" cy="256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tracking points</a:t>
            </a:r>
            <a:endParaRPr lang="en-US" dirty="0"/>
          </a:p>
        </p:txBody>
      </p:sp>
      <p:pic>
        <p:nvPicPr>
          <p:cNvPr id="52227" name="Picture 3" descr="C:\Users\Hoiem\AppData\Local\Temp\wz0971\hw2_supp\tracking\images\hotel.seq13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565" y="1896904"/>
            <a:ext cx="2731008" cy="256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228" name="Picture 4" descr="C:\Users\Hoiem\AppData\Local\Temp\wz4d53\hw2_supp\tracking\images\hotel.seq2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16877" y="1884712"/>
            <a:ext cx="2731008" cy="2560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219492" y="4559070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me 0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3941020" y="4536472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me 22 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711696" y="4559070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me 49 </a:t>
            </a:r>
            <a:endParaRPr lang="en-US" dirty="0"/>
          </a:p>
        </p:txBody>
      </p:sp>
      <p:cxnSp>
        <p:nvCxnSpPr>
          <p:cNvPr id="10" name="Straight Connector 9"/>
          <p:cNvCxnSpPr>
            <a:stCxn id="52227" idx="0"/>
            <a:endCxn id="52227" idx="2"/>
          </p:cNvCxnSpPr>
          <p:nvPr/>
        </p:nvCxnSpPr>
        <p:spPr>
          <a:xfrm>
            <a:off x="1605069" y="1896904"/>
            <a:ext cx="0" cy="25603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>
            <a:stCxn id="52227" idx="1"/>
            <a:endCxn id="52227" idx="3"/>
          </p:cNvCxnSpPr>
          <p:nvPr/>
        </p:nvCxnSpPr>
        <p:spPr>
          <a:xfrm>
            <a:off x="239565" y="3177064"/>
            <a:ext cx="27310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482381" y="1884712"/>
            <a:ext cx="0" cy="25603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3116877" y="3164872"/>
            <a:ext cx="27310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7339584" y="1884712"/>
            <a:ext cx="0" cy="256032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974080" y="3164872"/>
            <a:ext cx="2731008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2529840" y="2821358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2852" y="2864236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8319786" y="3100960"/>
            <a:ext cx="3129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x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Freeform 4"/>
          <p:cNvSpPr/>
          <p:nvPr/>
        </p:nvSpPr>
        <p:spPr>
          <a:xfrm>
            <a:off x="2842746" y="2724174"/>
            <a:ext cx="2523744" cy="292608"/>
          </a:xfrm>
          <a:custGeom>
            <a:avLst/>
            <a:gdLst>
              <a:gd name="connsiteX0" fmla="*/ 0 w 2523744"/>
              <a:gd name="connsiteY0" fmla="*/ 219456 h 292608"/>
              <a:gd name="connsiteX1" fmla="*/ 91440 w 2523744"/>
              <a:gd name="connsiteY1" fmla="*/ 201168 h 292608"/>
              <a:gd name="connsiteX2" fmla="*/ 237744 w 2523744"/>
              <a:gd name="connsiteY2" fmla="*/ 146304 h 292608"/>
              <a:gd name="connsiteX3" fmla="*/ 420624 w 2523744"/>
              <a:gd name="connsiteY3" fmla="*/ 109728 h 292608"/>
              <a:gd name="connsiteX4" fmla="*/ 475488 w 2523744"/>
              <a:gd name="connsiteY4" fmla="*/ 91440 h 292608"/>
              <a:gd name="connsiteX5" fmla="*/ 548640 w 2523744"/>
              <a:gd name="connsiteY5" fmla="*/ 54864 h 292608"/>
              <a:gd name="connsiteX6" fmla="*/ 676656 w 2523744"/>
              <a:gd name="connsiteY6" fmla="*/ 36576 h 292608"/>
              <a:gd name="connsiteX7" fmla="*/ 841248 w 2523744"/>
              <a:gd name="connsiteY7" fmla="*/ 18288 h 292608"/>
              <a:gd name="connsiteX8" fmla="*/ 987552 w 2523744"/>
              <a:gd name="connsiteY8" fmla="*/ 0 h 292608"/>
              <a:gd name="connsiteX9" fmla="*/ 1810512 w 2523744"/>
              <a:gd name="connsiteY9" fmla="*/ 36576 h 292608"/>
              <a:gd name="connsiteX10" fmla="*/ 1883664 w 2523744"/>
              <a:gd name="connsiteY10" fmla="*/ 54864 h 292608"/>
              <a:gd name="connsiteX11" fmla="*/ 1975104 w 2523744"/>
              <a:gd name="connsiteY11" fmla="*/ 73152 h 292608"/>
              <a:gd name="connsiteX12" fmla="*/ 2084832 w 2523744"/>
              <a:gd name="connsiteY12" fmla="*/ 109728 h 292608"/>
              <a:gd name="connsiteX13" fmla="*/ 2139696 w 2523744"/>
              <a:gd name="connsiteY13" fmla="*/ 128016 h 292608"/>
              <a:gd name="connsiteX14" fmla="*/ 2304288 w 2523744"/>
              <a:gd name="connsiteY14" fmla="*/ 164592 h 292608"/>
              <a:gd name="connsiteX15" fmla="*/ 2359152 w 2523744"/>
              <a:gd name="connsiteY15" fmla="*/ 201168 h 292608"/>
              <a:gd name="connsiteX16" fmla="*/ 2414016 w 2523744"/>
              <a:gd name="connsiteY16" fmla="*/ 219456 h 292608"/>
              <a:gd name="connsiteX17" fmla="*/ 2523744 w 2523744"/>
              <a:gd name="connsiteY17" fmla="*/ 292608 h 292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523744" h="292608">
                <a:moveTo>
                  <a:pt x="0" y="219456"/>
                </a:moveTo>
                <a:cubicBezTo>
                  <a:pt x="30480" y="213360"/>
                  <a:pt x="61667" y="210100"/>
                  <a:pt x="91440" y="201168"/>
                </a:cubicBezTo>
                <a:cubicBezTo>
                  <a:pt x="132120" y="188964"/>
                  <a:pt x="192054" y="156457"/>
                  <a:pt x="237744" y="146304"/>
                </a:cubicBezTo>
                <a:cubicBezTo>
                  <a:pt x="399412" y="110378"/>
                  <a:pt x="293097" y="146164"/>
                  <a:pt x="420624" y="109728"/>
                </a:cubicBezTo>
                <a:cubicBezTo>
                  <a:pt x="439160" y="104432"/>
                  <a:pt x="457769" y="99034"/>
                  <a:pt x="475488" y="91440"/>
                </a:cubicBezTo>
                <a:cubicBezTo>
                  <a:pt x="500546" y="80701"/>
                  <a:pt x="522338" y="62037"/>
                  <a:pt x="548640" y="54864"/>
                </a:cubicBezTo>
                <a:cubicBezTo>
                  <a:pt x="590226" y="43522"/>
                  <a:pt x="633884" y="41923"/>
                  <a:pt x="676656" y="36576"/>
                </a:cubicBezTo>
                <a:cubicBezTo>
                  <a:pt x="731431" y="29729"/>
                  <a:pt x="786424" y="24738"/>
                  <a:pt x="841248" y="18288"/>
                </a:cubicBezTo>
                <a:lnTo>
                  <a:pt x="987552" y="0"/>
                </a:lnTo>
                <a:cubicBezTo>
                  <a:pt x="1185039" y="5486"/>
                  <a:pt x="1557481" y="-2352"/>
                  <a:pt x="1810512" y="36576"/>
                </a:cubicBezTo>
                <a:cubicBezTo>
                  <a:pt x="1835354" y="40398"/>
                  <a:pt x="1859128" y="49412"/>
                  <a:pt x="1883664" y="54864"/>
                </a:cubicBezTo>
                <a:cubicBezTo>
                  <a:pt x="1914007" y="61607"/>
                  <a:pt x="1945116" y="64973"/>
                  <a:pt x="1975104" y="73152"/>
                </a:cubicBezTo>
                <a:cubicBezTo>
                  <a:pt x="2012300" y="83296"/>
                  <a:pt x="2048256" y="97536"/>
                  <a:pt x="2084832" y="109728"/>
                </a:cubicBezTo>
                <a:cubicBezTo>
                  <a:pt x="2103120" y="115824"/>
                  <a:pt x="2120793" y="124235"/>
                  <a:pt x="2139696" y="128016"/>
                </a:cubicBezTo>
                <a:cubicBezTo>
                  <a:pt x="2255782" y="151233"/>
                  <a:pt x="2200980" y="138765"/>
                  <a:pt x="2304288" y="164592"/>
                </a:cubicBezTo>
                <a:cubicBezTo>
                  <a:pt x="2322576" y="176784"/>
                  <a:pt x="2339493" y="191338"/>
                  <a:pt x="2359152" y="201168"/>
                </a:cubicBezTo>
                <a:cubicBezTo>
                  <a:pt x="2376394" y="209789"/>
                  <a:pt x="2397165" y="210094"/>
                  <a:pt x="2414016" y="219456"/>
                </a:cubicBezTo>
                <a:cubicBezTo>
                  <a:pt x="2452443" y="240804"/>
                  <a:pt x="2523744" y="292608"/>
                  <a:pt x="2523744" y="292608"/>
                </a:cubicBezTo>
              </a:path>
            </a:pathLst>
          </a:custGeom>
          <a:noFill/>
          <a:ln w="47625">
            <a:solidFill>
              <a:srgbClr val="FF0000"/>
            </a:solidFill>
            <a:prstDash val="sysDash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Freeform 11"/>
          <p:cNvSpPr/>
          <p:nvPr/>
        </p:nvSpPr>
        <p:spPr>
          <a:xfrm rot="252698">
            <a:off x="5782056" y="2894124"/>
            <a:ext cx="2523744" cy="292608"/>
          </a:xfrm>
          <a:custGeom>
            <a:avLst/>
            <a:gdLst>
              <a:gd name="connsiteX0" fmla="*/ 0 w 2523744"/>
              <a:gd name="connsiteY0" fmla="*/ 219456 h 292608"/>
              <a:gd name="connsiteX1" fmla="*/ 91440 w 2523744"/>
              <a:gd name="connsiteY1" fmla="*/ 201168 h 292608"/>
              <a:gd name="connsiteX2" fmla="*/ 237744 w 2523744"/>
              <a:gd name="connsiteY2" fmla="*/ 146304 h 292608"/>
              <a:gd name="connsiteX3" fmla="*/ 420624 w 2523744"/>
              <a:gd name="connsiteY3" fmla="*/ 109728 h 292608"/>
              <a:gd name="connsiteX4" fmla="*/ 475488 w 2523744"/>
              <a:gd name="connsiteY4" fmla="*/ 91440 h 292608"/>
              <a:gd name="connsiteX5" fmla="*/ 548640 w 2523744"/>
              <a:gd name="connsiteY5" fmla="*/ 54864 h 292608"/>
              <a:gd name="connsiteX6" fmla="*/ 676656 w 2523744"/>
              <a:gd name="connsiteY6" fmla="*/ 36576 h 292608"/>
              <a:gd name="connsiteX7" fmla="*/ 841248 w 2523744"/>
              <a:gd name="connsiteY7" fmla="*/ 18288 h 292608"/>
              <a:gd name="connsiteX8" fmla="*/ 987552 w 2523744"/>
              <a:gd name="connsiteY8" fmla="*/ 0 h 292608"/>
              <a:gd name="connsiteX9" fmla="*/ 1810512 w 2523744"/>
              <a:gd name="connsiteY9" fmla="*/ 36576 h 292608"/>
              <a:gd name="connsiteX10" fmla="*/ 1883664 w 2523744"/>
              <a:gd name="connsiteY10" fmla="*/ 54864 h 292608"/>
              <a:gd name="connsiteX11" fmla="*/ 1975104 w 2523744"/>
              <a:gd name="connsiteY11" fmla="*/ 73152 h 292608"/>
              <a:gd name="connsiteX12" fmla="*/ 2084832 w 2523744"/>
              <a:gd name="connsiteY12" fmla="*/ 109728 h 292608"/>
              <a:gd name="connsiteX13" fmla="*/ 2139696 w 2523744"/>
              <a:gd name="connsiteY13" fmla="*/ 128016 h 292608"/>
              <a:gd name="connsiteX14" fmla="*/ 2304288 w 2523744"/>
              <a:gd name="connsiteY14" fmla="*/ 164592 h 292608"/>
              <a:gd name="connsiteX15" fmla="*/ 2359152 w 2523744"/>
              <a:gd name="connsiteY15" fmla="*/ 201168 h 292608"/>
              <a:gd name="connsiteX16" fmla="*/ 2414016 w 2523744"/>
              <a:gd name="connsiteY16" fmla="*/ 219456 h 292608"/>
              <a:gd name="connsiteX17" fmla="*/ 2523744 w 2523744"/>
              <a:gd name="connsiteY17" fmla="*/ 292608 h 292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2523744" h="292608">
                <a:moveTo>
                  <a:pt x="0" y="219456"/>
                </a:moveTo>
                <a:cubicBezTo>
                  <a:pt x="30480" y="213360"/>
                  <a:pt x="61667" y="210100"/>
                  <a:pt x="91440" y="201168"/>
                </a:cubicBezTo>
                <a:cubicBezTo>
                  <a:pt x="132120" y="188964"/>
                  <a:pt x="192054" y="156457"/>
                  <a:pt x="237744" y="146304"/>
                </a:cubicBezTo>
                <a:cubicBezTo>
                  <a:pt x="399412" y="110378"/>
                  <a:pt x="293097" y="146164"/>
                  <a:pt x="420624" y="109728"/>
                </a:cubicBezTo>
                <a:cubicBezTo>
                  <a:pt x="439160" y="104432"/>
                  <a:pt x="457769" y="99034"/>
                  <a:pt x="475488" y="91440"/>
                </a:cubicBezTo>
                <a:cubicBezTo>
                  <a:pt x="500546" y="80701"/>
                  <a:pt x="522338" y="62037"/>
                  <a:pt x="548640" y="54864"/>
                </a:cubicBezTo>
                <a:cubicBezTo>
                  <a:pt x="590226" y="43522"/>
                  <a:pt x="633884" y="41923"/>
                  <a:pt x="676656" y="36576"/>
                </a:cubicBezTo>
                <a:cubicBezTo>
                  <a:pt x="731431" y="29729"/>
                  <a:pt x="786424" y="24738"/>
                  <a:pt x="841248" y="18288"/>
                </a:cubicBezTo>
                <a:lnTo>
                  <a:pt x="987552" y="0"/>
                </a:lnTo>
                <a:cubicBezTo>
                  <a:pt x="1185039" y="5486"/>
                  <a:pt x="1557481" y="-2352"/>
                  <a:pt x="1810512" y="36576"/>
                </a:cubicBezTo>
                <a:cubicBezTo>
                  <a:pt x="1835354" y="40398"/>
                  <a:pt x="1859128" y="49412"/>
                  <a:pt x="1883664" y="54864"/>
                </a:cubicBezTo>
                <a:cubicBezTo>
                  <a:pt x="1914007" y="61607"/>
                  <a:pt x="1945116" y="64973"/>
                  <a:pt x="1975104" y="73152"/>
                </a:cubicBezTo>
                <a:cubicBezTo>
                  <a:pt x="2012300" y="83296"/>
                  <a:pt x="2048256" y="97536"/>
                  <a:pt x="2084832" y="109728"/>
                </a:cubicBezTo>
                <a:cubicBezTo>
                  <a:pt x="2103120" y="115824"/>
                  <a:pt x="2120793" y="124235"/>
                  <a:pt x="2139696" y="128016"/>
                </a:cubicBezTo>
                <a:cubicBezTo>
                  <a:pt x="2255782" y="151233"/>
                  <a:pt x="2200980" y="138765"/>
                  <a:pt x="2304288" y="164592"/>
                </a:cubicBezTo>
                <a:cubicBezTo>
                  <a:pt x="2322576" y="176784"/>
                  <a:pt x="2339493" y="191338"/>
                  <a:pt x="2359152" y="201168"/>
                </a:cubicBezTo>
                <a:cubicBezTo>
                  <a:pt x="2376394" y="209789"/>
                  <a:pt x="2397165" y="210094"/>
                  <a:pt x="2414016" y="219456"/>
                </a:cubicBezTo>
                <a:cubicBezTo>
                  <a:pt x="2452443" y="240804"/>
                  <a:pt x="2523744" y="292608"/>
                  <a:pt x="2523744" y="292608"/>
                </a:cubicBezTo>
              </a:path>
            </a:pathLst>
          </a:custGeom>
          <a:noFill/>
          <a:ln w="47625">
            <a:solidFill>
              <a:srgbClr val="FF0000"/>
            </a:solidFill>
            <a:prstDash val="sysDash"/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2295225" y="5595311"/>
            <a:ext cx="38695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Your problem 1 for HW 2!</a:t>
            </a:r>
            <a:endParaRPr 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3951379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W 2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nterest point detection and tracking</a:t>
            </a:r>
          </a:p>
          <a:p>
            <a:pPr lvl="1"/>
            <a:r>
              <a:rPr lang="en-US" dirty="0" smtClean="0"/>
              <a:t>Detect </a:t>
            </a:r>
            <a:r>
              <a:rPr lang="en-US" dirty="0" err="1" smtClean="0"/>
              <a:t>trackable</a:t>
            </a:r>
            <a:r>
              <a:rPr lang="en-US" dirty="0" smtClean="0"/>
              <a:t> points</a:t>
            </a:r>
          </a:p>
          <a:p>
            <a:pPr lvl="1"/>
            <a:r>
              <a:rPr lang="en-US" dirty="0" smtClean="0"/>
              <a:t>Track them across 50 frames</a:t>
            </a:r>
          </a:p>
          <a:p>
            <a:pPr lvl="1"/>
            <a:r>
              <a:rPr lang="en-US" dirty="0" smtClean="0"/>
              <a:t>In HW 3, you will use these tracked points for structure from motion</a:t>
            </a:r>
          </a:p>
          <a:p>
            <a:endParaRPr lang="en-US" dirty="0"/>
          </a:p>
        </p:txBody>
      </p:sp>
      <p:pic>
        <p:nvPicPr>
          <p:cNvPr id="5" name="Picture 6" descr="C:\Users\Hoiem\AppData\Local\Temp\wz5c22\hw2_supp\tracking\images\hotel.seq49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13176" y="3596144"/>
            <a:ext cx="1817835" cy="1704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3" descr="C:\Users\Hoiem\AppData\Local\Temp\wz0971\hw2_supp\tracking\images\hotel.seq13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3596143"/>
            <a:ext cx="1817835" cy="17042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C:\Users\Hoiem\AppData\Local\Temp\wz4d53\hw2_supp\tracking\images\hotel.seq22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90074" y="3585257"/>
            <a:ext cx="1836123" cy="172136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993591" y="5312674"/>
            <a:ext cx="103105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me 0 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3928489" y="5312674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me 22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942447" y="5266726"/>
            <a:ext cx="11592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me 49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440818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8286</TotalTime>
  <Words>1967</Words>
  <Application>Microsoft Office PowerPoint</Application>
  <PresentationFormat>On-screen Show (4:3)</PresentationFormat>
  <Paragraphs>429</Paragraphs>
  <Slides>70</Slides>
  <Notes>31</Notes>
  <HiddenSlides>7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0</vt:i4>
      </vt:variant>
    </vt:vector>
  </HeadingPairs>
  <TitlesOfParts>
    <vt:vector size="84" baseType="lpstr">
      <vt:lpstr>Algerian</vt:lpstr>
      <vt:lpstr>Arial</vt:lpstr>
      <vt:lpstr>AvantGarde Bk BT</vt:lpstr>
      <vt:lpstr>Calibri</vt:lpstr>
      <vt:lpstr>StarSymbol</vt:lpstr>
      <vt:lpstr>Symbol</vt:lpstr>
      <vt:lpstr>Tahoma</vt:lpstr>
      <vt:lpstr>Times New Roman</vt:lpstr>
      <vt:lpstr>Trebuchet MS</vt:lpstr>
      <vt:lpstr>Wingdings</vt:lpstr>
      <vt:lpstr>ZapfDingbats</vt:lpstr>
      <vt:lpstr>Office Theme</vt:lpstr>
      <vt:lpstr>Equation</vt:lpstr>
      <vt:lpstr>Microsoft Equation 3.0</vt:lpstr>
      <vt:lpstr>Locating and Describing Interest Points</vt:lpstr>
      <vt:lpstr>This section: correspondence and alignment</vt:lpstr>
      <vt:lpstr>This section: correspondence and alignment</vt:lpstr>
      <vt:lpstr>Example: fitting an 2D shape template</vt:lpstr>
      <vt:lpstr>Example: fitting a 3D object model</vt:lpstr>
      <vt:lpstr>Example: Estimating an homographic transformation</vt:lpstr>
      <vt:lpstr>Example: estimating “fundamental matrix” that corresponds two views</vt:lpstr>
      <vt:lpstr>Example: tracking points</vt:lpstr>
      <vt:lpstr>HW 2</vt:lpstr>
      <vt:lpstr>HW 2</vt:lpstr>
      <vt:lpstr>HW 2</vt:lpstr>
      <vt:lpstr>This class: interest points</vt:lpstr>
      <vt:lpstr>Human eye movements</vt:lpstr>
      <vt:lpstr>Human eye movements</vt:lpstr>
      <vt:lpstr>This class: interest points</vt:lpstr>
      <vt:lpstr>Overview of Keypoint Matching</vt:lpstr>
      <vt:lpstr>Goals for Keypoints</vt:lpstr>
      <vt:lpstr>Key trade-offs</vt:lpstr>
      <vt:lpstr>Choosing distinctive interest points</vt:lpstr>
      <vt:lpstr>Choosing interest points</vt:lpstr>
      <vt:lpstr>Choosing interest points</vt:lpstr>
      <vt:lpstr>Many Existing Detectors Available</vt:lpstr>
      <vt:lpstr>Harris Detector [Harris88]</vt:lpstr>
      <vt:lpstr>Harris Detector [Harris88]</vt:lpstr>
      <vt:lpstr>Harris Detector: Mathematics</vt:lpstr>
      <vt:lpstr>Explanation of Harris Criterion</vt:lpstr>
      <vt:lpstr>Harris Detector – Responses [Harris88]</vt:lpstr>
      <vt:lpstr>Harris Detector - Responses [Harris88]</vt:lpstr>
      <vt:lpstr>Hessian Detector [Beaudet78]</vt:lpstr>
      <vt:lpstr>Hessian Detector [Beaudet78]</vt:lpstr>
      <vt:lpstr>Hessian Detector – Responses [Beaudet78]</vt:lpstr>
      <vt:lpstr>Hessian Detector – Responses [Beaudet78]</vt:lpstr>
      <vt:lpstr>So far: can localize in x-y, but not scale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Automatic Scale Selection</vt:lpstr>
      <vt:lpstr>What Is A Useful Signature Function?</vt:lpstr>
      <vt:lpstr>Difference-of-Gaussian (DoG)</vt:lpstr>
      <vt:lpstr>DoG – Efficient Computation</vt:lpstr>
      <vt:lpstr>Find local maxima in position-scale space of Difference-of-Gaussian</vt:lpstr>
      <vt:lpstr>Results: Difference-of-Gaussian</vt:lpstr>
      <vt:lpstr>Orientation Normalization</vt:lpstr>
      <vt:lpstr>Harris-Laplace [Mikolajczyk ‘01]</vt:lpstr>
      <vt:lpstr>Harris-Laplace [Mikolajczyk ‘01]</vt:lpstr>
      <vt:lpstr>Maximally Stable Extremal Regions [Matas ‘02]</vt:lpstr>
      <vt:lpstr>Example Results: MSER</vt:lpstr>
      <vt:lpstr>Comparison</vt:lpstr>
      <vt:lpstr>Available at a web site near you…</vt:lpstr>
      <vt:lpstr>Interlude</vt:lpstr>
      <vt:lpstr>Local Descriptors</vt:lpstr>
      <vt:lpstr>Local Descriptors: SIFT Descriptor</vt:lpstr>
      <vt:lpstr>Details of Lowe’s SIFT algorithm</vt:lpstr>
      <vt:lpstr>Matching SIFT Descriptors</vt:lpstr>
      <vt:lpstr>SIFT Repeatability</vt:lpstr>
      <vt:lpstr>SIFT Repeatability</vt:lpstr>
      <vt:lpstr>SIFT Repeatability</vt:lpstr>
      <vt:lpstr>SIFT Repeatability</vt:lpstr>
      <vt:lpstr>Local Descriptors: SURF</vt:lpstr>
      <vt:lpstr>Local Descriptors: ORB</vt:lpstr>
      <vt:lpstr>PowerPoint Presentation</vt:lpstr>
      <vt:lpstr>PowerPoint Presentation</vt:lpstr>
      <vt:lpstr>Choosing a detector</vt:lpstr>
      <vt:lpstr>Comparison of Keypoint Detectors</vt:lpstr>
      <vt:lpstr>Choosing a descriptor</vt:lpstr>
      <vt:lpstr>Things to remember</vt:lpstr>
      <vt:lpstr>Next time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rek Hoiem</dc:creator>
  <cp:lastModifiedBy>Derek</cp:lastModifiedBy>
  <cp:revision>136</cp:revision>
  <dcterms:created xsi:type="dcterms:W3CDTF">2009-12-16T02:55:56Z</dcterms:created>
  <dcterms:modified xsi:type="dcterms:W3CDTF">2017-02-07T15:30:57Z</dcterms:modified>
</cp:coreProperties>
</file>